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:rsidRPr="000930DA" w14:paraId="592EB9A8" w14:textId="7777777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285B7F48" w14:textId="77777777" w:rsidR="00A64B17" w:rsidRPr="000930DA" w:rsidRDefault="00A64B17" w:rsidP="00A64B17">
            <w:pPr>
              <w:pStyle w:val="af1"/>
              <w:rPr>
                <w:sz w:val="24"/>
                <w:szCs w:val="24"/>
              </w:rPr>
            </w:pPr>
            <w:r w:rsidRPr="000930DA">
              <w:rPr>
                <w:sz w:val="24"/>
                <w:szCs w:val="24"/>
              </w:rPr>
              <w:t xml:space="preserve">Министерство науки и высшего образования </w:t>
            </w:r>
            <w:r w:rsidRPr="000930DA">
              <w:rPr>
                <w:sz w:val="24"/>
                <w:szCs w:val="24"/>
              </w:rPr>
              <w:br/>
              <w:t>Российской Федерации</w:t>
            </w:r>
          </w:p>
        </w:tc>
      </w:tr>
      <w:tr w:rsidR="00C766CE" w:rsidRPr="000930DA" w14:paraId="2AC46D8D" w14:textId="77777777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70954D53" w14:textId="77777777" w:rsidR="00C766CE" w:rsidRPr="000930DA" w:rsidRDefault="00C766CE" w:rsidP="00FA5048">
            <w:pPr>
              <w:pStyle w:val="20"/>
              <w:jc w:val="center"/>
              <w:outlineLvl w:val="1"/>
              <w:rPr>
                <w:rFonts w:eastAsia="Calibri"/>
                <w:sz w:val="24"/>
                <w:szCs w:val="24"/>
                <w:shd w:val="clear" w:color="auto" w:fill="FFFFFF"/>
              </w:rPr>
            </w:pPr>
            <w:r w:rsidRPr="000930DA">
              <w:rPr>
                <w:rFonts w:eastAsia="Calibri"/>
                <w:color w:val="000000" w:themeColor="text1"/>
                <w:sz w:val="24"/>
                <w:szCs w:val="24"/>
                <w:shd w:val="clear" w:color="auto" w:fill="FFFFFF"/>
              </w:rPr>
              <w:t xml:space="preserve">Федеральное государственное бюджетное </w:t>
            </w:r>
            <w:r w:rsidR="00FA5048" w:rsidRPr="000930DA">
              <w:rPr>
                <w:rFonts w:eastAsia="Calibri"/>
                <w:color w:val="000000" w:themeColor="text1"/>
                <w:sz w:val="24"/>
                <w:szCs w:val="24"/>
                <w:shd w:val="clear" w:color="auto" w:fill="FFFFFF"/>
              </w:rPr>
              <w:br/>
            </w:r>
            <w:r w:rsidRPr="000930DA">
              <w:rPr>
                <w:rFonts w:eastAsia="Calibri"/>
                <w:color w:val="000000" w:themeColor="text1"/>
                <w:sz w:val="24"/>
                <w:szCs w:val="24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:rsidRPr="000930DA" w14:paraId="6D227E12" w14:textId="77777777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4CAB9290" w14:textId="77777777" w:rsidR="00C766CE" w:rsidRPr="000930DA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  <w:sz w:val="24"/>
                <w:szCs w:val="24"/>
              </w:rPr>
            </w:pPr>
            <w:r w:rsidRPr="000930DA">
              <w:rPr>
                <w:rFonts w:ascii="Calibri Light" w:hAnsi="Calibri Light" w:cs="Calibri Light"/>
                <w:sz w:val="24"/>
                <w:szCs w:val="24"/>
              </w:rPr>
              <w:t>«Новосибирский государственный технический университет»</w:t>
            </w:r>
          </w:p>
        </w:tc>
      </w:tr>
      <w:tr w:rsidR="00DD4A1A" w:rsidRPr="000930DA" w14:paraId="466CAC40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5F4B579F" w14:textId="77777777" w:rsidR="009C228D" w:rsidRPr="000930DA" w:rsidRDefault="009C1368" w:rsidP="00546647">
            <w:pPr>
              <w:rPr>
                <w:sz w:val="24"/>
                <w:szCs w:val="24"/>
              </w:rPr>
            </w:pPr>
            <w:r w:rsidRPr="000930DA">
              <w:rPr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2848" behindDoc="1" locked="0" layoutInCell="1" allowOverlap="1" wp14:anchorId="5EC655AD" wp14:editId="79D1B7CB">
                  <wp:simplePos x="2636520" y="239268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2025650" cy="1684020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nstu4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86D5BEE" w14:textId="77777777" w:rsidR="00DD4A1A" w:rsidRPr="000930DA" w:rsidRDefault="009C228D" w:rsidP="00546647">
            <w:pPr>
              <w:rPr>
                <w:sz w:val="24"/>
                <w:szCs w:val="24"/>
              </w:rPr>
            </w:pPr>
            <w:r w:rsidRPr="000930DA">
              <w:rPr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1824" behindDoc="1" locked="0" layoutInCell="1" allowOverlap="1" wp14:anchorId="7D84E0CD" wp14:editId="6DB114A0">
                  <wp:simplePos x="1889760" y="3482340"/>
                  <wp:positionH relativeFrom="margin">
                    <wp:posOffset>1179830</wp:posOffset>
                  </wp:positionH>
                  <wp:positionV relativeFrom="margin">
                    <wp:posOffset>1241425</wp:posOffset>
                  </wp:positionV>
                  <wp:extent cx="3547745" cy="1276350"/>
                  <wp:effectExtent l="0" t="0" r="0" b="0"/>
                  <wp:wrapSquare wrapText="bothSides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лого1.em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053F" w:rsidRPr="000930DA" w14:paraId="22DECAEC" w14:textId="77777777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5218F794" w14:textId="77777777" w:rsidR="004E053F" w:rsidRPr="000930DA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0930DA">
              <w:rPr>
                <w:rFonts w:eastAsia="Calibri"/>
                <w:color w:val="auto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4A0330" w:rsidRPr="000930DA">
                  <w:rPr>
                    <w:rFonts w:eastAsia="Calibri"/>
                    <w:color w:val="auto"/>
                  </w:rPr>
                  <w:t>теоретической и прикладной информатики</w:t>
                </w:r>
              </w:sdtContent>
            </w:sdt>
          </w:p>
        </w:tc>
      </w:tr>
      <w:tr w:rsidR="0066740E" w:rsidRPr="000930DA" w14:paraId="3594B170" w14:textId="77777777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581B97A0" w14:textId="77777777" w:rsidR="0066740E" w:rsidRPr="000930DA" w:rsidRDefault="0066740E" w:rsidP="00C766CE">
            <w:pPr>
              <w:jc w:val="center"/>
              <w:rPr>
                <w:sz w:val="24"/>
                <w:szCs w:val="24"/>
              </w:rPr>
            </w:pPr>
          </w:p>
        </w:tc>
      </w:tr>
      <w:tr w:rsidR="0066740E" w:rsidRPr="000930DA" w14:paraId="411AEE33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467E723" w14:textId="617AE58A" w:rsidR="0066740E" w:rsidRPr="000930DA" w:rsidRDefault="005150F9" w:rsidP="00007218">
            <w:pPr>
              <w:pStyle w:val="3"/>
              <w:jc w:val="center"/>
              <w:outlineLvl w:val="2"/>
            </w:pPr>
            <w:r w:rsidRPr="000930DA">
              <w:rPr>
                <w:color w:val="000000" w:themeColor="text1"/>
              </w:rPr>
              <w:t>Лабораторная работа</w:t>
            </w:r>
            <w:r w:rsidR="0066740E" w:rsidRPr="000930DA">
              <w:rPr>
                <w:color w:val="000000" w:themeColor="text1"/>
              </w:rPr>
              <w:t xml:space="preserve"> № </w:t>
            </w:r>
            <w:sdt>
              <w:sdtPr>
                <w:rPr>
                  <w:color w:val="000000" w:themeColor="text1"/>
                </w:rPr>
                <w:alias w:val="номер"/>
                <w:tag w:val="номер"/>
                <w:id w:val="1579561519"/>
                <w:placeholder>
                  <w:docPart w:val="93BF88D6BEA046AEB72A05AEF64C2A93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 w:rsidR="00EA4E00">
                  <w:rPr>
                    <w:color w:val="000000" w:themeColor="text1"/>
                  </w:rPr>
                  <w:t>4</w:t>
                </w:r>
              </w:sdtContent>
            </w:sdt>
          </w:p>
        </w:tc>
      </w:tr>
      <w:tr w:rsidR="004E053F" w:rsidRPr="000930DA" w14:paraId="0E384A88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130F51E" w14:textId="1D473319" w:rsidR="004E053F" w:rsidRPr="000930DA" w:rsidRDefault="004E053F" w:rsidP="00865B95">
            <w:pPr>
              <w:pStyle w:val="3"/>
              <w:jc w:val="center"/>
              <w:outlineLvl w:val="2"/>
              <w:rPr>
                <w:color w:val="auto"/>
              </w:rPr>
            </w:pPr>
            <w:r w:rsidRPr="000930DA">
              <w:rPr>
                <w:color w:val="auto"/>
              </w:rPr>
              <w:t>по дисциплине «</w:t>
            </w:r>
            <w:sdt>
              <w:sdtPr>
                <w:rPr>
                  <w:color w:val="auto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30596C">
                  <w:rPr>
                    <w:color w:val="auto"/>
                  </w:rPr>
                  <w:t>Численные методы</w:t>
                </w:r>
              </w:sdtContent>
            </w:sdt>
            <w:r w:rsidRPr="000930DA">
              <w:rPr>
                <w:color w:val="auto"/>
              </w:rPr>
              <w:t>»</w:t>
            </w:r>
          </w:p>
        </w:tc>
      </w:tr>
      <w:tr w:rsidR="002F2985" w:rsidRPr="000930DA" w14:paraId="4D809377" w14:textId="77777777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208FF396" w14:textId="77777777" w:rsidR="002F2985" w:rsidRPr="000930DA" w:rsidRDefault="002F2985" w:rsidP="002556E1">
            <w:pPr>
              <w:pStyle w:val="3"/>
              <w:outlineLvl w:val="2"/>
            </w:pPr>
          </w:p>
        </w:tc>
      </w:tr>
      <w:tr w:rsidR="00821E19" w:rsidRPr="000930DA" w14:paraId="7BCCC6F7" w14:textId="77777777" w:rsidTr="002556E1">
        <w:trPr>
          <w:trHeight w:hRule="exact" w:val="824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</w:rPr>
              <w:id w:val="1987114446"/>
              <w:lock w:val="sdtLocked"/>
              <w:placeholder>
                <w:docPart w:val="DefaultPlaceholder_1081868574"/>
              </w:placeholder>
            </w:sdtPr>
            <w:sdtContent>
              <w:p w14:paraId="7505D517" w14:textId="6D052FB6" w:rsidR="00821E19" w:rsidRPr="002556E1" w:rsidRDefault="002556E1" w:rsidP="004F1ECD">
                <w:pPr>
                  <w:pStyle w:val="3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 w:rsidRPr="002556E1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РЕШЕНИЕ </w:t>
                </w:r>
                <w:r w:rsidR="004F1ECD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СНУ МЕТОДОМ НЬЮТОНА</w:t>
                </w:r>
              </w:p>
            </w:sdtContent>
          </w:sdt>
        </w:tc>
      </w:tr>
      <w:tr w:rsidR="00821E19" w:rsidRPr="000930DA" w14:paraId="06559D78" w14:textId="77777777" w:rsidTr="002556E1">
        <w:trPr>
          <w:trHeight w:hRule="exact" w:val="141"/>
          <w:jc w:val="center"/>
        </w:trPr>
        <w:tc>
          <w:tcPr>
            <w:tcW w:w="5000" w:type="pct"/>
            <w:gridSpan w:val="3"/>
            <w:vAlign w:val="center"/>
          </w:tcPr>
          <w:p w14:paraId="79F9FC6B" w14:textId="2D043329" w:rsidR="00821E19" w:rsidRPr="002556E1" w:rsidRDefault="00821E19" w:rsidP="0015790C">
            <w:pPr>
              <w:pStyle w:val="3"/>
              <w:outlineLvl w:val="2"/>
            </w:pPr>
          </w:p>
        </w:tc>
      </w:tr>
      <w:tr w:rsidR="0078621D" w:rsidRPr="000930DA" w14:paraId="18B831BE" w14:textId="77777777" w:rsidTr="002556E1">
        <w:trPr>
          <w:trHeight w:hRule="exact" w:val="823"/>
          <w:jc w:val="center"/>
        </w:trPr>
        <w:tc>
          <w:tcPr>
            <w:tcW w:w="1883" w:type="pct"/>
            <w:vMerge w:val="restart"/>
            <w:vAlign w:val="center"/>
          </w:tcPr>
          <w:p w14:paraId="1D86BD2B" w14:textId="77777777" w:rsidR="0078621D" w:rsidRPr="000930DA" w:rsidRDefault="009C228D" w:rsidP="008D4692">
            <w:pPr>
              <w:rPr>
                <w:sz w:val="24"/>
                <w:szCs w:val="24"/>
              </w:rPr>
            </w:pPr>
            <w:r w:rsidRPr="000930DA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D713D94" wp14:editId="3C542F8E">
                  <wp:extent cx="2232660" cy="22326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246007" cy="2246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14:paraId="5513D36A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0930DA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74A27D92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0930DA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:rsidRPr="000930DA" w14:paraId="33FA8365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6D59087B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0BA75B4F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0930DA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49211B" w:rsidRPr="000930DA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0930DA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2E66ACA8" w14:textId="77777777" w:rsidR="0078621D" w:rsidRPr="000930DA" w:rsidRDefault="00B44518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FE6A9B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A64B17" w:rsidRPr="000930DA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FE57D2" w:rsidRPr="000930DA">
                  <w:rPr>
                    <w:rFonts w:cstheme="minorHAnsi"/>
                    <w:sz w:val="24"/>
                    <w:szCs w:val="24"/>
                  </w:rPr>
                  <w:t>8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FE57D2" w:rsidRPr="000930DA">
                  <w:rPr>
                    <w:rFonts w:cstheme="minorHAnsi"/>
                    <w:sz w:val="24"/>
                    <w:szCs w:val="24"/>
                  </w:rPr>
                  <w:t>1</w:t>
                </w:r>
              </w:sdtContent>
            </w:sdt>
          </w:p>
        </w:tc>
      </w:tr>
      <w:tr w:rsidR="0078621D" w:rsidRPr="000930DA" w14:paraId="3C46C357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2C8F95C8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1B71D633" w14:textId="77777777" w:rsidR="0078621D" w:rsidRPr="000930DA" w:rsidRDefault="0077067B" w:rsidP="00D35B2E">
            <w:pPr>
              <w:rPr>
                <w:rFonts w:cstheme="minorHAnsi"/>
                <w:sz w:val="24"/>
                <w:szCs w:val="24"/>
              </w:rPr>
            </w:pPr>
            <w:r w:rsidRPr="000930DA">
              <w:rPr>
                <w:rFonts w:cstheme="minorHAnsi"/>
                <w:sz w:val="24"/>
                <w:szCs w:val="24"/>
              </w:rPr>
              <w:t>Бригад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B3A700C026D94CC3A105FD268B199536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49211B" w:rsidRPr="000930DA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="0078621D" w:rsidRPr="000930DA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</w:sdtPr>
            <w:sdtContent>
              <w:p w14:paraId="7933335F" w14:textId="193DBCD6" w:rsidR="0078621D" w:rsidRPr="000930DA" w:rsidRDefault="00F55CCB" w:rsidP="00865B95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14</w:t>
                </w:r>
              </w:p>
            </w:sdtContent>
          </w:sdt>
        </w:tc>
      </w:tr>
      <w:tr w:rsidR="0078621D" w:rsidRPr="000930DA" w14:paraId="2EAD3AAA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1C0B5F4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591100D8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0930DA">
              <w:rPr>
                <w:rFonts w:cstheme="minorHAnsi"/>
                <w:sz w:val="24"/>
                <w:szCs w:val="24"/>
              </w:rPr>
              <w:t>Студент</w:t>
            </w:r>
            <w:r w:rsidR="005E4EDE" w:rsidRPr="000930DA">
              <w:rPr>
                <w:rFonts w:cstheme="minorHAnsi"/>
                <w:sz w:val="24"/>
                <w:szCs w:val="24"/>
              </w:rPr>
              <w:t>ы</w:t>
            </w:r>
            <w:r w:rsidRPr="000930DA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7C5A48F1" w14:textId="10BBFCEC" w:rsidR="00DD1D0C" w:rsidRPr="0030596C" w:rsidRDefault="0030596C" w:rsidP="00865B95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Редут Анатолий</w:t>
            </w:r>
          </w:p>
        </w:tc>
      </w:tr>
      <w:tr w:rsidR="0078621D" w:rsidRPr="000930DA" w14:paraId="51CAB5EE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46B06200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77AC7675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2E496C41" w14:textId="404E2922" w:rsidR="0030596C" w:rsidRPr="000930DA" w:rsidRDefault="0030596C" w:rsidP="00A50AAC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Ефремов Артур</w:t>
            </w:r>
          </w:p>
        </w:tc>
      </w:tr>
      <w:tr w:rsidR="0078621D" w:rsidRPr="000930DA" w14:paraId="56F32504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68B24DC4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1B5E3E09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97E8CFB" w14:textId="33261E94" w:rsidR="0078621D" w:rsidRPr="000930DA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:rsidRPr="000930DA" w14:paraId="115DF409" w14:textId="77777777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48DFEE42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51C431B8" w14:textId="22D3EFEE" w:rsidR="0078621D" w:rsidRPr="000930DA" w:rsidRDefault="00C2095D" w:rsidP="00D35B2E">
            <w:pPr>
              <w:rPr>
                <w:rFonts w:cstheme="minorHAnsi"/>
                <w:sz w:val="24"/>
                <w:szCs w:val="24"/>
              </w:rPr>
            </w:pPr>
            <w:proofErr w:type="spellStart"/>
            <w:r w:rsidRPr="000930DA"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05BD87583FFB44CDB71BA15FE0010955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3F322E">
                  <w:rPr>
                    <w:rFonts w:cstheme="minorHAnsi"/>
                    <w:sz w:val="24"/>
                    <w:szCs w:val="24"/>
                  </w:rPr>
                  <w:t>и</w:t>
                </w:r>
              </w:sdtContent>
            </w:sdt>
            <w:r w:rsidR="0078621D" w:rsidRPr="000930DA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Content>
              <w:p w14:paraId="6EB42E37" w14:textId="6DA90EA7" w:rsidR="0078621D" w:rsidRPr="000930DA" w:rsidRDefault="0030596C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атрушев Илья Игоревич</w:t>
                </w:r>
              </w:p>
            </w:sdtContent>
          </w:sdt>
        </w:tc>
      </w:tr>
      <w:tr w:rsidR="0078621D" w:rsidRPr="000930DA" w14:paraId="16B2338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C67C114" w14:textId="77777777" w:rsidR="0078621D" w:rsidRPr="000930DA" w:rsidRDefault="0078621D" w:rsidP="00D35B2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6" w:type="pct"/>
            <w:vAlign w:val="center"/>
          </w:tcPr>
          <w:p w14:paraId="136704DE" w14:textId="77777777" w:rsidR="0078621D" w:rsidRPr="000930DA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72328200" w14:textId="09A403EC" w:rsidR="0078621D" w:rsidRPr="000930DA" w:rsidRDefault="0030596C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Задорожный Александр Геннадьевич</w:t>
            </w:r>
          </w:p>
        </w:tc>
      </w:tr>
      <w:tr w:rsidR="008B3C1E" w:rsidRPr="000930DA" w14:paraId="5713932C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D6FDA39" w14:textId="77777777" w:rsidR="008B3C1E" w:rsidRPr="000930DA" w:rsidRDefault="008B3C1E" w:rsidP="00DD4A1A">
            <w:pPr>
              <w:pStyle w:val="3"/>
              <w:jc w:val="center"/>
              <w:outlineLvl w:val="2"/>
              <w:rPr>
                <w:color w:val="auto"/>
              </w:rPr>
            </w:pPr>
          </w:p>
        </w:tc>
      </w:tr>
      <w:tr w:rsidR="0066740E" w:rsidRPr="000930DA" w14:paraId="566E7FB7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501F05A" w14:textId="77777777" w:rsidR="0066740E" w:rsidRPr="000930DA" w:rsidRDefault="0066740E" w:rsidP="00C766CE">
            <w:pPr>
              <w:jc w:val="center"/>
              <w:rPr>
                <w:sz w:val="24"/>
                <w:szCs w:val="24"/>
              </w:rPr>
            </w:pPr>
            <w:r w:rsidRPr="000930DA">
              <w:rPr>
                <w:rFonts w:asciiTheme="majorHAnsi" w:hAnsiTheme="majorHAnsi" w:cstheme="majorHAnsi"/>
                <w:sz w:val="24"/>
                <w:szCs w:val="24"/>
              </w:rPr>
              <w:t>Новосибирск</w:t>
            </w:r>
          </w:p>
        </w:tc>
      </w:tr>
      <w:tr w:rsidR="0066740E" w:rsidRPr="000930DA" w14:paraId="261EAF64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8267335" w14:textId="5CFB7EA1" w:rsidR="006944ED" w:rsidRPr="000930DA" w:rsidRDefault="00BF605B" w:rsidP="006944ED">
            <w:pPr>
              <w:jc w:val="center"/>
              <w:rPr>
                <w:sz w:val="24"/>
                <w:szCs w:val="24"/>
              </w:rPr>
            </w:pPr>
            <w:r w:rsidRPr="000930DA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="001E4B61" w:rsidRPr="000930DA">
              <w:rPr>
                <w:rFonts w:asciiTheme="majorHAnsi" w:hAnsiTheme="majorHAnsi" w:cstheme="majorHAnsi"/>
                <w:sz w:val="24"/>
                <w:szCs w:val="24"/>
              </w:rPr>
              <w:instrText xml:space="preserve"> DATE  \@ "yyyy" \* MERGEFORMAT </w:instrText>
            </w:r>
            <w:r w:rsidRPr="000930DA">
              <w:rPr>
                <w:rFonts w:asciiTheme="majorHAnsi" w:hAnsiTheme="majorHAnsi" w:cstheme="majorHAnsi"/>
                <w:sz w:val="24"/>
                <w:szCs w:val="24"/>
              </w:rPr>
              <w:fldChar w:fldCharType="separate"/>
            </w:r>
            <w:r w:rsidR="004E14D6">
              <w:rPr>
                <w:rFonts w:asciiTheme="majorHAnsi" w:hAnsiTheme="majorHAnsi" w:cstheme="majorHAnsi"/>
                <w:noProof/>
                <w:sz w:val="24"/>
                <w:szCs w:val="24"/>
              </w:rPr>
              <w:t>2020</w:t>
            </w:r>
            <w:r w:rsidRPr="000930DA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</w:p>
        </w:tc>
      </w:tr>
    </w:tbl>
    <w:p w14:paraId="023B61D4" w14:textId="77777777" w:rsidR="006944ED" w:rsidRPr="000930DA" w:rsidRDefault="006944ED" w:rsidP="006944ED">
      <w:pPr>
        <w:rPr>
          <w:sz w:val="24"/>
          <w:szCs w:val="24"/>
        </w:rPr>
        <w:sectPr w:rsidR="006944ED" w:rsidRPr="000930DA" w:rsidSect="009603B5">
          <w:footerReference w:type="default" r:id="rId11"/>
          <w:footerReference w:type="first" r:id="rId12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40975C3B" w14:textId="01F9E1B7" w:rsidR="004650D8" w:rsidRPr="0086097D" w:rsidRDefault="004F1ECD" w:rsidP="004F1ECD">
      <w:pPr>
        <w:spacing w:after="0" w:line="240" w:lineRule="auto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4"/>
        </w:rPr>
        <w:lastRenderedPageBreak/>
        <w:t>1</w:t>
      </w:r>
      <w:r w:rsidRPr="0086097D">
        <w:rPr>
          <w:rFonts w:asciiTheme="majorHAnsi" w:hAnsiTheme="majorHAnsi" w:cstheme="majorHAnsi"/>
          <w:b/>
          <w:sz w:val="28"/>
          <w:szCs w:val="28"/>
        </w:rPr>
        <w:t xml:space="preserve">.  </w:t>
      </w:r>
      <w:r w:rsidR="0030596C" w:rsidRPr="0086097D">
        <w:rPr>
          <w:rFonts w:asciiTheme="majorHAnsi" w:hAnsiTheme="majorHAnsi" w:cstheme="majorHAnsi"/>
          <w:b/>
          <w:sz w:val="28"/>
          <w:szCs w:val="28"/>
        </w:rPr>
        <w:t>Цель работы</w:t>
      </w:r>
    </w:p>
    <w:p w14:paraId="792672BF" w14:textId="072F5564" w:rsidR="004650D8" w:rsidRPr="0086097D" w:rsidRDefault="004F1ECD" w:rsidP="004F1ECD">
      <w:pPr>
        <w:spacing w:after="120"/>
        <w:ind w:left="284"/>
        <w:jc w:val="both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t>Разработать программу решения системы нелинейных уравнений (СНУ) методом Ньютона. Провести исследования метода для нескольких систем размерности от 2 до 10.</w:t>
      </w:r>
    </w:p>
    <w:p w14:paraId="33521DFE" w14:textId="633750CE" w:rsidR="003F322E" w:rsidRPr="0086097D" w:rsidRDefault="004F1ECD" w:rsidP="004F1ECD">
      <w:pPr>
        <w:spacing w:after="120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 xml:space="preserve">2.   </w:t>
      </w:r>
      <w:r w:rsidR="0030596C" w:rsidRPr="0086097D">
        <w:rPr>
          <w:rFonts w:asciiTheme="majorHAnsi" w:hAnsiTheme="majorHAnsi" w:cstheme="majorHAnsi"/>
          <w:b/>
          <w:sz w:val="28"/>
          <w:szCs w:val="28"/>
        </w:rPr>
        <w:t>Анализ</w:t>
      </w:r>
    </w:p>
    <w:p w14:paraId="0420A16F" w14:textId="36771D62" w:rsidR="006C3C18" w:rsidRPr="0086097D" w:rsidRDefault="003F322E" w:rsidP="003865BB">
      <w:pPr>
        <w:spacing w:line="240" w:lineRule="auto"/>
        <w:ind w:left="345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>В</w:t>
      </w:r>
      <w:r w:rsidR="004F1ECD" w:rsidRPr="0086097D">
        <w:rPr>
          <w:rFonts w:asciiTheme="majorHAnsi" w:hAnsiTheme="majorHAnsi" w:cstheme="majorHAnsi"/>
          <w:b/>
          <w:sz w:val="28"/>
          <w:szCs w:val="28"/>
        </w:rPr>
        <w:t>ариант № 1</w:t>
      </w:r>
      <w:r w:rsidRPr="0086097D">
        <w:rPr>
          <w:rFonts w:asciiTheme="majorHAnsi" w:hAnsiTheme="majorHAnsi" w:cstheme="majorHAnsi"/>
          <w:b/>
          <w:sz w:val="28"/>
          <w:szCs w:val="28"/>
        </w:rPr>
        <w:br/>
      </w:r>
      <w:r w:rsidR="004F1ECD" w:rsidRPr="0086097D">
        <w:rPr>
          <w:rFonts w:asciiTheme="majorHAnsi" w:hAnsiTheme="majorHAnsi" w:cstheme="majorHAnsi"/>
          <w:position w:val="-6"/>
          <w:sz w:val="28"/>
          <w:szCs w:val="28"/>
        </w:rPr>
        <w:object w:dxaOrig="560" w:dyaOrig="240" w14:anchorId="70C7BC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13" o:title=""/>
          </v:shape>
          <o:OLEObject Type="Embed" ProgID="Equation.DSMT4" ShapeID="_x0000_i1025" DrawAspect="Content" ObjectID="_1670054736" r:id="rId14"/>
        </w:object>
      </w:r>
      <w:r w:rsidR="004F1ECD" w:rsidRPr="0086097D">
        <w:rPr>
          <w:rFonts w:asciiTheme="majorHAnsi" w:hAnsiTheme="majorHAnsi" w:cstheme="majorHAnsi"/>
          <w:sz w:val="28"/>
          <w:szCs w:val="28"/>
        </w:rPr>
        <w:t xml:space="preserve">. Для нахождения </w:t>
      </w:r>
      <w:r w:rsidR="004F1ECD" w:rsidRPr="0086097D">
        <w:rPr>
          <w:rFonts w:asciiTheme="majorHAnsi" w:hAnsiTheme="majorHAnsi" w:cstheme="majorHAnsi"/>
          <w:position w:val="-6"/>
          <w:sz w:val="28"/>
          <w:szCs w:val="28"/>
        </w:rPr>
        <w:object w:dxaOrig="400" w:dyaOrig="340" w14:anchorId="39904CCA">
          <v:shape id="_x0000_i1026" type="#_x0000_t75" style="width:20.25pt;height:17.25pt" o:ole="">
            <v:imagedata r:id="rId15" o:title=""/>
          </v:shape>
          <o:OLEObject Type="Embed" ProgID="Equation.DSMT4" ShapeID="_x0000_i1026" DrawAspect="Content" ObjectID="_1670054737" r:id="rId16"/>
        </w:object>
      </w:r>
      <w:r w:rsidR="004F1ECD" w:rsidRPr="0086097D">
        <w:rPr>
          <w:rFonts w:asciiTheme="majorHAnsi" w:hAnsiTheme="majorHAnsi" w:cstheme="majorHAnsi"/>
          <w:sz w:val="28"/>
          <w:szCs w:val="28"/>
        </w:rPr>
        <w:t xml:space="preserve">, являющегося решением системы (4.2), фиксировать как нулевые   те   ее </w:t>
      </w:r>
      <w:r w:rsidR="004F1ECD" w:rsidRPr="0086097D">
        <w:rPr>
          <w:rFonts w:asciiTheme="majorHAnsi" w:hAnsiTheme="majorHAnsi" w:cstheme="majorHAnsi"/>
          <w:position w:val="-12"/>
          <w:sz w:val="28"/>
          <w:szCs w:val="28"/>
        </w:rPr>
        <w:object w:dxaOrig="720" w:dyaOrig="360" w14:anchorId="6FDEA172">
          <v:shape id="_x0000_i1027" type="#_x0000_t75" style="width:36pt;height:18pt" o:ole="">
            <v:imagedata r:id="rId17" o:title=""/>
          </v:shape>
          <o:OLEObject Type="Embed" ProgID="Equation.DSMT4" ShapeID="_x0000_i1027" DrawAspect="Content" ObjectID="_1670054738" r:id="rId18"/>
        </w:object>
      </w:r>
      <w:r w:rsidR="004F1ECD" w:rsidRPr="0086097D">
        <w:rPr>
          <w:rFonts w:asciiTheme="majorHAnsi" w:hAnsiTheme="majorHAnsi" w:cstheme="majorHAnsi"/>
          <w:sz w:val="28"/>
          <w:szCs w:val="28"/>
        </w:rPr>
        <w:t xml:space="preserve"> компонентов с номерами </w:t>
      </w:r>
      <w:r w:rsidR="004F1ECD" w:rsidRPr="0086097D">
        <w:rPr>
          <w:rFonts w:asciiTheme="majorHAnsi" w:hAnsiTheme="majorHAnsi" w:cstheme="majorHAnsi"/>
          <w:position w:val="-10"/>
          <w:sz w:val="28"/>
          <w:szCs w:val="28"/>
        </w:rPr>
        <w:object w:dxaOrig="180" w:dyaOrig="279" w14:anchorId="4AE477DE">
          <v:shape id="_x0000_i1028" type="#_x0000_t75" style="width:9pt;height:14.25pt" o:ole="">
            <v:imagedata r:id="rId19" o:title=""/>
          </v:shape>
          <o:OLEObject Type="Embed" ProgID="Equation.DSMT4" ShapeID="_x0000_i1028" DrawAspect="Content" ObjectID="_1670054739" r:id="rId20"/>
        </w:object>
      </w:r>
      <w:r w:rsidR="004F1ECD" w:rsidRPr="0086097D">
        <w:rPr>
          <w:rFonts w:asciiTheme="majorHAnsi" w:hAnsiTheme="majorHAnsi" w:cstheme="majorHAnsi"/>
          <w:sz w:val="28"/>
          <w:szCs w:val="28"/>
        </w:rPr>
        <w:t xml:space="preserve">, для которых </w:t>
      </w:r>
      <w:r w:rsidR="004F1ECD" w:rsidRPr="0086097D">
        <w:rPr>
          <w:rFonts w:asciiTheme="majorHAnsi" w:hAnsiTheme="majorHAnsi" w:cstheme="majorHAnsi"/>
          <w:position w:val="-46"/>
          <w:sz w:val="28"/>
          <w:szCs w:val="28"/>
        </w:rPr>
        <w:object w:dxaOrig="2200" w:dyaOrig="1040" w14:anchorId="39D75764">
          <v:shape id="_x0000_i1029" type="#_x0000_t75" style="width:110.25pt;height:51.75pt" o:ole="">
            <v:imagedata r:id="rId21" o:title=""/>
          </v:shape>
          <o:OLEObject Type="Embed" ProgID="Equation.DSMT4" ShapeID="_x0000_i1029" DrawAspect="Content" ObjectID="_1670054740" r:id="rId22"/>
        </w:object>
      </w:r>
      <w:r w:rsidR="004F1ECD" w:rsidRPr="0086097D">
        <w:rPr>
          <w:rFonts w:asciiTheme="majorHAnsi" w:hAnsiTheme="majorHAnsi" w:cstheme="majorHAnsi"/>
          <w:sz w:val="28"/>
          <w:szCs w:val="28"/>
        </w:rPr>
        <w:t xml:space="preserve"> минимальны. Производные при формировании матрицы Якоби считать аналитически.</w:t>
      </w:r>
    </w:p>
    <w:p w14:paraId="6C4043AE" w14:textId="2251BA63" w:rsidR="004F1ECD" w:rsidRPr="0086097D" w:rsidRDefault="004F1ECD" w:rsidP="004F1ECD">
      <w:pPr>
        <w:spacing w:line="240" w:lineRule="auto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 xml:space="preserve">      Вариант № 2</w:t>
      </w:r>
    </w:p>
    <w:p w14:paraId="1449FEF6" w14:textId="3541C6AE" w:rsidR="004F1ECD" w:rsidRPr="0086097D" w:rsidRDefault="004F1ECD" w:rsidP="003865BB">
      <w:pPr>
        <w:pStyle w:val="a"/>
        <w:numPr>
          <w:ilvl w:val="0"/>
          <w:numId w:val="0"/>
        </w:numPr>
        <w:spacing w:line="216" w:lineRule="auto"/>
        <w:ind w:left="284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  <w:position w:val="-6"/>
        </w:rPr>
        <w:object w:dxaOrig="560" w:dyaOrig="240" w14:anchorId="69C2A708">
          <v:shape id="_x0000_i1030" type="#_x0000_t75" style="width:27.75pt;height:12pt" o:ole="">
            <v:imagedata r:id="rId23" o:title=""/>
          </v:shape>
          <o:OLEObject Type="Embed" ProgID="Equation.DSMT4" ShapeID="_x0000_i1030" DrawAspect="Content" ObjectID="_1670054741" r:id="rId24"/>
        </w:object>
      </w:r>
      <w:r w:rsidRPr="0086097D">
        <w:rPr>
          <w:rFonts w:asciiTheme="majorHAnsi" w:hAnsiTheme="majorHAnsi" w:cstheme="majorHAnsi"/>
        </w:rPr>
        <w:t xml:space="preserve">. Для нахождения </w:t>
      </w:r>
      <w:r w:rsidRPr="0086097D">
        <w:rPr>
          <w:rFonts w:asciiTheme="majorHAnsi" w:hAnsiTheme="majorHAnsi" w:cstheme="majorHAnsi"/>
          <w:position w:val="-6"/>
        </w:rPr>
        <w:object w:dxaOrig="400" w:dyaOrig="340" w14:anchorId="6B8EBF03">
          <v:shape id="_x0000_i1031" type="#_x0000_t75" style="width:20.25pt;height:17.25pt" o:ole="">
            <v:imagedata r:id="rId25" o:title=""/>
          </v:shape>
          <o:OLEObject Type="Embed" ProgID="Equation.DSMT4" ShapeID="_x0000_i1031" DrawAspect="Content" ObjectID="_1670054742" r:id="rId26"/>
        </w:object>
      </w:r>
      <w:r w:rsidRPr="0086097D">
        <w:rPr>
          <w:rFonts w:asciiTheme="majorHAnsi" w:hAnsiTheme="majorHAnsi" w:cstheme="majorHAnsi"/>
        </w:rPr>
        <w:t xml:space="preserve"> из системы (4.2) те ее </w:t>
      </w:r>
      <w:r w:rsidRPr="0086097D">
        <w:rPr>
          <w:rFonts w:asciiTheme="majorHAnsi" w:hAnsiTheme="majorHAnsi" w:cstheme="majorHAnsi"/>
          <w:position w:val="-12"/>
        </w:rPr>
        <w:object w:dxaOrig="720" w:dyaOrig="360" w14:anchorId="5E42BF83">
          <v:shape id="_x0000_i1032" type="#_x0000_t75" style="width:36pt;height:18pt" o:ole="">
            <v:imagedata r:id="rId27" o:title=""/>
          </v:shape>
          <o:OLEObject Type="Embed" ProgID="Equation.DSMT4" ShapeID="_x0000_i1032" DrawAspect="Content" ObjectID="_1670054743" r:id="rId28"/>
        </w:object>
      </w:r>
      <w:r w:rsidRPr="0086097D">
        <w:rPr>
          <w:rFonts w:asciiTheme="majorHAnsi" w:hAnsiTheme="majorHAnsi" w:cstheme="majorHAnsi"/>
        </w:rPr>
        <w:t xml:space="preserve"> уравнений, для которых абсолютные значения </w:t>
      </w:r>
      <w:r w:rsidRPr="0086097D">
        <w:rPr>
          <w:rFonts w:asciiTheme="majorHAnsi" w:hAnsiTheme="majorHAnsi" w:cstheme="majorHAnsi"/>
          <w:position w:val="-18"/>
        </w:rPr>
        <w:object w:dxaOrig="680" w:dyaOrig="460" w14:anchorId="41B9F44F">
          <v:shape id="_x0000_i1033" type="#_x0000_t75" style="width:33.75pt;height:23.25pt" o:ole="">
            <v:imagedata r:id="rId29" o:title=""/>
          </v:shape>
          <o:OLEObject Type="Embed" ProgID="Equation.DSMT4" ShapeID="_x0000_i1033" DrawAspect="Content" ObjectID="_1670054744" r:id="rId30"/>
        </w:object>
      </w:r>
      <w:r w:rsidRPr="0086097D">
        <w:rPr>
          <w:rFonts w:asciiTheme="majorHAnsi" w:hAnsiTheme="majorHAnsi" w:cstheme="majorHAnsi"/>
        </w:rPr>
        <w:t xml:space="preserve"> минимальны, исключаются из системы. При вычислении нормы вектора </w:t>
      </w:r>
      <w:r w:rsidRPr="0086097D">
        <w:rPr>
          <w:rFonts w:asciiTheme="majorHAnsi" w:hAnsiTheme="majorHAnsi" w:cstheme="majorHAnsi"/>
          <w:position w:val="-4"/>
        </w:rPr>
        <w:object w:dxaOrig="340" w:dyaOrig="320" w14:anchorId="15DE4DDF">
          <v:shape id="_x0000_i1034" type="#_x0000_t75" style="width:17.25pt;height:15.75pt" o:ole="">
            <v:imagedata r:id="rId31" o:title=""/>
          </v:shape>
          <o:OLEObject Type="Embed" ProgID="Equation.DSMT4" ShapeID="_x0000_i1034" DrawAspect="Content" ObjectID="_1670054745" r:id="rId32"/>
        </w:object>
      </w:r>
      <w:r w:rsidRPr="0086097D">
        <w:rPr>
          <w:rFonts w:asciiTheme="majorHAnsi" w:hAnsiTheme="majorHAnsi" w:cstheme="majorHAnsi"/>
        </w:rPr>
        <w:t xml:space="preserve"> в процессе подбора параметра </w:t>
      </w:r>
      <w:r w:rsidRPr="0086097D">
        <w:rPr>
          <w:rFonts w:asciiTheme="majorHAnsi" w:hAnsiTheme="majorHAnsi" w:cstheme="majorHAnsi"/>
          <w:position w:val="-10"/>
        </w:rPr>
        <w:object w:dxaOrig="279" w:dyaOrig="380" w14:anchorId="0C5E2F51">
          <v:shape id="_x0000_i1035" type="#_x0000_t75" style="width:14.25pt;height:18.75pt" o:ole="">
            <v:imagedata r:id="rId33" o:title=""/>
          </v:shape>
          <o:OLEObject Type="Embed" ProgID="Equation.DSMT4" ShapeID="_x0000_i1035" DrawAspect="Content" ObjectID="_1670054746" r:id="rId34"/>
        </w:object>
      </w:r>
      <w:r w:rsidRPr="0086097D">
        <w:rPr>
          <w:rFonts w:asciiTheme="majorHAnsi" w:hAnsiTheme="majorHAnsi" w:cstheme="majorHAnsi"/>
        </w:rPr>
        <w:t xml:space="preserve"> учитывать все уравнения системы. Производные при формировании матрицы Якоби вычислять аналитически.</w:t>
      </w:r>
    </w:p>
    <w:p w14:paraId="3468258F" w14:textId="77777777" w:rsidR="004F1ECD" w:rsidRPr="0086097D" w:rsidRDefault="004F1ECD" w:rsidP="004F1ECD">
      <w:pPr>
        <w:spacing w:line="240" w:lineRule="auto"/>
        <w:rPr>
          <w:rFonts w:asciiTheme="majorHAnsi" w:hAnsiTheme="majorHAnsi" w:cstheme="majorHAnsi"/>
          <w:b/>
          <w:sz w:val="28"/>
          <w:szCs w:val="28"/>
        </w:rPr>
      </w:pPr>
    </w:p>
    <w:p w14:paraId="4B04276B" w14:textId="6A89B203" w:rsidR="004F1ECD" w:rsidRPr="0086097D" w:rsidRDefault="004F1ECD" w:rsidP="004F1ECD">
      <w:pPr>
        <w:spacing w:line="240" w:lineRule="auto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 xml:space="preserve">      Вариант № 6</w:t>
      </w:r>
    </w:p>
    <w:p w14:paraId="3F7F1114" w14:textId="6FF27536" w:rsidR="004F1ECD" w:rsidRPr="0086097D" w:rsidRDefault="004F1ECD" w:rsidP="004F1ECD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 xml:space="preserve">       </w:t>
      </w:r>
      <w:r w:rsidRPr="0086097D">
        <w:rPr>
          <w:rFonts w:asciiTheme="majorHAnsi" w:hAnsiTheme="majorHAnsi" w:cstheme="majorHAnsi"/>
          <w:sz w:val="28"/>
          <w:szCs w:val="28"/>
        </w:rPr>
        <w:t>В задании 2 при формировании матрицы Якоби вычислять численно.</w:t>
      </w:r>
    </w:p>
    <w:p w14:paraId="20C8244D" w14:textId="6A674B32" w:rsidR="004F1ECD" w:rsidRPr="0086097D" w:rsidRDefault="004F1ECD" w:rsidP="003865BB">
      <w:pPr>
        <w:spacing w:line="240" w:lineRule="auto"/>
        <w:jc w:val="center"/>
        <w:rPr>
          <w:rFonts w:asciiTheme="majorHAnsi" w:hAnsiTheme="majorHAnsi" w:cstheme="majorHAnsi"/>
          <w:sz w:val="28"/>
          <w:szCs w:val="28"/>
        </w:rPr>
      </w:pPr>
    </w:p>
    <w:p w14:paraId="78C37106" w14:textId="4F44FBD5" w:rsidR="003865BB" w:rsidRPr="0086097D" w:rsidRDefault="003865BB" w:rsidP="003865BB">
      <w:pPr>
        <w:spacing w:line="240" w:lineRule="auto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t>Теоретическая часть</w:t>
      </w:r>
    </w:p>
    <w:p w14:paraId="70B4A06C" w14:textId="77777777" w:rsidR="003865BB" w:rsidRPr="0086097D" w:rsidRDefault="003865BB" w:rsidP="003865BB">
      <w:pPr>
        <w:pStyle w:val="aff2"/>
        <w:spacing w:line="216" w:lineRule="auto"/>
        <w:ind w:firstLine="708"/>
        <w:jc w:val="left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</w:rPr>
        <w:t>Пусть дана СНУ в виде:</w:t>
      </w:r>
    </w:p>
    <w:p w14:paraId="5C7B5175" w14:textId="77777777" w:rsidR="003865BB" w:rsidRPr="0086097D" w:rsidRDefault="003865BB" w:rsidP="003865BB">
      <w:pPr>
        <w:pStyle w:val="formula"/>
        <w:widowControl/>
        <w:suppressAutoHyphens w:val="0"/>
        <w:spacing w:before="0" w:after="0"/>
        <w:ind w:left="720"/>
        <w:jc w:val="center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  <w:position w:val="-66"/>
        </w:rPr>
        <w:object w:dxaOrig="1900" w:dyaOrig="1440" w14:anchorId="15F4E1F6">
          <v:shape id="_x0000_i1036" type="#_x0000_t75" style="width:95.25pt;height:1in" o:ole="">
            <v:imagedata r:id="rId35" o:title=""/>
          </v:shape>
          <o:OLEObject Type="Embed" ProgID="Equation.DSMT4" ShapeID="_x0000_i1036" DrawAspect="Content" ObjectID="_1670054747" r:id="rId36"/>
        </w:object>
      </w:r>
      <w:r w:rsidRPr="0086097D">
        <w:rPr>
          <w:rFonts w:asciiTheme="majorHAnsi" w:hAnsiTheme="majorHAnsi" w:cstheme="majorHAnsi"/>
        </w:rPr>
        <w:t xml:space="preserve">                                   (4.1)</w:t>
      </w:r>
    </w:p>
    <w:p w14:paraId="01F0EA06" w14:textId="77777777" w:rsidR="003865BB" w:rsidRPr="0086097D" w:rsidRDefault="003865BB" w:rsidP="003865BB">
      <w:pPr>
        <w:pStyle w:val="af8"/>
        <w:spacing w:line="216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t xml:space="preserve">Обозначим через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79" w:dyaOrig="340" w14:anchorId="6E8D5003">
          <v:shape id="_x0000_i1037" type="#_x0000_t75" style="width:14.25pt;height:17.25pt" o:ole="">
            <v:imagedata r:id="rId37" o:title=""/>
          </v:shape>
          <o:OLEObject Type="Embed" ProgID="Equation.DSMT4" ShapeID="_x0000_i1037" DrawAspect="Content" ObjectID="_1670054748" r:id="rId38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решение, полученное на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00" w:dyaOrig="260" w14:anchorId="3E438564">
          <v:shape id="_x0000_i1038" type="#_x0000_t75" style="width:9.75pt;height:12.75pt" o:ole="">
            <v:imagedata r:id="rId39" o:title=""/>
          </v:shape>
          <o:OLEObject Type="Embed" ProgID="Equation.DSMT4" ShapeID="_x0000_i1038" DrawAspect="Content" ObjectID="_1670054749" r:id="rId40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-й итерации процесса Ньютона (для первой итерации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79" w:dyaOrig="340" w14:anchorId="3F61225F">
          <v:shape id="_x0000_i1039" type="#_x0000_t75" style="width:14.25pt;height:17.25pt" o:ole="">
            <v:imagedata r:id="rId41" o:title=""/>
          </v:shape>
          <o:OLEObject Type="Embed" ProgID="Equation.DSMT4" ShapeID="_x0000_i1039" DrawAspect="Content" ObjectID="_1670054750" r:id="rId42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– начальное приближение). Запишем исходную систему в виде </w:t>
      </w:r>
      <w:r w:rsidRPr="0086097D">
        <w:rPr>
          <w:rFonts w:asciiTheme="majorHAnsi" w:hAnsiTheme="majorHAnsi" w:cstheme="majorHAnsi"/>
          <w:position w:val="-18"/>
          <w:sz w:val="28"/>
          <w:szCs w:val="28"/>
        </w:rPr>
        <w:object w:dxaOrig="1460" w:dyaOrig="460" w14:anchorId="0C707693">
          <v:shape id="_x0000_i1040" type="#_x0000_t75" style="width:72.75pt;height:23.25pt" o:ole="">
            <v:imagedata r:id="rId43" o:title=""/>
          </v:shape>
          <o:OLEObject Type="Embed" ProgID="Equation.DSMT4" ShapeID="_x0000_i1040" DrawAspect="Content" ObjectID="_1670054751" r:id="rId44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,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760" w:dyaOrig="260" w14:anchorId="518193A2">
          <v:shape id="_x0000_i1041" type="#_x0000_t75" style="width:38.25pt;height:12.75pt" o:ole="">
            <v:imagedata r:id="rId45" o:title=""/>
          </v:shape>
          <o:OLEObject Type="Embed" ProgID="Equation.DSMT4" ShapeID="_x0000_i1041" DrawAspect="Content" ObjectID="_1670054752" r:id="rId46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, где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1180" w:dyaOrig="340" w14:anchorId="73098A76">
          <v:shape id="_x0000_i1042" type="#_x0000_t75" style="width:59.25pt;height:17.25pt" o:ole="">
            <v:imagedata r:id="rId47" o:title=""/>
          </v:shape>
          <o:OLEObject Type="Embed" ProgID="Equation.DSMT4" ShapeID="_x0000_i1042" DrawAspect="Content" ObjectID="_1670054753" r:id="rId48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,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00" w:dyaOrig="260" w14:anchorId="5011BE30">
          <v:shape id="_x0000_i1043" type="#_x0000_t75" style="width:9.75pt;height:12.75pt" o:ole="">
            <v:imagedata r:id="rId49" o:title=""/>
          </v:shape>
          <o:OLEObject Type="Embed" ProgID="Equation.DSMT4" ShapeID="_x0000_i1043" DrawAspect="Content" ObjectID="_1670054754" r:id="rId50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 – искомое решение. Выполним линеаризацию </w:t>
      </w:r>
      <w:r w:rsidRPr="0086097D">
        <w:rPr>
          <w:rFonts w:asciiTheme="majorHAnsi" w:hAnsiTheme="majorHAnsi" w:cstheme="majorHAnsi"/>
          <w:i/>
          <w:sz w:val="28"/>
          <w:szCs w:val="28"/>
        </w:rPr>
        <w:t>i</w:t>
      </w:r>
      <w:r w:rsidRPr="0086097D">
        <w:rPr>
          <w:rFonts w:asciiTheme="majorHAnsi" w:hAnsiTheme="majorHAnsi" w:cstheme="majorHAnsi"/>
          <w:sz w:val="28"/>
          <w:szCs w:val="28"/>
        </w:rPr>
        <w:t>-</w:t>
      </w:r>
      <w:proofErr w:type="spellStart"/>
      <w:r w:rsidRPr="0086097D">
        <w:rPr>
          <w:rFonts w:asciiTheme="majorHAnsi" w:hAnsiTheme="majorHAnsi" w:cstheme="majorHAnsi"/>
          <w:sz w:val="28"/>
          <w:szCs w:val="28"/>
        </w:rPr>
        <w:t>го</w:t>
      </w:r>
      <w:proofErr w:type="spellEnd"/>
      <w:r w:rsidRPr="0086097D">
        <w:rPr>
          <w:rFonts w:asciiTheme="majorHAnsi" w:hAnsiTheme="majorHAnsi" w:cstheme="majorHAnsi"/>
          <w:sz w:val="28"/>
          <w:szCs w:val="28"/>
        </w:rPr>
        <w:t xml:space="preserve"> уравнения системы (4.1) с использованием его разложения в ряд Тейлора в окрестности точки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79" w:dyaOrig="340" w14:anchorId="53BA11E0">
          <v:shape id="_x0000_i1044" type="#_x0000_t75" style="width:14.25pt;height:17.25pt" o:ole="">
            <v:imagedata r:id="rId37" o:title=""/>
          </v:shape>
          <o:OLEObject Type="Embed" ProgID="Equation.DSMT4" ShapeID="_x0000_i1044" DrawAspect="Content" ObjectID="_1670054755" r:id="rId51"/>
        </w:object>
      </w:r>
      <w:r w:rsidRPr="0086097D">
        <w:rPr>
          <w:rFonts w:asciiTheme="majorHAnsi" w:hAnsiTheme="majorHAnsi" w:cstheme="majorHAnsi"/>
          <w:sz w:val="28"/>
          <w:szCs w:val="28"/>
        </w:rPr>
        <w:t>:</w:t>
      </w:r>
    </w:p>
    <w:p w14:paraId="124E869B" w14:textId="77777777" w:rsidR="003865BB" w:rsidRPr="0086097D" w:rsidRDefault="003865BB" w:rsidP="003865BB">
      <w:pPr>
        <w:pStyle w:val="af8"/>
        <w:spacing w:line="21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698E920B" w14:textId="77777777" w:rsidR="003865BB" w:rsidRPr="0086097D" w:rsidRDefault="003865BB" w:rsidP="003865BB">
      <w:pPr>
        <w:pStyle w:val="formula"/>
        <w:widowControl/>
        <w:suppressAutoHyphens w:val="0"/>
        <w:spacing w:before="80" w:after="80" w:line="216" w:lineRule="auto"/>
        <w:ind w:left="720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</w:rPr>
        <w:tab/>
      </w:r>
      <w:r w:rsidRPr="0086097D">
        <w:rPr>
          <w:rFonts w:asciiTheme="majorHAnsi" w:hAnsiTheme="majorHAnsi" w:cstheme="majorHAnsi"/>
          <w:position w:val="-36"/>
        </w:rPr>
        <w:object w:dxaOrig="3500" w:dyaOrig="800" w14:anchorId="244CA16F">
          <v:shape id="_x0000_i1045" type="#_x0000_t75" style="width:174.75pt;height:39.75pt" o:ole="">
            <v:imagedata r:id="rId52" o:title=""/>
          </v:shape>
          <o:OLEObject Type="Embed" ProgID="Equation.DSMT4" ShapeID="_x0000_i1045" DrawAspect="Content" ObjectID="_1670054756" r:id="rId53"/>
        </w:object>
      </w:r>
      <w:r w:rsidRPr="0086097D">
        <w:rPr>
          <w:rFonts w:asciiTheme="majorHAnsi" w:hAnsiTheme="majorHAnsi" w:cstheme="majorHAnsi"/>
        </w:rPr>
        <w:t xml:space="preserve">, </w:t>
      </w:r>
      <w:r w:rsidRPr="0086097D">
        <w:rPr>
          <w:rFonts w:asciiTheme="majorHAnsi" w:hAnsiTheme="majorHAnsi" w:cstheme="majorHAnsi"/>
          <w:position w:val="-6"/>
        </w:rPr>
        <w:object w:dxaOrig="760" w:dyaOrig="260" w14:anchorId="2AD9D7BF">
          <v:shape id="_x0000_i1046" type="#_x0000_t75" style="width:38.25pt;height:12.75pt" o:ole="">
            <v:imagedata r:id="rId54" o:title=""/>
          </v:shape>
          <o:OLEObject Type="Embed" ProgID="Equation.DSMT4" ShapeID="_x0000_i1046" DrawAspect="Content" ObjectID="_1670054757" r:id="rId55"/>
        </w:object>
      </w:r>
      <w:r w:rsidRPr="0086097D">
        <w:rPr>
          <w:rFonts w:asciiTheme="majorHAnsi" w:hAnsiTheme="majorHAnsi" w:cstheme="majorHAnsi"/>
        </w:rPr>
        <w:t>,</w:t>
      </w:r>
    </w:p>
    <w:p w14:paraId="1D85A782" w14:textId="77777777" w:rsidR="003865BB" w:rsidRPr="0086097D" w:rsidRDefault="003865BB" w:rsidP="003865BB">
      <w:pPr>
        <w:pStyle w:val="af8"/>
        <w:spacing w:line="216" w:lineRule="auto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lastRenderedPageBreak/>
        <w:t>или в матричном виде:</w:t>
      </w:r>
    </w:p>
    <w:p w14:paraId="2B77F534" w14:textId="77777777" w:rsidR="003865BB" w:rsidRPr="0086097D" w:rsidRDefault="003865BB" w:rsidP="003865BB">
      <w:pPr>
        <w:pStyle w:val="formula"/>
        <w:widowControl/>
        <w:suppressAutoHyphens w:val="0"/>
        <w:spacing w:before="80" w:after="80" w:line="216" w:lineRule="auto"/>
        <w:ind w:left="720"/>
        <w:jc w:val="center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  <w:position w:val="-10"/>
        </w:rPr>
        <w:object w:dxaOrig="1380" w:dyaOrig="380" w14:anchorId="02368B9D">
          <v:shape id="_x0000_i1047" type="#_x0000_t75" style="width:69pt;height:18.75pt" o:ole="">
            <v:imagedata r:id="rId56" o:title=""/>
          </v:shape>
          <o:OLEObject Type="Embed" ProgID="Equation.DSMT4" ShapeID="_x0000_i1047" DrawAspect="Content" ObjectID="_1670054758" r:id="rId57"/>
        </w:object>
      </w:r>
      <w:r w:rsidRPr="0086097D">
        <w:rPr>
          <w:rFonts w:asciiTheme="majorHAnsi" w:hAnsiTheme="majorHAnsi" w:cstheme="majorHAnsi"/>
        </w:rPr>
        <w:t xml:space="preserve">                                      (4.2)</w:t>
      </w:r>
    </w:p>
    <w:p w14:paraId="3406909A" w14:textId="77777777" w:rsidR="003865BB" w:rsidRPr="0086097D" w:rsidRDefault="003865BB" w:rsidP="003865BB">
      <w:pPr>
        <w:pStyle w:val="aff4"/>
        <w:spacing w:line="216" w:lineRule="auto"/>
        <w:ind w:left="720"/>
        <w:rPr>
          <w:rFonts w:asciiTheme="majorHAnsi" w:hAnsiTheme="majorHAnsi" w:cstheme="majorHAnsi"/>
          <w:szCs w:val="28"/>
        </w:rPr>
      </w:pPr>
      <w:r w:rsidRPr="0086097D">
        <w:rPr>
          <w:rFonts w:asciiTheme="majorHAnsi" w:hAnsiTheme="majorHAnsi" w:cstheme="majorHAnsi"/>
          <w:szCs w:val="28"/>
        </w:rPr>
        <w:t xml:space="preserve">где </w:t>
      </w:r>
      <w:r w:rsidRPr="0086097D">
        <w:rPr>
          <w:rFonts w:asciiTheme="majorHAnsi" w:hAnsiTheme="majorHAnsi" w:cstheme="majorHAnsi"/>
          <w:position w:val="-4"/>
          <w:szCs w:val="28"/>
        </w:rPr>
        <w:object w:dxaOrig="340" w:dyaOrig="320" w14:anchorId="0196B59E">
          <v:shape id="_x0000_i1048" type="#_x0000_t75" style="width:17.25pt;height:15.75pt" o:ole="">
            <v:imagedata r:id="rId58" o:title=""/>
          </v:shape>
          <o:OLEObject Type="Embed" ProgID="Equation.DSMT4" ShapeID="_x0000_i1048" DrawAspect="Content" ObjectID="_1670054759" r:id="rId59"/>
        </w:object>
      </w:r>
      <w:r w:rsidRPr="0086097D">
        <w:rPr>
          <w:rFonts w:asciiTheme="majorHAnsi" w:hAnsiTheme="majorHAnsi" w:cstheme="majorHAnsi"/>
          <w:szCs w:val="28"/>
        </w:rPr>
        <w:t xml:space="preserve"> – значение вектор-функции </w:t>
      </w:r>
      <w:r w:rsidRPr="0086097D">
        <w:rPr>
          <w:rFonts w:asciiTheme="majorHAnsi" w:hAnsiTheme="majorHAnsi" w:cstheme="majorHAnsi"/>
          <w:position w:val="-4"/>
          <w:szCs w:val="28"/>
        </w:rPr>
        <w:object w:dxaOrig="240" w:dyaOrig="240" w14:anchorId="0DC22EFE">
          <v:shape id="_x0000_i1049" type="#_x0000_t75" style="width:12pt;height:12pt" o:ole="">
            <v:imagedata r:id="rId60" o:title=""/>
          </v:shape>
          <o:OLEObject Type="Embed" ProgID="Equation.DSMT4" ShapeID="_x0000_i1049" DrawAspect="Content" ObjectID="_1670054760" r:id="rId61"/>
        </w:object>
      </w:r>
      <w:r w:rsidRPr="0086097D">
        <w:rPr>
          <w:rFonts w:asciiTheme="majorHAnsi" w:hAnsiTheme="majorHAnsi" w:cstheme="majorHAnsi"/>
          <w:szCs w:val="28"/>
        </w:rPr>
        <w:t xml:space="preserve"> при </w:t>
      </w:r>
      <w:r w:rsidRPr="0086097D">
        <w:rPr>
          <w:rFonts w:asciiTheme="majorHAnsi" w:hAnsiTheme="majorHAnsi" w:cstheme="majorHAnsi"/>
          <w:position w:val="-6"/>
          <w:szCs w:val="28"/>
        </w:rPr>
        <w:object w:dxaOrig="620" w:dyaOrig="340" w14:anchorId="6D918069">
          <v:shape id="_x0000_i1050" type="#_x0000_t75" style="width:30.75pt;height:17.25pt" o:ole="">
            <v:imagedata r:id="rId62" o:title=""/>
          </v:shape>
          <o:OLEObject Type="Embed" ProgID="Equation.DSMT4" ShapeID="_x0000_i1050" DrawAspect="Content" ObjectID="_1670054761" r:id="rId63"/>
        </w:object>
      </w:r>
      <w:r w:rsidRPr="0086097D">
        <w:rPr>
          <w:rFonts w:asciiTheme="majorHAnsi" w:hAnsiTheme="majorHAnsi" w:cstheme="majorHAnsi"/>
          <w:szCs w:val="28"/>
        </w:rPr>
        <w:t xml:space="preserve">; </w:t>
      </w:r>
      <w:r w:rsidRPr="0086097D">
        <w:rPr>
          <w:rFonts w:asciiTheme="majorHAnsi" w:hAnsiTheme="majorHAnsi" w:cstheme="majorHAnsi"/>
          <w:position w:val="-4"/>
          <w:szCs w:val="28"/>
        </w:rPr>
        <w:object w:dxaOrig="320" w:dyaOrig="320" w14:anchorId="01F8276D">
          <v:shape id="_x0000_i1051" type="#_x0000_t75" style="width:15.75pt;height:15.75pt" o:ole="">
            <v:imagedata r:id="rId64" o:title=""/>
          </v:shape>
          <o:OLEObject Type="Embed" ProgID="Equation.DSMT4" ShapeID="_x0000_i1051" DrawAspect="Content" ObjectID="_1670054762" r:id="rId65"/>
        </w:object>
      </w:r>
      <w:r w:rsidRPr="0086097D">
        <w:rPr>
          <w:rFonts w:asciiTheme="majorHAnsi" w:hAnsiTheme="majorHAnsi" w:cstheme="majorHAnsi"/>
          <w:szCs w:val="28"/>
        </w:rPr>
        <w:t xml:space="preserve"> – матрица Якоби </w:t>
      </w:r>
      <w:r w:rsidRPr="0086097D">
        <w:rPr>
          <w:rFonts w:asciiTheme="majorHAnsi" w:hAnsiTheme="majorHAnsi" w:cstheme="majorHAnsi"/>
          <w:position w:val="-38"/>
          <w:szCs w:val="28"/>
        </w:rPr>
        <w:object w:dxaOrig="2020" w:dyaOrig="859" w14:anchorId="280D4037">
          <v:shape id="_x0000_i1052" type="#_x0000_t75" style="width:101.25pt;height:42.75pt" o:ole="">
            <v:imagedata r:id="rId66" o:title=""/>
          </v:shape>
          <o:OLEObject Type="Embed" ProgID="Equation.DSMT4" ShapeID="_x0000_i1052" DrawAspect="Content" ObjectID="_1670054763" r:id="rId67"/>
        </w:object>
      </w:r>
      <w:r w:rsidRPr="0086097D">
        <w:rPr>
          <w:rFonts w:asciiTheme="majorHAnsi" w:hAnsiTheme="majorHAnsi" w:cstheme="majorHAnsi"/>
          <w:szCs w:val="28"/>
        </w:rPr>
        <w:t>.</w:t>
      </w:r>
    </w:p>
    <w:p w14:paraId="7AE62D12" w14:textId="77777777" w:rsidR="003865BB" w:rsidRPr="0086097D" w:rsidRDefault="003865BB" w:rsidP="003865BB">
      <w:pPr>
        <w:pStyle w:val="af8"/>
        <w:spacing w:line="21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6B5C1687" w14:textId="77777777" w:rsidR="003865BB" w:rsidRPr="0086097D" w:rsidRDefault="003865BB" w:rsidP="003865BB">
      <w:pPr>
        <w:pStyle w:val="af8"/>
        <w:spacing w:line="216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t xml:space="preserve">Это система уравнений, линейных относительно приращений </w:t>
      </w:r>
      <w:r w:rsidRPr="0086097D">
        <w:rPr>
          <w:rFonts w:asciiTheme="majorHAnsi" w:hAnsiTheme="majorHAnsi" w:cstheme="majorHAnsi"/>
          <w:position w:val="-14"/>
          <w:sz w:val="28"/>
          <w:szCs w:val="28"/>
        </w:rPr>
        <w:object w:dxaOrig="400" w:dyaOrig="420" w14:anchorId="1F6539A1">
          <v:shape id="_x0000_i1053" type="#_x0000_t75" style="width:20.25pt;height:21pt" o:ole="">
            <v:imagedata r:id="rId68" o:title=""/>
          </v:shape>
          <o:OLEObject Type="Embed" ProgID="Equation.DSMT4" ShapeID="_x0000_i1053" DrawAspect="Content" ObjectID="_1670054764" r:id="rId69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. Решив эту систему, найдем направление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400" w:dyaOrig="340" w14:anchorId="09609016">
          <v:shape id="_x0000_i1054" type="#_x0000_t75" style="width:20.25pt;height:17.25pt" o:ole="">
            <v:imagedata r:id="rId70" o:title=""/>
          </v:shape>
          <o:OLEObject Type="Embed" ProgID="Equation.DSMT4" ShapeID="_x0000_i1054" DrawAspect="Content" ObjectID="_1670054765" r:id="rId71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поиска решения.</w:t>
      </w:r>
    </w:p>
    <w:p w14:paraId="46D93726" w14:textId="77777777" w:rsidR="003865BB" w:rsidRPr="0086097D" w:rsidRDefault="003865BB" w:rsidP="003865BB">
      <w:pPr>
        <w:pStyle w:val="af8"/>
        <w:spacing w:line="216" w:lineRule="auto"/>
        <w:rPr>
          <w:rFonts w:asciiTheme="majorHAnsi" w:hAnsiTheme="majorHAnsi" w:cstheme="majorHAnsi"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t xml:space="preserve">Для поиска следующего приближения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440" w:dyaOrig="340" w14:anchorId="5884511D">
          <v:shape id="_x0000_i1055" type="#_x0000_t75" style="width:21.75pt;height:17.25pt" o:ole="">
            <v:imagedata r:id="rId72" o:title=""/>
          </v:shape>
          <o:OLEObject Type="Embed" ProgID="Equation.DSMT4" ShapeID="_x0000_i1055" DrawAspect="Content" ObjectID="_1670054766" r:id="rId73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вдоль направления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400" w:dyaOrig="340" w14:anchorId="6728BD6B">
          <v:shape id="_x0000_i1056" type="#_x0000_t75" style="width:20.25pt;height:17.25pt" o:ole="">
            <v:imagedata r:id="rId74" o:title=""/>
          </v:shape>
          <o:OLEObject Type="Embed" ProgID="Equation.DSMT4" ShapeID="_x0000_i1056" DrawAspect="Content" ObjectID="_1670054767" r:id="rId75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организуем итерационный процесс:</w:t>
      </w:r>
    </w:p>
    <w:p w14:paraId="16257B42" w14:textId="77777777" w:rsidR="003865BB" w:rsidRPr="0086097D" w:rsidRDefault="003865BB" w:rsidP="003865BB">
      <w:pPr>
        <w:pStyle w:val="formula"/>
        <w:widowControl/>
        <w:suppressAutoHyphens w:val="0"/>
        <w:spacing w:before="0" w:after="0" w:line="216" w:lineRule="auto"/>
        <w:ind w:left="720"/>
        <w:rPr>
          <w:rFonts w:asciiTheme="majorHAnsi" w:hAnsiTheme="majorHAnsi" w:cstheme="majorHAnsi"/>
        </w:rPr>
      </w:pPr>
      <w:r w:rsidRPr="0086097D">
        <w:rPr>
          <w:rFonts w:asciiTheme="majorHAnsi" w:hAnsiTheme="majorHAnsi" w:cstheme="majorHAnsi"/>
        </w:rPr>
        <w:tab/>
      </w:r>
      <w:r w:rsidRPr="0086097D">
        <w:rPr>
          <w:rFonts w:asciiTheme="majorHAnsi" w:hAnsiTheme="majorHAnsi" w:cstheme="majorHAnsi"/>
          <w:position w:val="-10"/>
        </w:rPr>
        <w:object w:dxaOrig="1640" w:dyaOrig="380" w14:anchorId="20F7A3B0">
          <v:shape id="_x0000_i1057" type="#_x0000_t75" style="width:81.75pt;height:18.75pt" o:ole="">
            <v:imagedata r:id="rId76" o:title=""/>
          </v:shape>
          <o:OLEObject Type="Embed" ProgID="Equation.DSMT4" ShapeID="_x0000_i1057" DrawAspect="Content" ObjectID="_1670054768" r:id="rId77"/>
        </w:object>
      </w:r>
      <w:r w:rsidRPr="0086097D">
        <w:rPr>
          <w:rFonts w:asciiTheme="majorHAnsi" w:hAnsiTheme="majorHAnsi" w:cstheme="majorHAnsi"/>
        </w:rPr>
        <w:t>,</w:t>
      </w:r>
    </w:p>
    <w:p w14:paraId="0555567B" w14:textId="36F64D46" w:rsidR="003865BB" w:rsidRPr="0086097D" w:rsidRDefault="003865BB" w:rsidP="003865BB">
      <w:pPr>
        <w:spacing w:line="240" w:lineRule="auto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sz w:val="28"/>
          <w:szCs w:val="28"/>
        </w:rPr>
        <w:t xml:space="preserve">где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279" w:dyaOrig="380" w14:anchorId="574F6D67">
          <v:shape id="_x0000_i1058" type="#_x0000_t75" style="width:14.25pt;height:18.75pt" o:ole="">
            <v:imagedata r:id="rId78" o:title=""/>
          </v:shape>
          <o:OLEObject Type="Embed" ProgID="Equation.DSMT4" ShapeID="_x0000_i1058" DrawAspect="Content" ObjectID="_1670054769" r:id="rId79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– параметр итерационного процесса поиска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440" w:dyaOrig="340" w14:anchorId="1D24F9C9">
          <v:shape id="_x0000_i1059" type="#_x0000_t75" style="width:21.75pt;height:17.25pt" o:ole="">
            <v:imagedata r:id="rId80" o:title=""/>
          </v:shape>
          <o:OLEObject Type="Embed" ProgID="Equation.DSMT4" ShapeID="_x0000_i1059" DrawAspect="Content" ObjectID="_1670054770" r:id="rId81"/>
        </w:object>
      </w:r>
      <w:r w:rsidRPr="0086097D">
        <w:rPr>
          <w:rFonts w:asciiTheme="majorHAnsi" w:hAnsiTheme="majorHAnsi" w:cstheme="majorHAnsi"/>
          <w:sz w:val="28"/>
          <w:szCs w:val="28"/>
        </w:rPr>
        <w:t>, (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900" w:dyaOrig="380" w14:anchorId="2E8F670B">
          <v:shape id="_x0000_i1060" type="#_x0000_t75" style="width:45pt;height:18.75pt" o:ole="">
            <v:imagedata r:id="rId82" o:title=""/>
          </v:shape>
          <o:OLEObject Type="Embed" ProgID="Equation.DSMT4" ShapeID="_x0000_i1060" DrawAspect="Content" ObjectID="_1670054771" r:id="rId83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),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200" w:dyaOrig="220" w14:anchorId="4E70CE5D">
          <v:shape id="_x0000_i1061" type="#_x0000_t75" style="width:9.75pt;height:11.25pt" o:ole="">
            <v:imagedata r:id="rId84" o:title=""/>
          </v:shape>
          <o:OLEObject Type="Embed" ProgID="Equation.DSMT4" ShapeID="_x0000_i1061" DrawAspect="Content" ObjectID="_1670054772" r:id="rId85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– номер итерации поиска оптимального значения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279" w:dyaOrig="380" w14:anchorId="58A9968F">
          <v:shape id="_x0000_i1062" type="#_x0000_t75" style="width:14.25pt;height:18.75pt" o:ole="">
            <v:imagedata r:id="rId86" o:title=""/>
          </v:shape>
          <o:OLEObject Type="Embed" ProgID="Equation.DSMT4" ShapeID="_x0000_i1062" DrawAspect="Content" ObjectID="_1670054773" r:id="rId87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. Параметр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279" w:dyaOrig="380" w14:anchorId="7D01BE71">
          <v:shape id="_x0000_i1063" type="#_x0000_t75" style="width:14.25pt;height:18.75pt" o:ole="">
            <v:imagedata r:id="rId88" o:title=""/>
          </v:shape>
          <o:OLEObject Type="Embed" ProgID="Equation.DSMT4" ShapeID="_x0000_i1063" DrawAspect="Content" ObjectID="_1670054774" r:id="rId89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будем искать следующим образом: сначала (т. е. после нахождения направления </w:t>
      </w:r>
      <w:r w:rsidRPr="0086097D">
        <w:rPr>
          <w:rFonts w:asciiTheme="majorHAnsi" w:hAnsiTheme="majorHAnsi" w:cstheme="majorHAnsi"/>
          <w:position w:val="-6"/>
          <w:sz w:val="28"/>
          <w:szCs w:val="28"/>
        </w:rPr>
        <w:object w:dxaOrig="400" w:dyaOrig="340" w14:anchorId="46F3F4BA">
          <v:shape id="_x0000_i1064" type="#_x0000_t75" style="width:20.25pt;height:17.25pt" o:ole="">
            <v:imagedata r:id="rId90" o:title=""/>
          </v:shape>
          <o:OLEObject Type="Embed" ProgID="Equation.DSMT4" ShapeID="_x0000_i1064" DrawAspect="Content" ObjectID="_1670054775" r:id="rId91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)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279" w:dyaOrig="380" w14:anchorId="18007131">
          <v:shape id="_x0000_i1065" type="#_x0000_t75" style="width:14.25pt;height:18.75pt" o:ole="">
            <v:imagedata r:id="rId92" o:title=""/>
          </v:shape>
          <o:OLEObject Type="Embed" ProgID="Equation.DSMT4" ShapeID="_x0000_i1065" DrawAspect="Content" ObjectID="_1670054776" r:id="rId93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принимается равным 1 и вычисляется значение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1880" w:dyaOrig="380" w14:anchorId="640334AC">
          <v:shape id="_x0000_i1066" type="#_x0000_t75" style="width:93.75pt;height:18.75pt" o:ole="">
            <v:imagedata r:id="rId94" o:title=""/>
          </v:shape>
          <o:OLEObject Type="Embed" ProgID="Equation.DSMT4" ShapeID="_x0000_i1066" DrawAspect="Content" ObjectID="_1670054777" r:id="rId95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; далее, пока норма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340" w:dyaOrig="380" w14:anchorId="6A089C73">
          <v:shape id="_x0000_i1067" type="#_x0000_t75" style="width:17.25pt;height:18.75pt" o:ole="">
            <v:imagedata r:id="rId96" o:title=""/>
          </v:shape>
          <o:OLEObject Type="Embed" ProgID="Equation.DSMT4" ShapeID="_x0000_i1067" DrawAspect="Content" ObjectID="_1670054778" r:id="rId97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больше, чем норма </w:t>
      </w:r>
      <w:r w:rsidRPr="0086097D">
        <w:rPr>
          <w:rFonts w:asciiTheme="majorHAnsi" w:hAnsiTheme="majorHAnsi" w:cstheme="majorHAnsi"/>
          <w:position w:val="-4"/>
          <w:sz w:val="28"/>
          <w:szCs w:val="28"/>
        </w:rPr>
        <w:object w:dxaOrig="480" w:dyaOrig="320" w14:anchorId="6766CC2E">
          <v:shape id="_x0000_i1068" type="#_x0000_t75" style="width:24pt;height:15.75pt" o:ole="">
            <v:imagedata r:id="rId98" o:title=""/>
          </v:shape>
          <o:OLEObject Type="Embed" ProgID="Equation.DSMT4" ShapeID="_x0000_i1068" DrawAspect="Content" ObjectID="_1670054779" r:id="rId99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, </w:t>
      </w:r>
      <w:r w:rsidRPr="0086097D">
        <w:rPr>
          <w:rFonts w:asciiTheme="majorHAnsi" w:hAnsiTheme="majorHAnsi" w:cstheme="majorHAnsi"/>
          <w:position w:val="-10"/>
          <w:sz w:val="28"/>
          <w:szCs w:val="28"/>
        </w:rPr>
        <w:object w:dxaOrig="279" w:dyaOrig="380" w14:anchorId="6DB3E9D5">
          <v:shape id="_x0000_i1069" type="#_x0000_t75" style="width:14.25pt;height:18.75pt" o:ole="">
            <v:imagedata r:id="rId100" o:title=""/>
          </v:shape>
          <o:OLEObject Type="Embed" ProgID="Equation.DSMT4" ShapeID="_x0000_i1069" DrawAspect="Content" ObjectID="_1670054780" r:id="rId101"/>
        </w:object>
      </w:r>
      <w:r w:rsidRPr="0086097D">
        <w:rPr>
          <w:rFonts w:asciiTheme="majorHAnsi" w:hAnsiTheme="majorHAnsi" w:cstheme="majorHAnsi"/>
          <w:sz w:val="28"/>
          <w:szCs w:val="28"/>
        </w:rPr>
        <w:t xml:space="preserve"> уменьшается вдвое.</w:t>
      </w:r>
    </w:p>
    <w:p w14:paraId="13FA5B4F" w14:textId="26513E67" w:rsidR="006C3C18" w:rsidRPr="007718FB" w:rsidRDefault="00630B38" w:rsidP="002556E1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br w:type="page"/>
      </w:r>
    </w:p>
    <w:p w14:paraId="598EAD78" w14:textId="4889E4A5" w:rsidR="003F322E" w:rsidRPr="0086097D" w:rsidRDefault="0030596C" w:rsidP="0086097D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86097D">
        <w:rPr>
          <w:rFonts w:asciiTheme="majorHAnsi" w:hAnsiTheme="majorHAnsi" w:cstheme="majorHAnsi"/>
          <w:b/>
          <w:sz w:val="28"/>
          <w:szCs w:val="28"/>
        </w:rPr>
        <w:lastRenderedPageBreak/>
        <w:t>Программа</w:t>
      </w:r>
    </w:p>
    <w:p w14:paraId="67BA4B36" w14:textId="70E4370C" w:rsidR="0030596C" w:rsidRPr="004F1ECD" w:rsidRDefault="0030596C" w:rsidP="0030596C">
      <w:pPr>
        <w:pStyle w:val="af8"/>
        <w:tabs>
          <w:tab w:val="left" w:pos="0"/>
        </w:tabs>
        <w:spacing w:line="240" w:lineRule="auto"/>
        <w:ind w:left="0"/>
        <w:jc w:val="both"/>
        <w:rPr>
          <w:rFonts w:ascii="Times New Roman" w:hAnsi="Times New Roman"/>
          <w:b/>
        </w:rPr>
      </w:pPr>
    </w:p>
    <w:p w14:paraId="283A439B" w14:textId="3C994AF2" w:rsidR="004E3244" w:rsidRPr="004F1ECD" w:rsidRDefault="004E3244" w:rsidP="00DC4CF3">
      <w:pPr>
        <w:pStyle w:val="af8"/>
        <w:tabs>
          <w:tab w:val="left" w:pos="0"/>
        </w:tabs>
        <w:spacing w:line="240" w:lineRule="atLeast"/>
        <w:ind w:left="284"/>
        <w:jc w:val="center"/>
        <w:rPr>
          <w:rFonts w:ascii="Consolas" w:hAnsi="Consolas"/>
          <w:b/>
        </w:rPr>
      </w:pPr>
      <w:r w:rsidRPr="008670ED">
        <w:rPr>
          <w:rFonts w:ascii="Consolas" w:hAnsi="Consolas"/>
          <w:b/>
        </w:rPr>
        <w:t xml:space="preserve">Файл </w:t>
      </w:r>
      <w:r w:rsidR="009C1A95">
        <w:rPr>
          <w:rFonts w:ascii="Consolas" w:hAnsi="Consolas"/>
          <w:b/>
          <w:lang w:val="en-US"/>
        </w:rPr>
        <w:t>m</w:t>
      </w:r>
      <w:r w:rsidRPr="008670ED">
        <w:rPr>
          <w:rFonts w:ascii="Consolas" w:hAnsi="Consolas"/>
          <w:b/>
          <w:lang w:val="en-US"/>
        </w:rPr>
        <w:t>ain</w:t>
      </w:r>
      <w:r w:rsidRPr="004F1ECD">
        <w:rPr>
          <w:rFonts w:ascii="Consolas" w:hAnsi="Consolas"/>
          <w:b/>
        </w:rPr>
        <w:t>.</w:t>
      </w:r>
      <w:proofErr w:type="spellStart"/>
      <w:r w:rsidRPr="008670ED">
        <w:rPr>
          <w:rFonts w:ascii="Consolas" w:hAnsi="Consolas"/>
          <w:b/>
          <w:lang w:val="en-US"/>
        </w:rPr>
        <w:t>cpp</w:t>
      </w:r>
      <w:proofErr w:type="spellEnd"/>
    </w:p>
    <w:p w14:paraId="493C1431" w14:textId="77777777" w:rsidR="004E3244" w:rsidRPr="004F1ECD" w:rsidRDefault="004E3244" w:rsidP="00DC4CF3">
      <w:pPr>
        <w:pStyle w:val="af8"/>
        <w:tabs>
          <w:tab w:val="left" w:pos="0"/>
        </w:tabs>
        <w:spacing w:line="240" w:lineRule="atLeast"/>
        <w:ind w:left="284"/>
        <w:jc w:val="center"/>
        <w:rPr>
          <w:rFonts w:ascii="Consolas" w:hAnsi="Consolas" w:cs="Consolas"/>
          <w:color w:val="000000"/>
        </w:rPr>
      </w:pPr>
    </w:p>
    <w:p w14:paraId="195240F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iostream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0392D42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fstream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32E13A7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vector&gt;</w:t>
      </w:r>
    </w:p>
    <w:p w14:paraId="058C31A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Vector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"</w:t>
      </w:r>
    </w:p>
    <w:p w14:paraId="6E59D8B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Newton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"</w:t>
      </w:r>
    </w:p>
    <w:p w14:paraId="07DCBB4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A096CE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us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namespac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t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6A4D40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proofErr w:type="spellStart"/>
      <w:r w:rsidRPr="00254ED1">
        <w:rPr>
          <w:rFonts w:ascii="Consolas" w:hAnsi="Consolas" w:cs="Consolas"/>
          <w:color w:val="0000FF"/>
          <w:lang w:val="en-US"/>
        </w:rPr>
        <w:t>typedef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doubl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C6619A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3F22B9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main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7C7E8A6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1D918A9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Test2_2</w:t>
      </w:r>
      <w:r w:rsidRPr="00254ED1">
        <w:rPr>
          <w:rFonts w:ascii="Consolas" w:hAnsi="Consolas" w:cs="Consolas"/>
          <w:color w:val="000000"/>
          <w:lang w:val="en-US"/>
        </w:rPr>
        <w:t xml:space="preserve"> test;</w:t>
      </w:r>
    </w:p>
    <w:p w14:paraId="737F44D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Newton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r w:rsidRPr="00254ED1">
        <w:rPr>
          <w:rFonts w:ascii="Consolas" w:hAnsi="Consolas" w:cs="Consolas"/>
          <w:color w:val="2B91AF"/>
          <w:lang w:val="en-US"/>
        </w:rPr>
        <w:t>Newton</w:t>
      </w:r>
      <w:r w:rsidRPr="00254ED1">
        <w:rPr>
          <w:rFonts w:ascii="Consolas" w:hAnsi="Consolas" w:cs="Consolas"/>
          <w:color w:val="000000"/>
          <w:lang w:val="en-US"/>
        </w:rPr>
        <w:t>(test);</w:t>
      </w:r>
    </w:p>
    <w:p w14:paraId="7480882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1F3316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read_info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A31515"/>
          <w:lang w:val="en-US"/>
        </w:rPr>
        <w:t>"tests/info1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69BC21E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solv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1, </w:t>
      </w:r>
      <w:r w:rsidRPr="00254ED1">
        <w:rPr>
          <w:rFonts w:ascii="Consolas" w:hAnsi="Consolas" w:cs="Consolas"/>
          <w:color w:val="A31515"/>
          <w:lang w:val="en-US"/>
        </w:rPr>
        <w:t>"results/result_1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16D65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E359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read_info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A31515"/>
          <w:lang w:val="en-US"/>
        </w:rPr>
        <w:t>"tests/info1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08DFC77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solv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2, </w:t>
      </w:r>
      <w:r w:rsidRPr="00254ED1">
        <w:rPr>
          <w:rFonts w:ascii="Consolas" w:hAnsi="Consolas" w:cs="Consolas"/>
          <w:color w:val="A31515"/>
          <w:lang w:val="en-US"/>
        </w:rPr>
        <w:t>"results/result_2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0BF4171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E25C42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read_info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A31515"/>
          <w:lang w:val="en-US"/>
        </w:rPr>
        <w:t>"tests/info1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9E342B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solv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6, </w:t>
      </w:r>
      <w:r w:rsidRPr="00254ED1">
        <w:rPr>
          <w:rFonts w:ascii="Consolas" w:hAnsi="Consolas" w:cs="Consolas"/>
          <w:color w:val="A31515"/>
          <w:lang w:val="en-US"/>
        </w:rPr>
        <w:t>"results/result_6.txt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E826C6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</w:p>
    <w:p w14:paraId="0C86494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ou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 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ewtonSolver.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end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6B5B45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3D3F9AB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5F1">
        <w:rPr>
          <w:rFonts w:ascii="Consolas" w:hAnsi="Consolas" w:cs="Consolas"/>
          <w:color w:val="000000"/>
          <w:lang w:val="en-US"/>
        </w:rPr>
        <w:t>cout</w:t>
      </w:r>
      <w:proofErr w:type="spellEnd"/>
      <w:r w:rsidRPr="002545F1">
        <w:rPr>
          <w:rFonts w:ascii="Consolas" w:hAnsi="Consolas" w:cs="Consolas"/>
          <w:color w:val="000000"/>
          <w:lang w:val="en-US"/>
        </w:rPr>
        <w:t xml:space="preserve"> </w:t>
      </w:r>
      <w:r w:rsidRPr="002545F1">
        <w:rPr>
          <w:rFonts w:ascii="Consolas" w:hAnsi="Consolas" w:cs="Consolas"/>
          <w:color w:val="008080"/>
          <w:lang w:val="en-US"/>
        </w:rPr>
        <w:t>&lt;&lt;</w:t>
      </w:r>
      <w:r w:rsidRPr="002545F1">
        <w:rPr>
          <w:rFonts w:ascii="Consolas" w:hAnsi="Consolas" w:cs="Consolas"/>
          <w:color w:val="000000"/>
          <w:lang w:val="en-US"/>
        </w:rPr>
        <w:t xml:space="preserve"> </w:t>
      </w:r>
      <w:r w:rsidRPr="002545F1">
        <w:rPr>
          <w:rFonts w:ascii="Consolas" w:hAnsi="Consolas" w:cs="Consolas"/>
          <w:color w:val="A31515"/>
          <w:lang w:val="en-US"/>
        </w:rPr>
        <w:t>"</w:t>
      </w:r>
      <w:proofErr w:type="spellStart"/>
      <w:r w:rsidRPr="002545F1">
        <w:rPr>
          <w:rFonts w:ascii="Consolas" w:hAnsi="Consolas" w:cs="Consolas"/>
          <w:color w:val="A31515"/>
          <w:lang w:val="en-US"/>
        </w:rPr>
        <w:t>bl</w:t>
      </w:r>
      <w:proofErr w:type="spellEnd"/>
      <w:r w:rsidRPr="002545F1">
        <w:rPr>
          <w:rFonts w:ascii="Consolas" w:hAnsi="Consolas" w:cs="Consolas"/>
          <w:color w:val="A31515"/>
          <w:lang w:val="en-US"/>
        </w:rPr>
        <w:t>"</w:t>
      </w:r>
      <w:r w:rsidRPr="002545F1">
        <w:rPr>
          <w:rFonts w:ascii="Consolas" w:hAnsi="Consolas" w:cs="Consolas"/>
          <w:color w:val="000000"/>
          <w:lang w:val="en-US"/>
        </w:rPr>
        <w:t>;</w:t>
      </w:r>
    </w:p>
    <w:p w14:paraId="0FA7CEAE" w14:textId="536AC7D4" w:rsidR="00936840" w:rsidRPr="00936840" w:rsidRDefault="00936840" w:rsidP="00936840">
      <w:pPr>
        <w:pStyle w:val="af8"/>
        <w:tabs>
          <w:tab w:val="left" w:pos="0"/>
        </w:tabs>
        <w:spacing w:line="240" w:lineRule="auto"/>
        <w:ind w:left="0"/>
        <w:rPr>
          <w:rFonts w:ascii="Consolas" w:hAnsi="Consolas" w:cs="Consolas"/>
          <w:color w:val="000000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="00254ED1" w:rsidRPr="00936840">
        <w:rPr>
          <w:rFonts w:ascii="Consolas" w:hAnsi="Consolas" w:cs="Consolas"/>
          <w:color w:val="000000"/>
          <w:lang w:val="en-US"/>
        </w:rPr>
        <w:t>}</w:t>
      </w:r>
    </w:p>
    <w:p w14:paraId="5CDBDD98" w14:textId="61A4F069" w:rsidR="00254ED1" w:rsidRPr="00936840" w:rsidRDefault="004650D8" w:rsidP="00936840">
      <w:pPr>
        <w:pStyle w:val="af8"/>
        <w:tabs>
          <w:tab w:val="left" w:pos="0"/>
        </w:tabs>
        <w:spacing w:line="240" w:lineRule="auto"/>
        <w:ind w:left="0"/>
        <w:rPr>
          <w:rFonts w:ascii="Consolas" w:hAnsi="Consolas" w:cs="Consolas"/>
          <w:color w:val="000000"/>
          <w:lang w:val="en-US"/>
        </w:rPr>
      </w:pPr>
      <w:r w:rsidRPr="00936840">
        <w:rPr>
          <w:rFonts w:ascii="Consolas" w:hAnsi="Consolas" w:cs="Consolas"/>
          <w:color w:val="000000"/>
          <w:lang w:val="en-US"/>
        </w:rPr>
        <w:t>}</w:t>
      </w:r>
    </w:p>
    <w:p w14:paraId="21163775" w14:textId="77777777" w:rsidR="00936840" w:rsidRPr="00936840" w:rsidRDefault="00936840" w:rsidP="00936840">
      <w:pPr>
        <w:pStyle w:val="af8"/>
        <w:tabs>
          <w:tab w:val="left" w:pos="0"/>
        </w:tabs>
        <w:spacing w:line="240" w:lineRule="auto"/>
        <w:ind w:left="0"/>
        <w:jc w:val="center"/>
        <w:rPr>
          <w:rFonts w:ascii="Consolas" w:hAnsi="Consolas" w:cs="Consolas"/>
          <w:bCs/>
          <w:lang w:val="en-US"/>
        </w:rPr>
      </w:pPr>
    </w:p>
    <w:p w14:paraId="52EA1044" w14:textId="25983FFF" w:rsidR="004650D8" w:rsidRDefault="004650D8" w:rsidP="004650D8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</w:rPr>
        <w:t>Файл</w:t>
      </w:r>
      <w:r w:rsidRPr="00014761">
        <w:rPr>
          <w:rFonts w:cstheme="minorHAnsi"/>
          <w:b/>
          <w:bCs/>
          <w:sz w:val="24"/>
          <w:szCs w:val="24"/>
          <w:lang w:val="en-US"/>
        </w:rPr>
        <w:t xml:space="preserve"> </w:t>
      </w:r>
      <w:proofErr w:type="spellStart"/>
      <w:r w:rsidR="00254ED1">
        <w:rPr>
          <w:rFonts w:cstheme="minorHAnsi"/>
          <w:b/>
          <w:bCs/>
          <w:sz w:val="24"/>
          <w:szCs w:val="24"/>
          <w:lang w:val="en-US"/>
        </w:rPr>
        <w:t>Newton</w:t>
      </w:r>
      <w:r>
        <w:rPr>
          <w:rFonts w:cstheme="minorHAnsi"/>
          <w:b/>
          <w:bCs/>
          <w:sz w:val="24"/>
          <w:szCs w:val="24"/>
          <w:lang w:val="en-US"/>
        </w:rPr>
        <w:t>.h</w:t>
      </w:r>
      <w:proofErr w:type="spellEnd"/>
    </w:p>
    <w:p w14:paraId="1B49208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pragma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once</w:t>
      </w:r>
    </w:p>
    <w:p w14:paraId="5F71C2F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stdlib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2A517B7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algorithm&gt;</w:t>
      </w:r>
    </w:p>
    <w:p w14:paraId="12FA2FC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numeric&gt;</w:t>
      </w:r>
    </w:p>
    <w:p w14:paraId="23073A2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Tests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"</w:t>
      </w:r>
    </w:p>
    <w:p w14:paraId="674E129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Vector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"</w:t>
      </w:r>
    </w:p>
    <w:p w14:paraId="392B84A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58C6F5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proofErr w:type="spellStart"/>
      <w:r w:rsidRPr="00254ED1">
        <w:rPr>
          <w:rFonts w:ascii="Consolas" w:hAnsi="Consolas" w:cs="Consolas"/>
          <w:color w:val="0000FF"/>
          <w:lang w:val="en-US"/>
        </w:rPr>
        <w:t>typedef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doubl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0798BF7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us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namespac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t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09F6F88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2AA006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class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Newton</w:t>
      </w:r>
    </w:p>
    <w:p w14:paraId="2EDE5EB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23E355A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proofErr w:type="spellStart"/>
      <w:r w:rsidRPr="00254ED1">
        <w:rPr>
          <w:rFonts w:ascii="Consolas" w:hAnsi="Consolas" w:cs="Consolas"/>
          <w:color w:val="0000FF"/>
        </w:rPr>
        <w:t>public</w:t>
      </w:r>
      <w:proofErr w:type="spellEnd"/>
      <w:r w:rsidRPr="00254ED1">
        <w:rPr>
          <w:rFonts w:ascii="Consolas" w:hAnsi="Consolas" w:cs="Consolas"/>
          <w:color w:val="000000"/>
        </w:rPr>
        <w:t>:</w:t>
      </w:r>
    </w:p>
    <w:p w14:paraId="635A186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2B91AF"/>
        </w:rPr>
        <w:t>Test2_2</w:t>
      </w:r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test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   </w:t>
      </w:r>
      <w:r w:rsidRPr="00254ED1">
        <w:rPr>
          <w:rFonts w:ascii="Consolas" w:hAnsi="Consolas" w:cs="Consolas"/>
          <w:color w:val="008000"/>
        </w:rPr>
        <w:t>// Информация о СНУ</w:t>
      </w:r>
    </w:p>
    <w:p w14:paraId="1267D3E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3438471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0000FF"/>
        </w:rPr>
        <w:t>int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</w:rPr>
        <w:t>max_iter_</w:t>
      </w:r>
      <w:proofErr w:type="gramStart"/>
      <w:r w:rsidRPr="00254ED1">
        <w:rPr>
          <w:rFonts w:ascii="Consolas" w:hAnsi="Consolas" w:cs="Consolas"/>
          <w:color w:val="000000"/>
        </w:rPr>
        <w:t>k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 </w:t>
      </w:r>
      <w:r w:rsidRPr="00254ED1">
        <w:rPr>
          <w:rFonts w:ascii="Consolas" w:hAnsi="Consolas" w:cs="Consolas"/>
          <w:color w:val="008000"/>
        </w:rPr>
        <w:t>// Максимальное число итераций цикла k</w:t>
      </w:r>
    </w:p>
    <w:p w14:paraId="6E0CFE5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0000FF"/>
        </w:rPr>
        <w:t>int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</w:rPr>
        <w:t>max_iter_</w:t>
      </w:r>
      <w:proofErr w:type="gramStart"/>
      <w:r w:rsidRPr="00254ED1">
        <w:rPr>
          <w:rFonts w:ascii="Consolas" w:hAnsi="Consolas" w:cs="Consolas"/>
          <w:color w:val="000000"/>
        </w:rPr>
        <w:t>v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 </w:t>
      </w:r>
      <w:r w:rsidRPr="00254ED1">
        <w:rPr>
          <w:rFonts w:ascii="Consolas" w:hAnsi="Consolas" w:cs="Consolas"/>
          <w:color w:val="008000"/>
        </w:rPr>
        <w:t>// Максимальное число итераций цикла v</w:t>
      </w:r>
    </w:p>
    <w:p w14:paraId="03867BDF" w14:textId="4735CF2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 eps0 = </w:t>
      </w:r>
      <w:proofErr w:type="gramStart"/>
      <w:r w:rsidRPr="00254ED1">
        <w:rPr>
          <w:rFonts w:ascii="Consolas" w:hAnsi="Consolas" w:cs="Consolas"/>
          <w:color w:val="000000"/>
        </w:rPr>
        <w:t xml:space="preserve">10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</w:t>
      </w:r>
      <w:r w:rsidR="00131CDE">
        <w:rPr>
          <w:rFonts w:ascii="Consolas" w:hAnsi="Consolas" w:cs="Consolas"/>
          <w:color w:val="000000"/>
        </w:rPr>
        <w:t xml:space="preserve">  </w:t>
      </w:r>
      <w:r w:rsidRPr="00254ED1">
        <w:rPr>
          <w:rFonts w:ascii="Consolas" w:hAnsi="Consolas" w:cs="Consolas"/>
          <w:color w:val="000000"/>
        </w:rPr>
        <w:t xml:space="preserve">  </w:t>
      </w:r>
      <w:r w:rsidRPr="00254ED1">
        <w:rPr>
          <w:rFonts w:ascii="Consolas" w:hAnsi="Consolas" w:cs="Consolas"/>
          <w:color w:val="008000"/>
        </w:rPr>
        <w:t>// Шаг для численного вычисления производной</w:t>
      </w:r>
    </w:p>
    <w:p w14:paraId="594ABDE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lastRenderedPageBreak/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 eps</w:t>
      </w:r>
      <w:proofErr w:type="gramStart"/>
      <w:r w:rsidRPr="00254ED1">
        <w:rPr>
          <w:rFonts w:ascii="Consolas" w:hAnsi="Consolas" w:cs="Consolas"/>
          <w:color w:val="000000"/>
        </w:rPr>
        <w:t xml:space="preserve">1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      </w:t>
      </w:r>
      <w:r w:rsidRPr="00254ED1">
        <w:rPr>
          <w:rFonts w:ascii="Consolas" w:hAnsi="Consolas" w:cs="Consolas"/>
          <w:color w:val="008000"/>
        </w:rPr>
        <w:t>// Условие малости для выхода из цикла v</w:t>
      </w:r>
    </w:p>
    <w:p w14:paraId="236420F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 eps2;                         </w:t>
      </w:r>
      <w:r w:rsidRPr="00254ED1">
        <w:rPr>
          <w:rFonts w:ascii="Consolas" w:hAnsi="Consolas" w:cs="Consolas"/>
          <w:color w:val="008000"/>
        </w:rPr>
        <w:t>// Условие малости для выхода из цикла k</w:t>
      </w:r>
    </w:p>
    <w:p w14:paraId="535223C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 norm_F</w:t>
      </w:r>
      <w:proofErr w:type="gramStart"/>
      <w:r w:rsidRPr="00254ED1">
        <w:rPr>
          <w:rFonts w:ascii="Consolas" w:hAnsi="Consolas" w:cs="Consolas"/>
          <w:color w:val="000000"/>
        </w:rPr>
        <w:t xml:space="preserve">0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   </w:t>
      </w:r>
      <w:r w:rsidRPr="00254ED1">
        <w:rPr>
          <w:rFonts w:ascii="Consolas" w:hAnsi="Consolas" w:cs="Consolas"/>
          <w:color w:val="008000"/>
        </w:rPr>
        <w:t>// Норма вектор-функции F при x=x0</w:t>
      </w:r>
    </w:p>
    <w:p w14:paraId="1132BCD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62845FF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gt;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A;   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Матрица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Якоби</w:t>
      </w:r>
    </w:p>
    <w:p w14:paraId="0B63A13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vector</w:t>
      </w:r>
      <w:proofErr w:type="spellEnd"/>
      <w:r w:rsidRPr="00254ED1">
        <w:rPr>
          <w:rFonts w:ascii="Consolas" w:hAnsi="Consolas" w:cs="Consolas"/>
          <w:color w:val="000000"/>
        </w:rPr>
        <w:t>&lt;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&gt;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Fk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</w:t>
      </w:r>
      <w:r w:rsidRPr="00254ED1">
        <w:rPr>
          <w:rFonts w:ascii="Consolas" w:hAnsi="Consolas" w:cs="Consolas"/>
          <w:color w:val="008000"/>
        </w:rPr>
        <w:t>// Значение вектор-функции F при x=</w:t>
      </w:r>
      <w:proofErr w:type="spellStart"/>
      <w:r w:rsidRPr="00254ED1">
        <w:rPr>
          <w:rFonts w:ascii="Consolas" w:hAnsi="Consolas" w:cs="Consolas"/>
          <w:color w:val="008000"/>
        </w:rPr>
        <w:t>xk</w:t>
      </w:r>
      <w:proofErr w:type="spellEnd"/>
    </w:p>
    <w:p w14:paraId="082B895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vector</w:t>
      </w:r>
      <w:proofErr w:type="spellEnd"/>
      <w:r w:rsidRPr="00254ED1">
        <w:rPr>
          <w:rFonts w:ascii="Consolas" w:hAnsi="Consolas" w:cs="Consolas"/>
          <w:color w:val="000000"/>
        </w:rPr>
        <w:t>&lt;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&gt;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Fvk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</w:t>
      </w:r>
      <w:r w:rsidRPr="00254ED1">
        <w:rPr>
          <w:rFonts w:ascii="Consolas" w:hAnsi="Consolas" w:cs="Consolas"/>
          <w:color w:val="008000"/>
        </w:rPr>
        <w:t>// Значение вектор-функции F при x=</w:t>
      </w:r>
      <w:proofErr w:type="spellStart"/>
      <w:r w:rsidRPr="00254ED1">
        <w:rPr>
          <w:rFonts w:ascii="Consolas" w:hAnsi="Consolas" w:cs="Consolas"/>
          <w:color w:val="008000"/>
        </w:rPr>
        <w:t>xk</w:t>
      </w:r>
      <w:proofErr w:type="spellEnd"/>
    </w:p>
    <w:p w14:paraId="09401BA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                                </w:t>
      </w:r>
      <w:r w:rsidRPr="00254ED1">
        <w:rPr>
          <w:rFonts w:ascii="Consolas" w:hAnsi="Consolas" w:cs="Consolas"/>
          <w:color w:val="008000"/>
        </w:rPr>
        <w:t>// на v-той итерации</w:t>
      </w:r>
    </w:p>
    <w:p w14:paraId="7B71C21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vector</w:t>
      </w:r>
      <w:proofErr w:type="spellEnd"/>
      <w:r w:rsidRPr="00254ED1">
        <w:rPr>
          <w:rFonts w:ascii="Consolas" w:hAnsi="Consolas" w:cs="Consolas"/>
          <w:color w:val="000000"/>
        </w:rPr>
        <w:t>&lt;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&gt;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xk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 </w:t>
      </w:r>
      <w:r w:rsidRPr="00254ED1">
        <w:rPr>
          <w:rFonts w:ascii="Consolas" w:hAnsi="Consolas" w:cs="Consolas"/>
          <w:color w:val="008000"/>
        </w:rPr>
        <w:t>// Вектор x на k-той итерации</w:t>
      </w:r>
    </w:p>
    <w:p w14:paraId="562FBFD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vector</w:t>
      </w:r>
      <w:proofErr w:type="spellEnd"/>
      <w:r w:rsidRPr="00254ED1">
        <w:rPr>
          <w:rFonts w:ascii="Consolas" w:hAnsi="Consolas" w:cs="Consolas"/>
          <w:color w:val="000000"/>
        </w:rPr>
        <w:t>&lt;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>&gt; xk</w:t>
      </w:r>
      <w:proofErr w:type="gramStart"/>
      <w:r w:rsidRPr="00254ED1">
        <w:rPr>
          <w:rFonts w:ascii="Consolas" w:hAnsi="Consolas" w:cs="Consolas"/>
          <w:color w:val="000000"/>
        </w:rPr>
        <w:t xml:space="preserve">1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</w:t>
      </w:r>
      <w:r w:rsidRPr="00254ED1">
        <w:rPr>
          <w:rFonts w:ascii="Consolas" w:hAnsi="Consolas" w:cs="Consolas"/>
          <w:color w:val="008000"/>
        </w:rPr>
        <w:t>// Вектор x на k+1-той итерации</w:t>
      </w:r>
    </w:p>
    <w:p w14:paraId="00DEE8F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2B91AF"/>
        </w:rPr>
        <w:t>vector</w:t>
      </w:r>
      <w:proofErr w:type="spellEnd"/>
      <w:r w:rsidRPr="00254ED1">
        <w:rPr>
          <w:rFonts w:ascii="Consolas" w:hAnsi="Consolas" w:cs="Consolas"/>
          <w:color w:val="000000"/>
        </w:rPr>
        <w:t>&lt;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 xml:space="preserve">&gt;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dxk</w:t>
      </w:r>
      <w:proofErr w:type="spellEnd"/>
      <w:r w:rsidRPr="00254ED1">
        <w:rPr>
          <w:rFonts w:ascii="Consolas" w:hAnsi="Consolas" w:cs="Consolas"/>
          <w:color w:val="000000"/>
        </w:rPr>
        <w:t xml:space="preserve">;   </w:t>
      </w:r>
      <w:proofErr w:type="gramEnd"/>
      <w:r w:rsidRPr="00254ED1">
        <w:rPr>
          <w:rFonts w:ascii="Consolas" w:hAnsi="Consolas" w:cs="Consolas"/>
          <w:color w:val="000000"/>
        </w:rPr>
        <w:t xml:space="preserve">               </w:t>
      </w:r>
      <w:r w:rsidRPr="00254ED1">
        <w:rPr>
          <w:rFonts w:ascii="Consolas" w:hAnsi="Consolas" w:cs="Consolas"/>
          <w:color w:val="008000"/>
        </w:rPr>
        <w:t>// Вектор направления поиска решения</w:t>
      </w:r>
    </w:p>
    <w:p w14:paraId="18846510" w14:textId="63C843AB" w:rsidR="00254ED1" w:rsidRPr="00846E0F" w:rsidRDefault="00254ED1" w:rsidP="00131CDE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                                   </w:t>
      </w:r>
      <w:r w:rsidRPr="00846E0F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на</w:t>
      </w:r>
      <w:r w:rsidRPr="00846E0F">
        <w:rPr>
          <w:rFonts w:ascii="Consolas" w:hAnsi="Consolas" w:cs="Consolas"/>
          <w:color w:val="008000"/>
          <w:lang w:val="en-US"/>
        </w:rPr>
        <w:t xml:space="preserve"> k-</w:t>
      </w:r>
      <w:r w:rsidRPr="00254ED1">
        <w:rPr>
          <w:rFonts w:ascii="Consolas" w:hAnsi="Consolas" w:cs="Consolas"/>
          <w:color w:val="008000"/>
        </w:rPr>
        <w:t>той</w:t>
      </w:r>
      <w:r w:rsidRPr="00846E0F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итерации</w:t>
      </w:r>
    </w:p>
    <w:p w14:paraId="14D8EBF0" w14:textId="77777777" w:rsidR="00131CDE" w:rsidRPr="00846E0F" w:rsidRDefault="00131CDE" w:rsidP="00131CDE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A25C62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846E0F">
        <w:rPr>
          <w:rFonts w:ascii="Consolas" w:hAnsi="Consolas" w:cs="Consolas"/>
          <w:color w:val="000000"/>
          <w:lang w:val="en-US"/>
        </w:rPr>
        <w:t xml:space="preserve">  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Newton(</w:t>
      </w:r>
      <w:proofErr w:type="gramEnd"/>
      <w:r w:rsidRPr="00254ED1">
        <w:rPr>
          <w:rFonts w:ascii="Consolas" w:hAnsi="Consolas" w:cs="Consolas"/>
          <w:color w:val="2B91AF"/>
          <w:lang w:val="en-US"/>
        </w:rPr>
        <w:t>Test2_2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_test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063031A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01EE42F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test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_test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2C8CC3E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A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2F43F5D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D3A4AA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204F194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.resize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1589712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4C63C5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Fk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540562F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vk.resiz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6DB19E2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20C250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xk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36F4D9C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xk1.resize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6A54750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dxk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451A421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00"/>
        </w:rPr>
        <w:t>}</w:t>
      </w:r>
    </w:p>
    <w:p w14:paraId="1B656CA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1D07154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Newton</w:t>
      </w:r>
      <w:proofErr w:type="spellEnd"/>
      <w:r w:rsidRPr="00254ED1">
        <w:rPr>
          <w:rFonts w:ascii="Consolas" w:hAnsi="Consolas" w:cs="Consolas"/>
          <w:color w:val="000000"/>
        </w:rPr>
        <w:t>(</w:t>
      </w:r>
      <w:proofErr w:type="gramEnd"/>
      <w:r w:rsidRPr="00254ED1">
        <w:rPr>
          <w:rFonts w:ascii="Consolas" w:hAnsi="Consolas" w:cs="Consolas"/>
          <w:color w:val="000000"/>
        </w:rPr>
        <w:t>) {};</w:t>
      </w:r>
    </w:p>
    <w:p w14:paraId="33C7CB8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12D82DF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8000"/>
        </w:rPr>
        <w:t xml:space="preserve">// Считываем необходимую для решения информацию из файла </w:t>
      </w:r>
      <w:proofErr w:type="spellStart"/>
      <w:r w:rsidRPr="00254ED1">
        <w:rPr>
          <w:rFonts w:ascii="Consolas" w:hAnsi="Consolas" w:cs="Consolas"/>
          <w:color w:val="008000"/>
        </w:rPr>
        <w:t>file_name</w:t>
      </w:r>
      <w:proofErr w:type="spellEnd"/>
    </w:p>
    <w:p w14:paraId="0A677B5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ead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info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2B91AF"/>
          <w:lang w:val="en-US"/>
        </w:rPr>
        <w:t>str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file_nam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3EF2F3E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098382B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2B91AF"/>
          <w:lang w:val="en-US"/>
        </w:rPr>
        <w:t>ifstrea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fin;</w:t>
      </w:r>
    </w:p>
    <w:p w14:paraId="153B71B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fin.ope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file_nam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24873AC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2E692F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str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2A13A8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E4EAE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B90CD3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eps1;</w:t>
      </w:r>
    </w:p>
    <w:p w14:paraId="3D1D75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E3908C7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5F1">
        <w:rPr>
          <w:rFonts w:ascii="Consolas" w:hAnsi="Consolas" w:cs="Consolas"/>
          <w:color w:val="000000"/>
          <w:lang w:val="en-US"/>
        </w:rPr>
        <w:t xml:space="preserve">fin </w:t>
      </w:r>
      <w:r w:rsidRPr="002545F1">
        <w:rPr>
          <w:rFonts w:ascii="Consolas" w:hAnsi="Consolas" w:cs="Consolas"/>
          <w:color w:val="008080"/>
          <w:lang w:val="en-US"/>
        </w:rPr>
        <w:t>&gt;&gt;</w:t>
      </w:r>
      <w:r w:rsidRPr="002545F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5F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5F1">
        <w:rPr>
          <w:rFonts w:ascii="Consolas" w:hAnsi="Consolas" w:cs="Consolas"/>
          <w:color w:val="000000"/>
          <w:lang w:val="en-US"/>
        </w:rPr>
        <w:t>;</w:t>
      </w:r>
    </w:p>
    <w:p w14:paraId="5D128F5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eps2;</w:t>
      </w:r>
    </w:p>
    <w:p w14:paraId="2C11B64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E8B7C9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0836A34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iter_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32314D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3E3567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237915A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iter_v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741971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A4F2AB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ic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A27BAE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213AF24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fin </w:t>
      </w:r>
      <w:r w:rsidRPr="00254ED1">
        <w:rPr>
          <w:rFonts w:ascii="Consolas" w:hAnsi="Consolas" w:cs="Consolas"/>
          <w:color w:val="008080"/>
          <w:lang w:val="en-US"/>
        </w:rPr>
        <w:t>&gt;&g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6D6CB7D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ED5F2E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0D5219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norm_F0 = norm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3B75D6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2A5503D" w14:textId="77777777" w:rsidR="00254ED1" w:rsidRPr="00B44518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fin</w:t>
      </w:r>
      <w:r w:rsidRPr="00B44518">
        <w:rPr>
          <w:rFonts w:ascii="Consolas" w:hAnsi="Consolas" w:cs="Consolas"/>
          <w:color w:val="000000"/>
          <w:lang w:val="en-US"/>
        </w:rPr>
        <w:t>.</w:t>
      </w:r>
      <w:r w:rsidRPr="00254ED1">
        <w:rPr>
          <w:rFonts w:ascii="Consolas" w:hAnsi="Consolas" w:cs="Consolas"/>
          <w:color w:val="000000"/>
          <w:lang w:val="en-US"/>
        </w:rPr>
        <w:t>close</w:t>
      </w:r>
      <w:proofErr w:type="spellEnd"/>
      <w:proofErr w:type="gramEnd"/>
      <w:r w:rsidRPr="00B44518">
        <w:rPr>
          <w:rFonts w:ascii="Consolas" w:hAnsi="Consolas" w:cs="Consolas"/>
          <w:color w:val="000000"/>
          <w:lang w:val="en-US"/>
        </w:rPr>
        <w:t>();</w:t>
      </w:r>
    </w:p>
    <w:p w14:paraId="0B04053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B44518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00"/>
        </w:rPr>
        <w:t>}</w:t>
      </w:r>
    </w:p>
    <w:p w14:paraId="344996C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062B25A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8000"/>
        </w:rPr>
        <w:t>// Получаем значение вектор-функции F при x=</w:t>
      </w:r>
      <w:proofErr w:type="spellStart"/>
      <w:r w:rsidRPr="00254ED1">
        <w:rPr>
          <w:rFonts w:ascii="Consolas" w:hAnsi="Consolas" w:cs="Consolas"/>
          <w:color w:val="008000"/>
        </w:rPr>
        <w:t>xk</w:t>
      </w:r>
      <w:proofErr w:type="spellEnd"/>
    </w:p>
    <w:p w14:paraId="4050D9E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res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78C34E8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00"/>
        </w:rPr>
        <w:t>{</w:t>
      </w:r>
    </w:p>
    <w:p w14:paraId="77A856F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</w:t>
      </w:r>
      <w:proofErr w:type="spellStart"/>
      <w:r w:rsidRPr="00254ED1">
        <w:rPr>
          <w:rFonts w:ascii="Consolas" w:hAnsi="Consolas" w:cs="Consolas"/>
          <w:color w:val="808080"/>
        </w:rPr>
        <w:t>res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r w:rsidRPr="00254ED1">
        <w:rPr>
          <w:rFonts w:ascii="Consolas" w:hAnsi="Consolas" w:cs="Consolas"/>
          <w:color w:val="008080"/>
        </w:rPr>
        <w:t>=</w:t>
      </w:r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</w:rPr>
        <w:t>test.Fk</w:t>
      </w:r>
      <w:proofErr w:type="spellEnd"/>
      <w:proofErr w:type="gramEnd"/>
      <w:r w:rsidRPr="00254ED1">
        <w:rPr>
          <w:rFonts w:ascii="Consolas" w:hAnsi="Consolas" w:cs="Consolas"/>
          <w:color w:val="000000"/>
        </w:rPr>
        <w:t>(</w:t>
      </w:r>
      <w:proofErr w:type="spellStart"/>
      <w:r w:rsidRPr="00254ED1">
        <w:rPr>
          <w:rFonts w:ascii="Consolas" w:hAnsi="Consolas" w:cs="Consolas"/>
          <w:color w:val="808080"/>
        </w:rPr>
        <w:t>xs</w:t>
      </w:r>
      <w:proofErr w:type="spellEnd"/>
      <w:r w:rsidRPr="00254ED1">
        <w:rPr>
          <w:rFonts w:ascii="Consolas" w:hAnsi="Consolas" w:cs="Consolas"/>
          <w:color w:val="000000"/>
        </w:rPr>
        <w:t>);</w:t>
      </w:r>
    </w:p>
    <w:p w14:paraId="101C94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}</w:t>
      </w:r>
    </w:p>
    <w:p w14:paraId="33702B5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713BD5D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8000"/>
        </w:rPr>
        <w:t>// Получаем индексы наибольших элементов матрицы Якоби на удаление</w:t>
      </w:r>
    </w:p>
    <w:p w14:paraId="1F8771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best_indice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amp;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2A0C82C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3D01696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&gt; indices(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7A346F5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iota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, 0);</w:t>
      </w:r>
    </w:p>
    <w:p w14:paraId="48A0A39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5B1A8A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partial_sor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,</w:t>
      </w:r>
    </w:p>
    <w:p w14:paraId="1BA0211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[&amp;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]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j</w:t>
      </w:r>
      <w:r w:rsidRPr="00254ED1">
        <w:rPr>
          <w:rFonts w:ascii="Consolas" w:hAnsi="Consolas" w:cs="Consolas"/>
          <w:color w:val="000000"/>
          <w:lang w:val="en-US"/>
        </w:rPr>
        <w:t>) {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abs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 &lt; abs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80808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 });</w:t>
      </w:r>
    </w:p>
    <w:p w14:paraId="6921D3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1B2606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&gt;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4328DF3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00"/>
        </w:rPr>
        <w:t>}</w:t>
      </w:r>
    </w:p>
    <w:p w14:paraId="12089A6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6F18FFB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8000"/>
        </w:rPr>
        <w:t>// Получаем индексы наименьших элементов матрицы Якоби на удаление</w:t>
      </w:r>
    </w:p>
    <w:p w14:paraId="2D17118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worst_indice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amp;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69095B0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26F5678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&gt; indices(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2F92171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iota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, 0);</w:t>
      </w:r>
    </w:p>
    <w:p w14:paraId="128C8DC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52886A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partial_sor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,</w:t>
      </w:r>
    </w:p>
    <w:p w14:paraId="6EC3843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[&amp;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]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j</w:t>
      </w:r>
      <w:r w:rsidRPr="00254ED1">
        <w:rPr>
          <w:rFonts w:ascii="Consolas" w:hAnsi="Consolas" w:cs="Consolas"/>
          <w:color w:val="000000"/>
          <w:lang w:val="en-US"/>
        </w:rPr>
        <w:t>) {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abs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 &gt; abs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80808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 });</w:t>
      </w:r>
    </w:p>
    <w:p w14:paraId="5DB35AD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4B0BA8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&gt;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ices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n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4AEFBCE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6A2DF1A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F9CA5C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Построе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матрицы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Якоби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согласно</w:t>
      </w:r>
      <w:r w:rsidRPr="00254ED1">
        <w:rPr>
          <w:rFonts w:ascii="Consolas" w:hAnsi="Consolas" w:cs="Consolas"/>
          <w:color w:val="008000"/>
          <w:lang w:val="en-US"/>
        </w:rPr>
        <w:t xml:space="preserve"> 1 </w:t>
      </w:r>
      <w:r w:rsidRPr="00254ED1">
        <w:rPr>
          <w:rFonts w:ascii="Consolas" w:hAnsi="Consolas" w:cs="Consolas"/>
          <w:color w:val="008000"/>
        </w:rPr>
        <w:t>варианту</w:t>
      </w:r>
    </w:p>
    <w:p w14:paraId="3790A4C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build_jacobi_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430E25E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10D1174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A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Jacobi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40773BD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93F65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501DE54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5F2D33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6F9E358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.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push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bac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-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2377831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AED9CB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ab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 + 1);</w:t>
      </w:r>
    </w:p>
    <w:p w14:paraId="48A206A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AE5026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0E9A71A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{</w:t>
      </w:r>
    </w:p>
    <w:p w14:paraId="5605EE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ab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0;</w:t>
      </w:r>
    </w:p>
    <w:p w14:paraId="3C8E1EA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j = 0; j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j++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333A569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>(abs(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 &gt; abs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ab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)</w:t>
      </w:r>
    </w:p>
    <w:p w14:paraId="6017BC1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ab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abs(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09986A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}</w:t>
      </w:r>
    </w:p>
    <w:p w14:paraId="37329D3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BC5CB8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gt; indexes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wors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indice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00"/>
          <w:lang w:val="en-US"/>
        </w:rPr>
        <w:t>max_ab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5E1EBD2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C4AA42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sort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ex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368968F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08C363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siz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1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gt;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--)</w:t>
      </w:r>
    </w:p>
    <w:p w14:paraId="2E0923E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A.eras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A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index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2FB2ACF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74A2FA2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B63129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Построе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матрицы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Якоби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согласно</w:t>
      </w:r>
      <w:r w:rsidRPr="00254ED1">
        <w:rPr>
          <w:rFonts w:ascii="Consolas" w:hAnsi="Consolas" w:cs="Consolas"/>
          <w:color w:val="008000"/>
          <w:lang w:val="en-US"/>
        </w:rPr>
        <w:t xml:space="preserve"> 2 </w:t>
      </w:r>
      <w:r w:rsidRPr="00254ED1">
        <w:rPr>
          <w:rFonts w:ascii="Consolas" w:hAnsi="Consolas" w:cs="Consolas"/>
          <w:color w:val="008000"/>
        </w:rPr>
        <w:t>варианту</w:t>
      </w:r>
    </w:p>
    <w:p w14:paraId="12CC164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build_jacobi_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3A7F4DD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40DA768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A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Jacobi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8027DE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</w:p>
    <w:p w14:paraId="32A3C9E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5084658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236B2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075D1C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.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push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bac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-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A2297A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C21D5D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gt; indexes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bes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indice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7914F89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492E2C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sort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ex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0211A45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9D94C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siz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1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gt;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--)</w:t>
      </w:r>
    </w:p>
    <w:p w14:paraId="204F467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A.eras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A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index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C4FF0F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41DC1F7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4B06CC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Построе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матрицы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Якоби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согласно</w:t>
      </w:r>
      <w:r w:rsidRPr="00254ED1">
        <w:rPr>
          <w:rFonts w:ascii="Consolas" w:hAnsi="Consolas" w:cs="Consolas"/>
          <w:color w:val="008000"/>
          <w:lang w:val="en-US"/>
        </w:rPr>
        <w:t xml:space="preserve"> 6 </w:t>
      </w:r>
      <w:r w:rsidRPr="00254ED1">
        <w:rPr>
          <w:rFonts w:ascii="Consolas" w:hAnsi="Consolas" w:cs="Consolas"/>
          <w:color w:val="008000"/>
        </w:rPr>
        <w:t>варианту</w:t>
      </w:r>
    </w:p>
    <w:p w14:paraId="6F4ADA5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build_jacobi_6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25A86FE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49DA322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A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52C313A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</w:t>
      </w:r>
    </w:p>
    <w:p w14:paraId="20D6CA5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6B1C193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{</w:t>
      </w:r>
    </w:p>
    <w:p w14:paraId="2FFFDE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.resize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05FFCD9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j = 0; j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j++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417E2A3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2026411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 eps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769C09A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eps</w:t>
      </w:r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eps0;</w:t>
      </w:r>
    </w:p>
    <w:p w14:paraId="5B2A9CD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CFA9D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Fk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eps)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5B4614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4037F2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eps</w:t>
      </w:r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eps0;</w:t>
      </w:r>
    </w:p>
    <w:p w14:paraId="55330AF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239486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=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test.Fk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eps)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0A9A7B1F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5F1">
        <w:rPr>
          <w:rFonts w:ascii="Consolas" w:hAnsi="Consolas" w:cs="Consolas"/>
          <w:color w:val="000000"/>
          <w:lang w:val="en-US"/>
        </w:rPr>
        <w:t>A</w:t>
      </w:r>
      <w:r w:rsidRPr="002545F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5F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5F1">
        <w:rPr>
          <w:rFonts w:ascii="Consolas" w:hAnsi="Consolas" w:cs="Consolas"/>
          <w:color w:val="008080"/>
          <w:lang w:val="en-US"/>
        </w:rPr>
        <w:t>][</w:t>
      </w:r>
      <w:r w:rsidRPr="002545F1">
        <w:rPr>
          <w:rFonts w:ascii="Consolas" w:hAnsi="Consolas" w:cs="Consolas"/>
          <w:color w:val="000000"/>
          <w:lang w:val="en-US"/>
        </w:rPr>
        <w:t>j</w:t>
      </w:r>
      <w:r w:rsidRPr="002545F1">
        <w:rPr>
          <w:rFonts w:ascii="Consolas" w:hAnsi="Consolas" w:cs="Consolas"/>
          <w:color w:val="008080"/>
          <w:lang w:val="en-US"/>
        </w:rPr>
        <w:t>]</w:t>
      </w:r>
      <w:r w:rsidRPr="002545F1">
        <w:rPr>
          <w:rFonts w:ascii="Consolas" w:hAnsi="Consolas" w:cs="Consolas"/>
          <w:color w:val="000000"/>
          <w:lang w:val="en-US"/>
        </w:rPr>
        <w:t xml:space="preserve"> /= 2 * eps0;</w:t>
      </w:r>
    </w:p>
    <w:p w14:paraId="63720B7B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      }</w:t>
      </w:r>
    </w:p>
    <w:p w14:paraId="292F68DE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   }</w:t>
      </w:r>
    </w:p>
    <w:p w14:paraId="1AD6D7CE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21B46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0B13BB7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F0AFC4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337DE16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A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.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push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_bac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-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F3DE91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522FC2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&gt; indexes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bes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indice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2A3143C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03208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sort(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indexes.begi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()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en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7603F46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0C4A61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ndexes.siz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- 1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gt;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--)</w:t>
      </w:r>
    </w:p>
    <w:p w14:paraId="63252FC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A.eras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A.begin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index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24A5BFB4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5F1">
        <w:rPr>
          <w:rFonts w:ascii="Consolas" w:hAnsi="Consolas" w:cs="Consolas"/>
          <w:color w:val="000000"/>
          <w:lang w:val="en-US"/>
        </w:rPr>
        <w:t>}</w:t>
      </w:r>
    </w:p>
    <w:p w14:paraId="05B825E6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492A34D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</w:t>
      </w:r>
      <w:r w:rsidRPr="002545F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Прямой</w:t>
      </w:r>
      <w:r w:rsidRPr="002545F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ход</w:t>
      </w:r>
      <w:r w:rsidRPr="002545F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решателя</w:t>
      </w:r>
      <w:r w:rsidRPr="002545F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методом</w:t>
      </w:r>
      <w:r w:rsidRPr="002545F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Гаусса</w:t>
      </w:r>
    </w:p>
    <w:p w14:paraId="088F840A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</w:t>
      </w:r>
      <w:r w:rsidRPr="002545F1">
        <w:rPr>
          <w:rFonts w:ascii="Consolas" w:hAnsi="Consolas" w:cs="Consolas"/>
          <w:color w:val="0000FF"/>
          <w:lang w:val="en-US"/>
        </w:rPr>
        <w:t>void</w:t>
      </w:r>
      <w:r w:rsidRPr="002545F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5F1">
        <w:rPr>
          <w:rFonts w:ascii="Consolas" w:hAnsi="Consolas" w:cs="Consolas"/>
          <w:color w:val="000000"/>
          <w:lang w:val="en-US"/>
        </w:rPr>
        <w:t>forward_gauss</w:t>
      </w:r>
      <w:proofErr w:type="spellEnd"/>
      <w:r w:rsidRPr="002545F1">
        <w:rPr>
          <w:rFonts w:ascii="Consolas" w:hAnsi="Consolas" w:cs="Consolas"/>
          <w:color w:val="000000"/>
          <w:lang w:val="en-US"/>
        </w:rPr>
        <w:t>(</w:t>
      </w:r>
      <w:r w:rsidRPr="002545F1">
        <w:rPr>
          <w:rFonts w:ascii="Consolas" w:hAnsi="Consolas" w:cs="Consolas"/>
          <w:color w:val="2B91AF"/>
          <w:lang w:val="en-US"/>
        </w:rPr>
        <w:t>vector</w:t>
      </w:r>
      <w:r w:rsidRPr="002545F1">
        <w:rPr>
          <w:rFonts w:ascii="Consolas" w:hAnsi="Consolas" w:cs="Consolas"/>
          <w:color w:val="000000"/>
          <w:lang w:val="en-US"/>
        </w:rPr>
        <w:t>&lt;</w:t>
      </w:r>
      <w:r w:rsidRPr="002545F1">
        <w:rPr>
          <w:rFonts w:ascii="Consolas" w:hAnsi="Consolas" w:cs="Consolas"/>
          <w:color w:val="2B91AF"/>
          <w:lang w:val="en-US"/>
        </w:rPr>
        <w:t>vector</w:t>
      </w:r>
      <w:r w:rsidRPr="002545F1">
        <w:rPr>
          <w:rFonts w:ascii="Consolas" w:hAnsi="Consolas" w:cs="Consolas"/>
          <w:color w:val="000000"/>
          <w:lang w:val="en-US"/>
        </w:rPr>
        <w:t>&lt;</w:t>
      </w:r>
      <w:r w:rsidRPr="002545F1">
        <w:rPr>
          <w:rFonts w:ascii="Consolas" w:hAnsi="Consolas" w:cs="Consolas"/>
          <w:color w:val="2B91AF"/>
          <w:lang w:val="en-US"/>
        </w:rPr>
        <w:t>real</w:t>
      </w:r>
      <w:r w:rsidRPr="002545F1">
        <w:rPr>
          <w:rFonts w:ascii="Consolas" w:hAnsi="Consolas" w:cs="Consolas"/>
          <w:color w:val="000000"/>
          <w:lang w:val="en-US"/>
        </w:rPr>
        <w:t xml:space="preserve">&gt;&gt;&amp; </w:t>
      </w:r>
      <w:r w:rsidRPr="002545F1">
        <w:rPr>
          <w:rFonts w:ascii="Consolas" w:hAnsi="Consolas" w:cs="Consolas"/>
          <w:color w:val="808080"/>
          <w:lang w:val="en-US"/>
        </w:rPr>
        <w:t>mat</w:t>
      </w:r>
      <w:r w:rsidRPr="002545F1">
        <w:rPr>
          <w:rFonts w:ascii="Consolas" w:hAnsi="Consolas" w:cs="Consolas"/>
          <w:color w:val="000000"/>
          <w:lang w:val="en-US"/>
        </w:rPr>
        <w:t>)</w:t>
      </w:r>
    </w:p>
    <w:p w14:paraId="04C9168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3172EB6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n = 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 + 1;</w:t>
      </w:r>
    </w:p>
    <w:p w14:paraId="20BE840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With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</w:t>
      </w:r>
    </w:p>
    <w:p w14:paraId="47DBA25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Adre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n);</w:t>
      </w:r>
    </w:p>
    <w:p w14:paraId="4FEF940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</w:t>
      </w:r>
    </w:p>
    <w:p w14:paraId="350DF79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3E0B7D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j = 0; j &lt; n - 2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j++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0EF9BEB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{</w:t>
      </w:r>
    </w:p>
    <w:p w14:paraId="1E159BC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j;</w:t>
      </w:r>
    </w:p>
    <w:p w14:paraId="3E06682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j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n - 1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16D67C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3D80AB7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ab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) 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0C3F8A4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{</w:t>
      </w:r>
    </w:p>
    <w:p w14:paraId="7CA9155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ab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DA4B05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With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urrentCo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20E4F6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}</w:t>
      </w:r>
    </w:p>
    <w:p w14:paraId="6A07F8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4ECBC26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9EE061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Ele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</w:t>
      </w:r>
    </w:p>
    <w:p w14:paraId="3B6C994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Adre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WithMaxElem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50418C5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WithMaxElem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DB0D07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Adre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033B868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DA3F22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k = 1 + j; k &lt; n - 1; k++)</w:t>
      </w:r>
    </w:p>
    <w:p w14:paraId="358CD21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76641DE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actor =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k</w:t>
      </w:r>
      <w:r w:rsidRPr="00254ED1">
        <w:rPr>
          <w:rFonts w:ascii="Consolas" w:hAnsi="Consolas" w:cs="Consolas"/>
          <w:color w:val="008080"/>
          <w:lang w:val="en-US"/>
        </w:rPr>
        <w:t>]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/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9DD3D6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actor !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= 0)</w:t>
      </w:r>
    </w:p>
    <w:p w14:paraId="378981B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{</w:t>
      </w:r>
    </w:p>
    <w:p w14:paraId="3141451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n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3004120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{</w:t>
      </w:r>
    </w:p>
    <w:p w14:paraId="2734FA8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mp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rowNumber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* factor;</w:t>
      </w:r>
    </w:p>
    <w:p w14:paraId="367CC2C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   </w:t>
      </w:r>
      <w:proofErr w:type="spellStart"/>
      <w:r w:rsidRPr="00254ED1">
        <w:rPr>
          <w:rFonts w:ascii="Consolas" w:hAnsi="Consolas" w:cs="Consolas"/>
          <w:color w:val="808080"/>
        </w:rPr>
        <w:t>mat</w:t>
      </w:r>
      <w:proofErr w:type="spellEnd"/>
      <w:r w:rsidRPr="00254ED1">
        <w:rPr>
          <w:rFonts w:ascii="Consolas" w:hAnsi="Consolas" w:cs="Consolas"/>
          <w:color w:val="008080"/>
        </w:rPr>
        <w:t>[</w:t>
      </w:r>
      <w:r w:rsidRPr="00254ED1">
        <w:rPr>
          <w:rFonts w:ascii="Consolas" w:hAnsi="Consolas" w:cs="Consolas"/>
          <w:color w:val="000000"/>
        </w:rPr>
        <w:t>k</w:t>
      </w:r>
      <w:r w:rsidRPr="00254ED1">
        <w:rPr>
          <w:rFonts w:ascii="Consolas" w:hAnsi="Consolas" w:cs="Consolas"/>
          <w:color w:val="008080"/>
        </w:rPr>
        <w:t>][</w:t>
      </w:r>
      <w:r w:rsidRPr="00254ED1">
        <w:rPr>
          <w:rFonts w:ascii="Consolas" w:hAnsi="Consolas" w:cs="Consolas"/>
          <w:color w:val="000000"/>
        </w:rPr>
        <w:t>i</w:t>
      </w:r>
      <w:r w:rsidRPr="00254ED1">
        <w:rPr>
          <w:rFonts w:ascii="Consolas" w:hAnsi="Consolas" w:cs="Consolas"/>
          <w:color w:val="008080"/>
        </w:rPr>
        <w:t>]</w:t>
      </w:r>
      <w:r w:rsidRPr="00254ED1">
        <w:rPr>
          <w:rFonts w:ascii="Consolas" w:hAnsi="Consolas" w:cs="Consolas"/>
          <w:color w:val="000000"/>
        </w:rPr>
        <w:t xml:space="preserve"> -= </w:t>
      </w:r>
      <w:proofErr w:type="spellStart"/>
      <w:r w:rsidRPr="00254ED1">
        <w:rPr>
          <w:rFonts w:ascii="Consolas" w:hAnsi="Consolas" w:cs="Consolas"/>
          <w:color w:val="000000"/>
        </w:rPr>
        <w:t>tmp</w:t>
      </w:r>
      <w:proofErr w:type="spellEnd"/>
      <w:r w:rsidRPr="00254ED1">
        <w:rPr>
          <w:rFonts w:ascii="Consolas" w:hAnsi="Consolas" w:cs="Consolas"/>
          <w:color w:val="000000"/>
        </w:rPr>
        <w:t>;</w:t>
      </w:r>
    </w:p>
    <w:p w14:paraId="6B49E23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         }</w:t>
      </w:r>
    </w:p>
    <w:p w14:paraId="0C77B36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      }</w:t>
      </w:r>
    </w:p>
    <w:p w14:paraId="672AD12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   }</w:t>
      </w:r>
    </w:p>
    <w:p w14:paraId="70A5E73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}</w:t>
      </w:r>
    </w:p>
    <w:p w14:paraId="27A3BEA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}</w:t>
      </w:r>
    </w:p>
    <w:p w14:paraId="4FD539B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4214452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8000"/>
        </w:rPr>
        <w:t>// Обратный ход решателя методом Гаусса</w:t>
      </w:r>
    </w:p>
    <w:p w14:paraId="1EACAB1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backward_gau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gt;&amp;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res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612BD88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6A1FCBE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n = 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 + 1;</w:t>
      </w:r>
    </w:p>
    <w:p w14:paraId="60DF251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res</w:t>
      </w:r>
      <w:r w:rsidRPr="00254ED1">
        <w:rPr>
          <w:rFonts w:ascii="Consolas" w:hAnsi="Consolas" w:cs="Consolas"/>
          <w:color w:val="000000"/>
          <w:lang w:val="en-US"/>
        </w:rPr>
        <w:t>.re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n - 1);</w:t>
      </w:r>
    </w:p>
    <w:p w14:paraId="6B9F46C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86A8B6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n - 2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gt;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--)</w:t>
      </w:r>
    </w:p>
    <w:p w14:paraId="0A72728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{</w:t>
      </w:r>
    </w:p>
    <w:p w14:paraId="63A0F19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sum = 0;</w:t>
      </w:r>
    </w:p>
    <w:p w14:paraId="30614FC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lastRenderedPageBreak/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j =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+ 1; j &lt; n - 1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j++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203E4CE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1119EC7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sum += </w:t>
      </w:r>
      <w:r w:rsidRPr="00254ED1">
        <w:rPr>
          <w:rFonts w:ascii="Consolas" w:hAnsi="Consolas" w:cs="Consolas"/>
          <w:color w:val="808080"/>
          <w:lang w:val="en-US"/>
        </w:rPr>
        <w:t>res</w:t>
      </w:r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*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r w:rsidRPr="00254ED1">
        <w:rPr>
          <w:rFonts w:ascii="Consolas" w:hAnsi="Consolas" w:cs="Consolas"/>
          <w:color w:val="000000"/>
          <w:lang w:val="en-US"/>
        </w:rPr>
        <w:t>j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2A90D52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114D85F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61A38C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808080"/>
          <w:lang w:val="en-US"/>
        </w:rPr>
        <w:t>r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(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proofErr w:type="gramStart"/>
      <w:r w:rsidRPr="00254ED1">
        <w:rPr>
          <w:rFonts w:ascii="Consolas" w:hAnsi="Consolas" w:cs="Consolas"/>
          <w:color w:val="008080"/>
          <w:lang w:val="en-US"/>
        </w:rPr>
        <w:t>][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n - 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sum) / </w:t>
      </w:r>
      <w:r w:rsidRPr="00254ED1">
        <w:rPr>
          <w:rFonts w:ascii="Consolas" w:hAnsi="Consolas" w:cs="Consolas"/>
          <w:color w:val="808080"/>
          <w:lang w:val="en-US"/>
        </w:rPr>
        <w:t>mat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7017D3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}</w:t>
      </w:r>
    </w:p>
    <w:p w14:paraId="2F2D8D0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018854E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62D27E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Функция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решения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СНУ</w:t>
      </w:r>
    </w:p>
    <w:p w14:paraId="6D61E0C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oid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solve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r w:rsidRPr="00254ED1">
        <w:rPr>
          <w:rFonts w:ascii="Consolas" w:hAnsi="Consolas" w:cs="Consolas"/>
          <w:color w:val="2B91AF"/>
          <w:lang w:val="en-US"/>
        </w:rPr>
        <w:t>str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file_nam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5EF824C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70A6D57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2B91AF"/>
          <w:lang w:val="en-US"/>
        </w:rPr>
        <w:t>ofstream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ou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B57BF1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fout.open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file_name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004A002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ou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k\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tbeta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\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tx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\ty\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tnorm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end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1F510F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197C48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k = 0; k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iter_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amp;&amp; norm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/ norm_F0 &gt; eps2; k++)</w:t>
      </w:r>
    </w:p>
    <w:p w14:paraId="565BEC4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{</w:t>
      </w:r>
    </w:p>
    <w:p w14:paraId="1F851DB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switch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50D1C3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1A53824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case</w:t>
      </w:r>
      <w:r w:rsidRPr="00254ED1">
        <w:rPr>
          <w:rFonts w:ascii="Consolas" w:hAnsi="Consolas" w:cs="Consolas"/>
          <w:color w:val="000000"/>
          <w:lang w:val="en-US"/>
        </w:rPr>
        <w:t xml:space="preserve"> 1:</w:t>
      </w:r>
    </w:p>
    <w:p w14:paraId="10B894F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1438692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build_jacobi_1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5327D730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5F1">
        <w:rPr>
          <w:rFonts w:ascii="Consolas" w:hAnsi="Consolas" w:cs="Consolas"/>
          <w:color w:val="0000FF"/>
          <w:lang w:val="en-US"/>
        </w:rPr>
        <w:t>break</w:t>
      </w:r>
      <w:r w:rsidRPr="002545F1">
        <w:rPr>
          <w:rFonts w:ascii="Consolas" w:hAnsi="Consolas" w:cs="Consolas"/>
          <w:color w:val="000000"/>
          <w:lang w:val="en-US"/>
        </w:rPr>
        <w:t>;</w:t>
      </w:r>
    </w:p>
    <w:p w14:paraId="3A771F3C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      }</w:t>
      </w:r>
    </w:p>
    <w:p w14:paraId="06F60FA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case</w:t>
      </w:r>
      <w:r w:rsidRPr="00254ED1">
        <w:rPr>
          <w:rFonts w:ascii="Consolas" w:hAnsi="Consolas" w:cs="Consolas"/>
          <w:color w:val="000000"/>
          <w:lang w:val="en-US"/>
        </w:rPr>
        <w:t xml:space="preserve"> 2:</w:t>
      </w:r>
    </w:p>
    <w:p w14:paraId="28C223E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3AE7FFE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build_jacobi_2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1520AF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break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37BF78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75D3E6A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00FF"/>
          <w:lang w:val="en-US"/>
        </w:rPr>
        <w:t>case</w:t>
      </w:r>
      <w:r w:rsidRPr="00254ED1">
        <w:rPr>
          <w:rFonts w:ascii="Consolas" w:hAnsi="Consolas" w:cs="Consolas"/>
          <w:color w:val="000000"/>
          <w:lang w:val="en-US"/>
        </w:rPr>
        <w:t xml:space="preserve"> 6:</w:t>
      </w:r>
    </w:p>
    <w:p w14:paraId="5D44BB8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30DB3E0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build_jacobi_6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65E7626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break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8B76E7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3015FC5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567F3E8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A8F54A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orward_gau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A);</w:t>
      </w:r>
    </w:p>
    <w:p w14:paraId="17AE812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backward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gaus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A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d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C9E694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43978A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test.n_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()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2BD73AF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>(abs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d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) == </w:t>
      </w:r>
      <w:r w:rsidRPr="00254ED1">
        <w:rPr>
          <w:rFonts w:ascii="Consolas" w:hAnsi="Consolas" w:cs="Consolas"/>
          <w:color w:val="6F008A"/>
          <w:lang w:val="en-US"/>
        </w:rPr>
        <w:t>INFINITY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7AFD354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{</w:t>
      </w:r>
    </w:p>
    <w:p w14:paraId="5EF2873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cou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proofErr w:type="gramStart"/>
      <w:r w:rsidRPr="00254ED1">
        <w:rPr>
          <w:rFonts w:ascii="Consolas" w:hAnsi="Consolas" w:cs="Consolas"/>
          <w:color w:val="A31515"/>
          <w:lang w:val="en-US"/>
        </w:rPr>
        <w:t>Cant</w:t>
      </w:r>
      <w:proofErr w:type="spellEnd"/>
      <w:proofErr w:type="gramEnd"/>
      <w:r w:rsidRPr="00254ED1">
        <w:rPr>
          <w:rFonts w:ascii="Consolas" w:hAnsi="Consolas" w:cs="Consolas"/>
          <w:color w:val="A31515"/>
          <w:lang w:val="en-US"/>
        </w:rPr>
        <w:t xml:space="preserve"> solve!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end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93A245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6690215F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5F1">
        <w:rPr>
          <w:rFonts w:ascii="Consolas" w:hAnsi="Consolas" w:cs="Consolas"/>
          <w:color w:val="000000"/>
          <w:lang w:val="en-US"/>
        </w:rPr>
        <w:t>}</w:t>
      </w:r>
    </w:p>
    <w:p w14:paraId="425D3392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903DC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beta = 1;</w:t>
      </w:r>
    </w:p>
    <w:p w14:paraId="149E0D8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E79A38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v = 0; v &l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max_iter_v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 v++)</w:t>
      </w:r>
    </w:p>
    <w:p w14:paraId="6B8411D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{</w:t>
      </w:r>
    </w:p>
    <w:p w14:paraId="44AD591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xk1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+</w:t>
      </w:r>
      <w:r w:rsidRPr="00254ED1">
        <w:rPr>
          <w:rFonts w:ascii="Consolas" w:hAnsi="Consolas" w:cs="Consolas"/>
          <w:color w:val="000000"/>
          <w:lang w:val="en-US"/>
        </w:rPr>
        <w:t xml:space="preserve"> beta </w:t>
      </w:r>
      <w:r w:rsidRPr="00254ED1">
        <w:rPr>
          <w:rFonts w:ascii="Consolas" w:hAnsi="Consolas" w:cs="Consolas"/>
          <w:color w:val="008080"/>
          <w:lang w:val="en-US"/>
        </w:rPr>
        <w:t>*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d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93FCE7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get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xk1,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v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2FDFFEB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3BDD1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>(norm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v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&lt; norm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|| beta &lt; eps1)</w:t>
      </w:r>
    </w:p>
    <w:p w14:paraId="769DAC0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</w:t>
      </w:r>
      <w:r w:rsidRPr="00254ED1">
        <w:rPr>
          <w:rFonts w:ascii="Consolas" w:hAnsi="Consolas" w:cs="Consolas"/>
          <w:color w:val="0000FF"/>
          <w:lang w:val="en-US"/>
        </w:rPr>
        <w:t>break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19DE296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lastRenderedPageBreak/>
        <w:t xml:space="preserve">            </w:t>
      </w:r>
      <w:r w:rsidRPr="00254ED1">
        <w:rPr>
          <w:rFonts w:ascii="Consolas" w:hAnsi="Consolas" w:cs="Consolas"/>
          <w:color w:val="0000FF"/>
          <w:lang w:val="en-US"/>
        </w:rPr>
        <w:t>else</w:t>
      </w:r>
    </w:p>
    <w:p w14:paraId="7AE6C3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      beta /= 2;</w:t>
      </w:r>
    </w:p>
    <w:p w14:paraId="01F4A3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}</w:t>
      </w:r>
    </w:p>
    <w:p w14:paraId="21293C1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=</w:t>
      </w:r>
      <w:r w:rsidRPr="00254ED1">
        <w:rPr>
          <w:rFonts w:ascii="Consolas" w:hAnsi="Consolas" w:cs="Consolas"/>
          <w:color w:val="000000"/>
          <w:lang w:val="en-US"/>
        </w:rPr>
        <w:t xml:space="preserve"> xk1;</w:t>
      </w:r>
    </w:p>
    <w:p w14:paraId="45F392B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C4FEB6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   </w:t>
      </w:r>
      <w:r w:rsidRPr="00254ED1">
        <w:rPr>
          <w:rFonts w:ascii="Consolas" w:hAnsi="Consolas" w:cs="Consolas"/>
          <w:color w:val="008000"/>
        </w:rPr>
        <w:t xml:space="preserve">// Блок вывода информации о текущей итерации в </w:t>
      </w:r>
      <w:proofErr w:type="gramStart"/>
      <w:r w:rsidRPr="00254ED1">
        <w:rPr>
          <w:rFonts w:ascii="Consolas" w:hAnsi="Consolas" w:cs="Consolas"/>
          <w:color w:val="008000"/>
        </w:rPr>
        <w:t>консоль(</w:t>
      </w:r>
      <w:proofErr w:type="gramEnd"/>
      <w:r w:rsidRPr="00254ED1">
        <w:rPr>
          <w:rFonts w:ascii="Consolas" w:hAnsi="Consolas" w:cs="Consolas"/>
          <w:color w:val="008000"/>
        </w:rPr>
        <w:t>для двумерного случая)</w:t>
      </w:r>
    </w:p>
    <w:p w14:paraId="36DEFC89" w14:textId="07B988FE" w:rsidR="00254ED1" w:rsidRPr="00254ED1" w:rsidRDefault="00254ED1" w:rsidP="00FA01E7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 xml:space="preserve">         </w:t>
      </w:r>
    </w:p>
    <w:p w14:paraId="238ADC1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846E0F">
        <w:rPr>
          <w:rFonts w:ascii="Consolas" w:hAnsi="Consolas" w:cs="Consolas"/>
          <w:color w:val="000000"/>
        </w:rPr>
        <w:t xml:space="preserve">        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ou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k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\t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beta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\t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\t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xk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"\t"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norm(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r w:rsidRPr="00254ED1">
        <w:rPr>
          <w:rFonts w:ascii="Consolas" w:hAnsi="Consolas" w:cs="Consolas"/>
          <w:color w:val="008080"/>
          <w:lang w:val="en-US"/>
        </w:rPr>
        <w:t>&lt;&lt;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end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65D4129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}</w:t>
      </w:r>
    </w:p>
    <w:p w14:paraId="13DA786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fout.clos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;</w:t>
      </w:r>
    </w:p>
    <w:p w14:paraId="3F492AA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74F64DD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;</w:t>
      </w:r>
    </w:p>
    <w:p w14:paraId="17695EA9" w14:textId="3A5C433F" w:rsidR="004650D8" w:rsidRPr="00014761" w:rsidRDefault="00254ED1" w:rsidP="004650D8">
      <w:pPr>
        <w:pStyle w:val="af8"/>
        <w:tabs>
          <w:tab w:val="left" w:pos="0"/>
        </w:tabs>
        <w:spacing w:line="240" w:lineRule="auto"/>
        <w:ind w:left="0"/>
        <w:jc w:val="center"/>
        <w:rPr>
          <w:rFonts w:ascii="Consolas" w:hAnsi="Consolas" w:cs="Consolas"/>
          <w:color w:val="000000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077D3FD5" w14:textId="5440CFFD" w:rsidR="004650D8" w:rsidRPr="00014761" w:rsidRDefault="004650D8" w:rsidP="004650D8">
      <w:pPr>
        <w:pStyle w:val="af8"/>
        <w:tabs>
          <w:tab w:val="left" w:pos="0"/>
        </w:tabs>
        <w:spacing w:line="240" w:lineRule="auto"/>
        <w:ind w:left="0"/>
        <w:jc w:val="center"/>
        <w:rPr>
          <w:rFonts w:ascii="Consolas" w:hAnsi="Consolas" w:cs="Consolas"/>
          <w:color w:val="000000"/>
          <w:lang w:val="en-US"/>
        </w:rPr>
      </w:pPr>
    </w:p>
    <w:p w14:paraId="557802F6" w14:textId="5C4FC450" w:rsidR="004650D8" w:rsidRDefault="004650D8" w:rsidP="004650D8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color w:val="000000"/>
          <w:sz w:val="24"/>
          <w:lang w:val="en-US"/>
        </w:rPr>
      </w:pPr>
      <w:r>
        <w:rPr>
          <w:rFonts w:cstheme="minorHAnsi"/>
          <w:b/>
          <w:color w:val="000000"/>
          <w:sz w:val="24"/>
        </w:rPr>
        <w:t>Файл</w:t>
      </w:r>
      <w:r w:rsidRPr="00014761">
        <w:rPr>
          <w:rFonts w:cstheme="minorHAnsi"/>
          <w:b/>
          <w:color w:val="000000"/>
          <w:sz w:val="24"/>
          <w:lang w:val="en-US"/>
        </w:rPr>
        <w:t xml:space="preserve"> </w:t>
      </w:r>
      <w:proofErr w:type="spellStart"/>
      <w:r w:rsidR="00254ED1">
        <w:rPr>
          <w:rFonts w:cstheme="minorHAnsi"/>
          <w:b/>
          <w:color w:val="000000"/>
          <w:sz w:val="24"/>
          <w:lang w:val="en-US"/>
        </w:rPr>
        <w:t>Tests</w:t>
      </w:r>
      <w:r>
        <w:rPr>
          <w:rFonts w:cstheme="minorHAnsi"/>
          <w:b/>
          <w:color w:val="000000"/>
          <w:sz w:val="24"/>
          <w:lang w:val="en-US"/>
        </w:rPr>
        <w:t>.h</w:t>
      </w:r>
      <w:proofErr w:type="spellEnd"/>
    </w:p>
    <w:p w14:paraId="08D1B58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pragma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once</w:t>
      </w:r>
    </w:p>
    <w:p w14:paraId="702DA5E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math.h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2243638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E4E9B7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us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namespac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t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8AE36F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proofErr w:type="spellStart"/>
      <w:r w:rsidRPr="00254ED1">
        <w:rPr>
          <w:rFonts w:ascii="Consolas" w:hAnsi="Consolas" w:cs="Consolas"/>
          <w:color w:val="0000FF"/>
          <w:lang w:val="en-US"/>
        </w:rPr>
        <w:t>typedef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doubl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E8041D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alpha = 1000;</w:t>
      </w:r>
    </w:p>
    <w:p w14:paraId="296A4B9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DE2B71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Квадрат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числа</w:t>
      </w:r>
    </w:p>
    <w:p w14:paraId="2D9617D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a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721E4988" w14:textId="77777777" w:rsidR="00254ED1" w:rsidRPr="00B44518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B44518">
        <w:rPr>
          <w:rFonts w:ascii="Consolas" w:hAnsi="Consolas" w:cs="Consolas"/>
          <w:color w:val="000000"/>
        </w:rPr>
        <w:t>{</w:t>
      </w:r>
    </w:p>
    <w:p w14:paraId="0EF7D4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B44518">
        <w:rPr>
          <w:rFonts w:ascii="Consolas" w:hAnsi="Consolas" w:cs="Consolas"/>
          <w:color w:val="000000"/>
        </w:rPr>
        <w:t xml:space="preserve">   </w:t>
      </w:r>
      <w:proofErr w:type="spellStart"/>
      <w:r w:rsidRPr="00254ED1">
        <w:rPr>
          <w:rFonts w:ascii="Consolas" w:hAnsi="Consolas" w:cs="Consolas"/>
          <w:color w:val="0000FF"/>
        </w:rPr>
        <w:t>return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</w:rPr>
        <w:t>val</w:t>
      </w:r>
      <w:proofErr w:type="spellEnd"/>
      <w:r w:rsidRPr="00254ED1">
        <w:rPr>
          <w:rFonts w:ascii="Consolas" w:hAnsi="Consolas" w:cs="Consolas"/>
          <w:color w:val="000000"/>
        </w:rPr>
        <w:t xml:space="preserve"> * </w:t>
      </w:r>
      <w:proofErr w:type="spellStart"/>
      <w:r w:rsidRPr="00254ED1">
        <w:rPr>
          <w:rFonts w:ascii="Consolas" w:hAnsi="Consolas" w:cs="Consolas"/>
          <w:color w:val="808080"/>
        </w:rPr>
        <w:t>val</w:t>
      </w:r>
      <w:proofErr w:type="spellEnd"/>
      <w:r w:rsidRPr="00254ED1">
        <w:rPr>
          <w:rFonts w:ascii="Consolas" w:hAnsi="Consolas" w:cs="Consolas"/>
          <w:color w:val="000000"/>
        </w:rPr>
        <w:t>;</w:t>
      </w:r>
    </w:p>
    <w:p w14:paraId="54AD7F2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>}</w:t>
      </w:r>
    </w:p>
    <w:p w14:paraId="1EF3810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7EA9305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Две окружности не пересекаются</w:t>
      </w:r>
    </w:p>
    <w:p w14:paraId="3BB1960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class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Test1_1</w:t>
      </w:r>
    </w:p>
    <w:p w14:paraId="26D4C15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4B09EEB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public</w:t>
      </w:r>
      <w:r w:rsidRPr="00254ED1">
        <w:rPr>
          <w:rFonts w:ascii="Consolas" w:hAnsi="Consolas" w:cs="Consolas"/>
          <w:color w:val="000000"/>
          <w:lang w:val="en-US"/>
        </w:rPr>
        <w:t>:</w:t>
      </w:r>
    </w:p>
    <w:p w14:paraId="5716A5B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1AE108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46080DC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E05275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Test1_1()</w:t>
      </w:r>
    </w:p>
    <w:p w14:paraId="66C225B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412DCEC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5624DF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77567E0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C2DEFA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- 4; }</w:t>
      </w:r>
    </w:p>
    <w:p w14:paraId="1950493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815918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- 4; }</w:t>
      </w:r>
    </w:p>
    <w:p w14:paraId="2E7BE97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2B9424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78300D1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672CB6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5CF2E48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D36A16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63DBD93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42A091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5BABDB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B08DCE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lastRenderedPageBreak/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&gt; Jacobi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{ F1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1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2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 }; }</w:t>
      </w:r>
    </w:p>
    <w:p w14:paraId="4E108CF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BFDFA4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F1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; }</w:t>
      </w:r>
    </w:p>
    <w:p w14:paraId="0976BE3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>};</w:t>
      </w:r>
    </w:p>
    <w:p w14:paraId="2B6B66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524F8F0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Две окружности пересекаются в 1 точке</w:t>
      </w:r>
    </w:p>
    <w:p w14:paraId="512F13F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proofErr w:type="spellStart"/>
      <w:r w:rsidRPr="00254ED1">
        <w:rPr>
          <w:rFonts w:ascii="Consolas" w:hAnsi="Consolas" w:cs="Consolas"/>
          <w:color w:val="0000FF"/>
        </w:rPr>
        <w:t>class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r w:rsidRPr="00254ED1">
        <w:rPr>
          <w:rFonts w:ascii="Consolas" w:hAnsi="Consolas" w:cs="Consolas"/>
          <w:color w:val="2B91AF"/>
        </w:rPr>
        <w:t>Test1_2</w:t>
      </w:r>
    </w:p>
    <w:p w14:paraId="161E312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1F500B5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public</w:t>
      </w:r>
      <w:r w:rsidRPr="00254ED1">
        <w:rPr>
          <w:rFonts w:ascii="Consolas" w:hAnsi="Consolas" w:cs="Consolas"/>
          <w:color w:val="000000"/>
          <w:lang w:val="en-US"/>
        </w:rPr>
        <w:t>:</w:t>
      </w:r>
    </w:p>
    <w:p w14:paraId="5CCF091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0D9C184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385B8D9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B52DB9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Test1_2()</w:t>
      </w:r>
    </w:p>
    <w:p w14:paraId="24BF7A5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60C420F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F31454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003C5CD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6C24A9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) - 4; }</w:t>
      </w:r>
    </w:p>
    <w:p w14:paraId="06B5772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AA9D12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) - 4; }</w:t>
      </w:r>
    </w:p>
    <w:p w14:paraId="5FCA0D9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578A29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600245E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241BBD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8; }</w:t>
      </w:r>
    </w:p>
    <w:p w14:paraId="3ECEFA2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5603B2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77C9565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201993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8; }</w:t>
      </w:r>
    </w:p>
    <w:p w14:paraId="12600F4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A36DC0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&gt; Jacobi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{ F1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1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2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 }; }</w:t>
      </w:r>
    </w:p>
    <w:p w14:paraId="75A3E31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B4BCE6F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F1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; }</w:t>
      </w:r>
    </w:p>
    <w:p w14:paraId="163B538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>};</w:t>
      </w:r>
    </w:p>
    <w:p w14:paraId="7CFFA49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765A83E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Две окружности пересекаются в 2 точках</w:t>
      </w:r>
    </w:p>
    <w:p w14:paraId="09824A2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proofErr w:type="spellStart"/>
      <w:r w:rsidRPr="00254ED1">
        <w:rPr>
          <w:rFonts w:ascii="Consolas" w:hAnsi="Consolas" w:cs="Consolas"/>
          <w:color w:val="0000FF"/>
        </w:rPr>
        <w:t>class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r w:rsidRPr="00254ED1">
        <w:rPr>
          <w:rFonts w:ascii="Consolas" w:hAnsi="Consolas" w:cs="Consolas"/>
          <w:color w:val="2B91AF"/>
        </w:rPr>
        <w:t>Test1_3</w:t>
      </w:r>
    </w:p>
    <w:p w14:paraId="66634D9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0AA3DBF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public</w:t>
      </w:r>
      <w:r w:rsidRPr="00254ED1">
        <w:rPr>
          <w:rFonts w:ascii="Consolas" w:hAnsi="Consolas" w:cs="Consolas"/>
          <w:color w:val="000000"/>
          <w:lang w:val="en-US"/>
        </w:rPr>
        <w:t>:</w:t>
      </w:r>
    </w:p>
    <w:p w14:paraId="4B3A6B3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1B30310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22D6237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1BC6C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Test1_3()</w:t>
      </w:r>
    </w:p>
    <w:p w14:paraId="20A68B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3038FB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522BFB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7121FAC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9E13E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) - 9; }</w:t>
      </w:r>
    </w:p>
    <w:p w14:paraId="2E6DA77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BF067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) - 9; }</w:t>
      </w:r>
    </w:p>
    <w:p w14:paraId="1E686CA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71C556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0505F08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FE8E17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8; }</w:t>
      </w:r>
    </w:p>
    <w:p w14:paraId="341DEF6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B75976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lastRenderedPageBreak/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693E66F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A0016A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8; }</w:t>
      </w:r>
    </w:p>
    <w:p w14:paraId="1070C14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0B2BF3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&gt; Jacobi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{ F1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1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2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 }; }</w:t>
      </w:r>
    </w:p>
    <w:p w14:paraId="745F853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F85703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F1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; }</w:t>
      </w:r>
    </w:p>
    <w:p w14:paraId="0D2E7F2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>};</w:t>
      </w:r>
    </w:p>
    <w:p w14:paraId="4BD0526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11F640D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Две окружности и прямая не пересекаются</w:t>
      </w:r>
    </w:p>
    <w:p w14:paraId="2F214E0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class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Test2_1</w:t>
      </w:r>
    </w:p>
    <w:p w14:paraId="2BBAE33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3BABA72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public</w:t>
      </w:r>
      <w:r w:rsidRPr="00254ED1">
        <w:rPr>
          <w:rFonts w:ascii="Consolas" w:hAnsi="Consolas" w:cs="Consolas"/>
          <w:color w:val="000000"/>
          <w:lang w:val="en-US"/>
        </w:rPr>
        <w:t>:</w:t>
      </w:r>
    </w:p>
    <w:p w14:paraId="433915E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3; };</w:t>
      </w:r>
    </w:p>
    <w:p w14:paraId="000B283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4712E79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B4BD11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Test2_1()</w:t>
      </w:r>
    </w:p>
    <w:p w14:paraId="66A063A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{</w:t>
      </w:r>
    </w:p>
    <w:p w14:paraId="321BB56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C0B82B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}</w:t>
      </w:r>
    </w:p>
    <w:p w14:paraId="10A387B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C99750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) - 4; }</w:t>
      </w:r>
    </w:p>
    <w:p w14:paraId="562B84A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E8DD9D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+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q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2) - 4; }</w:t>
      </w:r>
    </w:p>
    <w:p w14:paraId="02EB8DD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1AC239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3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 }</w:t>
      </w:r>
    </w:p>
    <w:p w14:paraId="63DDB56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B8498E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38EA3B5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F2802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4; }</w:t>
      </w:r>
    </w:p>
    <w:p w14:paraId="4E29FC1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BB95F4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51897EA9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2CCFF00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2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4; }</w:t>
      </w:r>
    </w:p>
    <w:p w14:paraId="2D5F622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F45C3D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3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1; }</w:t>
      </w:r>
    </w:p>
    <w:p w14:paraId="72760B9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5A81B9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3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1; }</w:t>
      </w:r>
    </w:p>
    <w:p w14:paraId="0D383BD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415D615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&gt; Jacobi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{ F1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1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2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3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3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 }; }</w:t>
      </w:r>
    </w:p>
    <w:p w14:paraId="366CB24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2FF4B6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F1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3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; }</w:t>
      </w:r>
    </w:p>
    <w:p w14:paraId="16FD1F9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0000"/>
        </w:rPr>
        <w:t>};</w:t>
      </w:r>
    </w:p>
    <w:p w14:paraId="07B2986B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698DE4D6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Две окружности и прямая пересекаются</w:t>
      </w:r>
    </w:p>
    <w:p w14:paraId="0390C6C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proofErr w:type="spellStart"/>
      <w:r w:rsidRPr="00254ED1">
        <w:rPr>
          <w:rFonts w:ascii="Consolas" w:hAnsi="Consolas" w:cs="Consolas"/>
          <w:color w:val="0000FF"/>
        </w:rPr>
        <w:t>class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r w:rsidRPr="00254ED1">
        <w:rPr>
          <w:rFonts w:ascii="Consolas" w:hAnsi="Consolas" w:cs="Consolas"/>
          <w:color w:val="2B91AF"/>
        </w:rPr>
        <w:t>Test2_2</w:t>
      </w:r>
    </w:p>
    <w:p w14:paraId="64267C6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337EAF5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public</w:t>
      </w:r>
      <w:r w:rsidRPr="00254ED1">
        <w:rPr>
          <w:rFonts w:ascii="Consolas" w:hAnsi="Consolas" w:cs="Consolas"/>
          <w:color w:val="000000"/>
          <w:lang w:val="en-US"/>
        </w:rPr>
        <w:t>:</w:t>
      </w:r>
    </w:p>
    <w:p w14:paraId="1E1A74FA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fun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78066DC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virtu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n_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var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) 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2; };</w:t>
      </w:r>
    </w:p>
    <w:p w14:paraId="29ADD4F7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CCFDCC7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5F1">
        <w:rPr>
          <w:rFonts w:ascii="Consolas" w:hAnsi="Consolas" w:cs="Consolas"/>
          <w:color w:val="000000"/>
          <w:lang w:val="en-US"/>
        </w:rPr>
        <w:t>Test2_2()</w:t>
      </w:r>
    </w:p>
    <w:p w14:paraId="1D5577FD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 xml:space="preserve">   {</w:t>
      </w:r>
    </w:p>
    <w:p w14:paraId="72E8F980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EB8A679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lastRenderedPageBreak/>
        <w:t xml:space="preserve">   }</w:t>
      </w:r>
    </w:p>
    <w:p w14:paraId="3CD75D47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D22473C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713857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sin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) -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 }</w:t>
      </w:r>
    </w:p>
    <w:p w14:paraId="62F4EB3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8EFAE62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 4*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1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20; }</w:t>
      </w:r>
    </w:p>
    <w:p w14:paraId="4E01E1E8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944683C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05F8F4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cos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r w:rsidRPr="00254ED1">
        <w:rPr>
          <w:rFonts w:ascii="Consolas" w:hAnsi="Consolas" w:cs="Consolas"/>
          <w:color w:val="000000"/>
          <w:lang w:val="en-US"/>
        </w:rPr>
        <w:t>0</w:t>
      </w:r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); }</w:t>
      </w:r>
    </w:p>
    <w:p w14:paraId="3D095E1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2B6B0EB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1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-1; }</w:t>
      </w:r>
    </w:p>
    <w:p w14:paraId="451F6595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088D15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x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4; }</w:t>
      </w:r>
    </w:p>
    <w:p w14:paraId="7BD3794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AE16D7D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F2dy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-1; }</w:t>
      </w:r>
    </w:p>
    <w:p w14:paraId="3532519E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671E1F4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39F6396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&gt; Jacobi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{ F1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1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, { F2dx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dy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 }}; }</w:t>
      </w:r>
    </w:p>
    <w:p w14:paraId="36046C73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2C13751" w14:textId="77777777" w:rsidR="00254ED1" w:rsidRPr="00254ED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Fk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)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 xml:space="preserve">{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 { F1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, F2(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xs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}; }</w:t>
      </w:r>
    </w:p>
    <w:p w14:paraId="2973F977" w14:textId="77777777" w:rsidR="00254ED1" w:rsidRPr="002545F1" w:rsidRDefault="00254ED1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545F1">
        <w:rPr>
          <w:rFonts w:ascii="Consolas" w:hAnsi="Consolas" w:cs="Consolas"/>
          <w:color w:val="000000"/>
          <w:lang w:val="en-US"/>
        </w:rPr>
        <w:t>};</w:t>
      </w:r>
    </w:p>
    <w:p w14:paraId="00BA4EB8" w14:textId="58917C98" w:rsidR="004650D8" w:rsidRPr="00014761" w:rsidRDefault="004650D8" w:rsidP="004650D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065BE71" w14:textId="11827548" w:rsidR="004650D8" w:rsidRPr="00014761" w:rsidRDefault="004650D8" w:rsidP="004650D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E7DEF0F" w14:textId="77777777" w:rsidR="00254ED1" w:rsidRPr="002545F1" w:rsidRDefault="00254ED1" w:rsidP="004650D8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/>
          <w:color w:val="000000"/>
          <w:sz w:val="24"/>
          <w:szCs w:val="19"/>
          <w:lang w:val="en-US"/>
        </w:rPr>
      </w:pPr>
    </w:p>
    <w:p w14:paraId="54DA127D" w14:textId="30CDB3F8" w:rsidR="004650D8" w:rsidRDefault="004650D8" w:rsidP="004650D8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/>
          <w:color w:val="000000"/>
          <w:sz w:val="24"/>
          <w:szCs w:val="19"/>
          <w:lang w:val="en-US"/>
        </w:rPr>
      </w:pPr>
      <w:r>
        <w:rPr>
          <w:rFonts w:cstheme="minorHAnsi"/>
          <w:b/>
          <w:color w:val="000000"/>
          <w:sz w:val="24"/>
          <w:szCs w:val="19"/>
        </w:rPr>
        <w:t>Файл</w:t>
      </w:r>
      <w:r>
        <w:rPr>
          <w:rFonts w:cstheme="minorHAnsi"/>
          <w:b/>
          <w:color w:val="000000"/>
          <w:sz w:val="24"/>
          <w:szCs w:val="19"/>
          <w:lang w:val="en-US"/>
        </w:rPr>
        <w:t xml:space="preserve"> </w:t>
      </w:r>
      <w:proofErr w:type="spellStart"/>
      <w:r>
        <w:rPr>
          <w:rFonts w:cstheme="minorHAnsi"/>
          <w:b/>
          <w:color w:val="000000"/>
          <w:sz w:val="24"/>
          <w:szCs w:val="19"/>
          <w:lang w:val="en-US"/>
        </w:rPr>
        <w:t>Vector.h</w:t>
      </w:r>
      <w:proofErr w:type="spellEnd"/>
    </w:p>
    <w:p w14:paraId="615D9F9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pragma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808080"/>
          <w:lang w:val="en-US"/>
        </w:rPr>
        <w:t>once</w:t>
      </w:r>
    </w:p>
    <w:p w14:paraId="5FBFF13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vector&gt;</w:t>
      </w:r>
    </w:p>
    <w:p w14:paraId="6194CB60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iomanip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244B1544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808080"/>
          <w:lang w:val="en-US"/>
        </w:rPr>
        <w:t>#includ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A31515"/>
          <w:lang w:val="en-US"/>
        </w:rPr>
        <w:t>&lt;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fstream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&gt;</w:t>
      </w:r>
    </w:p>
    <w:p w14:paraId="6F7BA10D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FF"/>
          <w:lang w:val="en-US"/>
        </w:rPr>
        <w:t>using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00FF"/>
          <w:lang w:val="en-US"/>
        </w:rPr>
        <w:t>namespace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std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74DE574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10C6F379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proofErr w:type="spellStart"/>
      <w:r w:rsidRPr="00254ED1">
        <w:rPr>
          <w:rFonts w:ascii="Consolas" w:hAnsi="Consolas" w:cs="Consolas"/>
          <w:color w:val="0000FF"/>
        </w:rPr>
        <w:t>typedef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r w:rsidRPr="00254ED1">
        <w:rPr>
          <w:rFonts w:ascii="Consolas" w:hAnsi="Consolas" w:cs="Consolas"/>
          <w:color w:val="0000FF"/>
        </w:rPr>
        <w:t>double</w:t>
      </w:r>
      <w:proofErr w:type="spellEnd"/>
      <w:r w:rsidRPr="00254ED1">
        <w:rPr>
          <w:rFonts w:ascii="Consolas" w:hAnsi="Consolas" w:cs="Consolas"/>
          <w:color w:val="000000"/>
        </w:rPr>
        <w:t xml:space="preserve"> </w:t>
      </w:r>
      <w:proofErr w:type="spellStart"/>
      <w:r w:rsidRPr="00254ED1">
        <w:rPr>
          <w:rFonts w:ascii="Consolas" w:hAnsi="Consolas" w:cs="Consolas"/>
          <w:color w:val="2B91AF"/>
        </w:rPr>
        <w:t>real</w:t>
      </w:r>
      <w:proofErr w:type="spellEnd"/>
      <w:r w:rsidRPr="00254ED1">
        <w:rPr>
          <w:rFonts w:ascii="Consolas" w:hAnsi="Consolas" w:cs="Consolas"/>
          <w:color w:val="000000"/>
        </w:rPr>
        <w:t>;</w:t>
      </w:r>
    </w:p>
    <w:p w14:paraId="3B7710BF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</w:p>
    <w:p w14:paraId="61CA342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</w:rPr>
      </w:pPr>
      <w:r w:rsidRPr="00254ED1">
        <w:rPr>
          <w:rFonts w:ascii="Consolas" w:hAnsi="Consolas" w:cs="Consolas"/>
          <w:color w:val="008000"/>
        </w:rPr>
        <w:t>// Умножение вектора на число</w:t>
      </w:r>
    </w:p>
    <w:p w14:paraId="25404C1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r w:rsidRPr="00254ED1">
        <w:rPr>
          <w:rFonts w:ascii="Consolas" w:hAnsi="Consolas" w:cs="Consolas"/>
          <w:color w:val="008080"/>
          <w:lang w:val="en-US"/>
        </w:rPr>
        <w:t>operator *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a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2EB3A223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3C5FF0C2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>&gt; res(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);</w:t>
      </w:r>
    </w:p>
    <w:p w14:paraId="47A4065D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A94E6FD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2B91AF"/>
          <w:lang w:val="en-US"/>
        </w:rPr>
        <w:t>size_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proofErr w:type="spellStart"/>
      <w:proofErr w:type="gramStart"/>
      <w:r w:rsidRPr="00254ED1">
        <w:rPr>
          <w:rFonts w:ascii="Consolas" w:hAnsi="Consolas" w:cs="Consolas"/>
          <w:color w:val="808080"/>
          <w:lang w:val="en-US"/>
        </w:rPr>
        <w:t>vec</w:t>
      </w:r>
      <w:r w:rsidRPr="00254ED1">
        <w:rPr>
          <w:rFonts w:ascii="Consolas" w:hAnsi="Consolas" w:cs="Consolas"/>
          <w:color w:val="000000"/>
          <w:lang w:val="en-US"/>
        </w:rPr>
        <w:t>.size</w:t>
      </w:r>
      <w:proofErr w:type="spellEnd"/>
      <w:proofErr w:type="gramEnd"/>
      <w:r w:rsidRPr="00254ED1">
        <w:rPr>
          <w:rFonts w:ascii="Consolas" w:hAnsi="Consolas" w:cs="Consolas"/>
          <w:color w:val="000000"/>
          <w:lang w:val="en-US"/>
        </w:rPr>
        <w:t>(); ++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3D6E6382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r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al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*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EEC45C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res;</w:t>
      </w:r>
    </w:p>
    <w:p w14:paraId="593D84B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</w:t>
      </w:r>
    </w:p>
    <w:p w14:paraId="28191468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530AEE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Сложе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векторов</w:t>
      </w:r>
    </w:p>
    <w:p w14:paraId="17B2949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r w:rsidRPr="00254ED1">
        <w:rPr>
          <w:rFonts w:ascii="Consolas" w:hAnsi="Consolas" w:cs="Consolas"/>
          <w:color w:val="008080"/>
          <w:lang w:val="en-US"/>
        </w:rPr>
        <w:t>operator +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38FAE89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0CBA38EF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) !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=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.size())</w:t>
      </w:r>
    </w:p>
    <w:p w14:paraId="5F26EC42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r w:rsidRPr="00254ED1">
        <w:rPr>
          <w:rFonts w:ascii="Consolas" w:hAnsi="Consolas" w:cs="Consolas"/>
          <w:color w:val="0000FF"/>
          <w:lang w:val="en-US"/>
        </w:rPr>
        <w:t>throw</w:t>
      </w:r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proofErr w:type="gramStart"/>
      <w:r w:rsidRPr="00254ED1">
        <w:rPr>
          <w:rFonts w:ascii="Consolas" w:hAnsi="Consolas" w:cs="Consolas"/>
          <w:color w:val="A31515"/>
          <w:lang w:val="en-US"/>
        </w:rPr>
        <w:t>a.size</w:t>
      </w:r>
      <w:proofErr w:type="spellEnd"/>
      <w:proofErr w:type="gramEnd"/>
      <w:r w:rsidRPr="00254ED1">
        <w:rPr>
          <w:rFonts w:ascii="Consolas" w:hAnsi="Consolas" w:cs="Consolas"/>
          <w:color w:val="A31515"/>
          <w:lang w:val="en-US"/>
        </w:rPr>
        <w:t xml:space="preserve">() != 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b.size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()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3428C18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B05790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res(</w:t>
      </w:r>
      <w:proofErr w:type="gramEnd"/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));</w:t>
      </w:r>
    </w:p>
    <w:p w14:paraId="7C016C7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DAA15E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2B91AF"/>
          <w:lang w:val="en-US"/>
        </w:rPr>
        <w:t>size_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); ++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6116F34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r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+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48805CD0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res;</w:t>
      </w:r>
    </w:p>
    <w:p w14:paraId="7F7565DC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</w:t>
      </w:r>
    </w:p>
    <w:p w14:paraId="55D1A20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640EE9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Вычита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векторов</w:t>
      </w:r>
    </w:p>
    <w:p w14:paraId="640DAB62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r w:rsidRPr="00254ED1">
        <w:rPr>
          <w:rFonts w:ascii="Consolas" w:hAnsi="Consolas" w:cs="Consolas"/>
          <w:color w:val="008080"/>
          <w:lang w:val="en-US"/>
        </w:rPr>
        <w:t>operator -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7B74C5F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49DB55C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) !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=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.size())</w:t>
      </w:r>
    </w:p>
    <w:p w14:paraId="7E763384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</w:t>
      </w:r>
      <w:r w:rsidRPr="00254ED1">
        <w:rPr>
          <w:rFonts w:ascii="Consolas" w:hAnsi="Consolas" w:cs="Consolas"/>
          <w:color w:val="0000FF"/>
          <w:lang w:val="en-US"/>
        </w:rPr>
        <w:t>throw</w:t>
      </w:r>
      <w:r w:rsidRPr="00254ED1">
        <w:rPr>
          <w:rFonts w:ascii="Consolas" w:hAnsi="Consolas" w:cs="Consolas"/>
          <w:color w:val="000000"/>
          <w:lang w:val="en-US"/>
        </w:rPr>
        <w:t>(</w:t>
      </w:r>
      <w:r w:rsidRPr="00254ED1">
        <w:rPr>
          <w:rFonts w:ascii="Consolas" w:hAnsi="Consolas" w:cs="Consolas"/>
          <w:color w:val="A31515"/>
          <w:lang w:val="en-US"/>
        </w:rPr>
        <w:t>"</w:t>
      </w:r>
      <w:proofErr w:type="spellStart"/>
      <w:proofErr w:type="gramStart"/>
      <w:r w:rsidRPr="00254ED1">
        <w:rPr>
          <w:rFonts w:ascii="Consolas" w:hAnsi="Consolas" w:cs="Consolas"/>
          <w:color w:val="A31515"/>
          <w:lang w:val="en-US"/>
        </w:rPr>
        <w:t>a.size</w:t>
      </w:r>
      <w:proofErr w:type="spellEnd"/>
      <w:proofErr w:type="gramEnd"/>
      <w:r w:rsidRPr="00254ED1">
        <w:rPr>
          <w:rFonts w:ascii="Consolas" w:hAnsi="Consolas" w:cs="Consolas"/>
          <w:color w:val="A31515"/>
          <w:lang w:val="en-US"/>
        </w:rPr>
        <w:t xml:space="preserve">() != </w:t>
      </w:r>
      <w:proofErr w:type="spellStart"/>
      <w:r w:rsidRPr="00254ED1">
        <w:rPr>
          <w:rFonts w:ascii="Consolas" w:hAnsi="Consolas" w:cs="Consolas"/>
          <w:color w:val="A31515"/>
          <w:lang w:val="en-US"/>
        </w:rPr>
        <w:t>b.size</w:t>
      </w:r>
      <w:proofErr w:type="spellEnd"/>
      <w:r w:rsidRPr="00254ED1">
        <w:rPr>
          <w:rFonts w:ascii="Consolas" w:hAnsi="Consolas" w:cs="Consolas"/>
          <w:color w:val="A31515"/>
          <w:lang w:val="en-US"/>
        </w:rPr>
        <w:t>()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17A33DB3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C82C17C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res(</w:t>
      </w:r>
      <w:proofErr w:type="gramEnd"/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));</w:t>
      </w:r>
    </w:p>
    <w:p w14:paraId="6F459A7F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C44DC1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2B91AF"/>
          <w:lang w:val="en-US"/>
        </w:rPr>
        <w:t>size_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); ++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58BB6199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res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=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-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279C1A3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res;</w:t>
      </w:r>
    </w:p>
    <w:p w14:paraId="2AA6EF4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</w:t>
      </w:r>
    </w:p>
    <w:p w14:paraId="61361FD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470DCB6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Скалярно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произведение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векторов</w:t>
      </w:r>
    </w:p>
    <w:p w14:paraId="28D02F40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operator *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 xml:space="preserve">,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55B16AE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125F637C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if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) !</w:t>
      </w:r>
      <w:proofErr w:type="gramEnd"/>
      <w:r w:rsidRPr="00254ED1">
        <w:rPr>
          <w:rFonts w:ascii="Consolas" w:hAnsi="Consolas" w:cs="Consolas"/>
          <w:color w:val="000000"/>
          <w:lang w:val="en-US"/>
        </w:rPr>
        <w:t xml:space="preserve">=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0000"/>
          <w:lang w:val="en-US"/>
        </w:rPr>
        <w:t>.size())</w:t>
      </w:r>
    </w:p>
    <w:p w14:paraId="707842A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</w:t>
      </w:r>
      <w:proofErr w:type="gramStart"/>
      <w:r w:rsidRPr="00254ED1">
        <w:rPr>
          <w:rFonts w:ascii="Consolas" w:hAnsi="Consolas" w:cs="Consolas"/>
          <w:color w:val="0000FF"/>
          <w:lang w:val="en-US"/>
        </w:rPr>
        <w:t>throw</w:t>
      </w:r>
      <w:r w:rsidRPr="00254ED1">
        <w:rPr>
          <w:rFonts w:ascii="Consolas" w:hAnsi="Consolas" w:cs="Consolas"/>
          <w:color w:val="000000"/>
          <w:lang w:val="en-US"/>
        </w:rPr>
        <w:t>(</w:t>
      </w:r>
      <w:proofErr w:type="gramEnd"/>
      <w:r w:rsidRPr="00254ED1">
        <w:rPr>
          <w:rFonts w:ascii="Consolas" w:hAnsi="Consolas" w:cs="Consolas"/>
          <w:color w:val="A31515"/>
          <w:lang w:val="en-US"/>
        </w:rPr>
        <w:t>"vec1.size() != vec2.size()"</w:t>
      </w:r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50A283E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05ABBA7F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n =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0000"/>
          <w:lang w:val="en-US"/>
        </w:rPr>
        <w:t>.size();</w:t>
      </w:r>
    </w:p>
    <w:p w14:paraId="281E51BC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res = 0;</w:t>
      </w:r>
    </w:p>
    <w:p w14:paraId="2E326A98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5F30262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for</w:t>
      </w:r>
      <w:r w:rsidRPr="00254ED1"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 w:rsidRPr="00254ED1">
        <w:rPr>
          <w:rFonts w:ascii="Consolas" w:hAnsi="Consolas" w:cs="Consolas"/>
          <w:color w:val="0000FF"/>
          <w:lang w:val="en-US"/>
        </w:rPr>
        <w:t>in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= 0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&lt; n; 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++)</w:t>
      </w:r>
    </w:p>
    <w:p w14:paraId="5533A2D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   res += </w:t>
      </w:r>
      <w:r w:rsidRPr="00254ED1">
        <w:rPr>
          <w:rFonts w:ascii="Consolas" w:hAnsi="Consolas" w:cs="Consolas"/>
          <w:color w:val="808080"/>
          <w:lang w:val="en-US"/>
        </w:rPr>
        <w:t>vec1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 xml:space="preserve"> * </w:t>
      </w:r>
      <w:r w:rsidRPr="00254ED1">
        <w:rPr>
          <w:rFonts w:ascii="Consolas" w:hAnsi="Consolas" w:cs="Consolas"/>
          <w:color w:val="808080"/>
          <w:lang w:val="en-US"/>
        </w:rPr>
        <w:t>vec2</w:t>
      </w:r>
      <w:r w:rsidRPr="00254ED1">
        <w:rPr>
          <w:rFonts w:ascii="Consolas" w:hAnsi="Consolas" w:cs="Consolas"/>
          <w:color w:val="008080"/>
          <w:lang w:val="en-US"/>
        </w:rPr>
        <w:t>[</w:t>
      </w:r>
      <w:proofErr w:type="spellStart"/>
      <w:r w:rsidRPr="00254ED1">
        <w:rPr>
          <w:rFonts w:ascii="Consolas" w:hAnsi="Consolas" w:cs="Consolas"/>
          <w:color w:val="000000"/>
          <w:lang w:val="en-US"/>
        </w:rPr>
        <w:t>i</w:t>
      </w:r>
      <w:proofErr w:type="spellEnd"/>
      <w:r w:rsidRPr="00254ED1">
        <w:rPr>
          <w:rFonts w:ascii="Consolas" w:hAnsi="Consolas" w:cs="Consolas"/>
          <w:color w:val="008080"/>
          <w:lang w:val="en-US"/>
        </w:rPr>
        <w:t>]</w:t>
      </w:r>
      <w:r w:rsidRPr="00254ED1">
        <w:rPr>
          <w:rFonts w:ascii="Consolas" w:hAnsi="Consolas" w:cs="Consolas"/>
          <w:color w:val="000000"/>
          <w:lang w:val="en-US"/>
        </w:rPr>
        <w:t>;</w:t>
      </w:r>
    </w:p>
    <w:p w14:paraId="38FA1C2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6E177B34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res;</w:t>
      </w:r>
    </w:p>
    <w:p w14:paraId="15DE7513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</w:t>
      </w:r>
    </w:p>
    <w:p w14:paraId="123E250F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</w:p>
    <w:p w14:paraId="75206B0A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8000"/>
          <w:lang w:val="en-US"/>
        </w:rPr>
        <w:t xml:space="preserve">// </w:t>
      </w:r>
      <w:r w:rsidRPr="00254ED1">
        <w:rPr>
          <w:rFonts w:ascii="Consolas" w:hAnsi="Consolas" w:cs="Consolas"/>
          <w:color w:val="008000"/>
        </w:rPr>
        <w:t>Норма</w:t>
      </w:r>
      <w:r w:rsidRPr="00254ED1">
        <w:rPr>
          <w:rFonts w:ascii="Consolas" w:hAnsi="Consolas" w:cs="Consolas"/>
          <w:color w:val="008000"/>
          <w:lang w:val="en-US"/>
        </w:rPr>
        <w:t xml:space="preserve"> </w:t>
      </w:r>
      <w:r w:rsidRPr="00254ED1">
        <w:rPr>
          <w:rFonts w:ascii="Consolas" w:hAnsi="Consolas" w:cs="Consolas"/>
          <w:color w:val="008000"/>
        </w:rPr>
        <w:t>вектора</w:t>
      </w:r>
    </w:p>
    <w:p w14:paraId="77B7607B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gramStart"/>
      <w:r w:rsidRPr="00254ED1">
        <w:rPr>
          <w:rFonts w:ascii="Consolas" w:hAnsi="Consolas" w:cs="Consolas"/>
          <w:color w:val="000000"/>
          <w:lang w:val="en-US"/>
        </w:rPr>
        <w:t>norm(</w:t>
      </w:r>
      <w:proofErr w:type="spellStart"/>
      <w:proofErr w:type="gramEnd"/>
      <w:r w:rsidRPr="00254ED1">
        <w:rPr>
          <w:rFonts w:ascii="Consolas" w:hAnsi="Consolas" w:cs="Consolas"/>
          <w:color w:val="0000FF"/>
          <w:lang w:val="en-US"/>
        </w:rPr>
        <w:t>cons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2B91AF"/>
          <w:lang w:val="en-US"/>
        </w:rPr>
        <w:t>vector</w:t>
      </w:r>
      <w:r w:rsidRPr="00254ED1">
        <w:rPr>
          <w:rFonts w:ascii="Consolas" w:hAnsi="Consolas" w:cs="Consolas"/>
          <w:color w:val="000000"/>
          <w:lang w:val="en-US"/>
        </w:rPr>
        <w:t>&lt;</w:t>
      </w:r>
      <w:r w:rsidRPr="00254ED1">
        <w:rPr>
          <w:rFonts w:ascii="Consolas" w:hAnsi="Consolas" w:cs="Consolas"/>
          <w:color w:val="2B91AF"/>
          <w:lang w:val="en-US"/>
        </w:rPr>
        <w:t>real</w:t>
      </w:r>
      <w:r w:rsidRPr="00254ED1">
        <w:rPr>
          <w:rFonts w:ascii="Consolas" w:hAnsi="Consolas" w:cs="Consolas"/>
          <w:color w:val="000000"/>
          <w:lang w:val="en-US"/>
        </w:rPr>
        <w:t xml:space="preserve">&gt;&amp;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</w:t>
      </w:r>
    </w:p>
    <w:p w14:paraId="50FD46A5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{</w:t>
      </w:r>
    </w:p>
    <w:p w14:paraId="1F8BFA71" w14:textId="77777777" w:rsidR="004650D8" w:rsidRPr="00254ED1" w:rsidRDefault="004650D8" w:rsidP="00254ED1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 xml:space="preserve">   </w:t>
      </w:r>
      <w:r w:rsidRPr="00254ED1">
        <w:rPr>
          <w:rFonts w:ascii="Consolas" w:hAnsi="Consolas" w:cs="Consolas"/>
          <w:color w:val="0000FF"/>
          <w:lang w:val="en-US"/>
        </w:rPr>
        <w:t>return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proofErr w:type="gramStart"/>
      <w:r w:rsidRPr="00254ED1">
        <w:rPr>
          <w:rFonts w:ascii="Consolas" w:hAnsi="Consolas" w:cs="Consolas"/>
          <w:color w:val="000000"/>
          <w:lang w:val="en-US"/>
        </w:rPr>
        <w:t>sqrt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(</w:t>
      </w:r>
      <w:proofErr w:type="spellStart"/>
      <w:proofErr w:type="gramEnd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 xml:space="preserve"> </w:t>
      </w:r>
      <w:r w:rsidRPr="00254ED1">
        <w:rPr>
          <w:rFonts w:ascii="Consolas" w:hAnsi="Consolas" w:cs="Consolas"/>
          <w:color w:val="008080"/>
          <w:lang w:val="en-US"/>
        </w:rPr>
        <w:t>*</w:t>
      </w:r>
      <w:r w:rsidRPr="00254ED1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54ED1">
        <w:rPr>
          <w:rFonts w:ascii="Consolas" w:hAnsi="Consolas" w:cs="Consolas"/>
          <w:color w:val="808080"/>
          <w:lang w:val="en-US"/>
        </w:rPr>
        <w:t>vec</w:t>
      </w:r>
      <w:proofErr w:type="spellEnd"/>
      <w:r w:rsidRPr="00254ED1">
        <w:rPr>
          <w:rFonts w:ascii="Consolas" w:hAnsi="Consolas" w:cs="Consolas"/>
          <w:color w:val="000000"/>
          <w:lang w:val="en-US"/>
        </w:rPr>
        <w:t>);</w:t>
      </w:r>
    </w:p>
    <w:p w14:paraId="7F67D27D" w14:textId="29288AF0" w:rsidR="007C69E3" w:rsidRPr="00FA01E7" w:rsidRDefault="004650D8" w:rsidP="00FA01E7">
      <w:pPr>
        <w:autoSpaceDE w:val="0"/>
        <w:autoSpaceDN w:val="0"/>
        <w:adjustRightInd w:val="0"/>
        <w:spacing w:after="0" w:line="240" w:lineRule="auto"/>
        <w:ind w:left="284"/>
        <w:rPr>
          <w:rFonts w:ascii="Consolas" w:hAnsi="Consolas" w:cs="Consolas"/>
          <w:color w:val="000000"/>
          <w:lang w:val="en-US"/>
        </w:rPr>
      </w:pPr>
      <w:r w:rsidRPr="00254ED1">
        <w:rPr>
          <w:rFonts w:ascii="Consolas" w:hAnsi="Consolas" w:cs="Consolas"/>
          <w:color w:val="000000"/>
          <w:lang w:val="en-US"/>
        </w:rPr>
        <w:t>}</w:t>
      </w:r>
      <w:r w:rsidRPr="005A1393">
        <w:rPr>
          <w:rFonts w:ascii="Consolas" w:hAnsi="Consolas" w:cs="Consolas"/>
          <w:color w:val="000000"/>
        </w:rPr>
        <w:br w:type="page"/>
      </w:r>
    </w:p>
    <w:p w14:paraId="5B12E9B4" w14:textId="68650645" w:rsidR="00CC4B30" w:rsidRPr="0086097D" w:rsidRDefault="007B6097" w:rsidP="0086097D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jc w:val="both"/>
        <w:rPr>
          <w:rFonts w:ascii="Calibri Light" w:hAnsi="Calibri Light" w:cs="Calibri Light"/>
          <w:b/>
          <w:bCs/>
          <w:sz w:val="28"/>
          <w:szCs w:val="24"/>
        </w:rPr>
      </w:pPr>
      <w:r w:rsidRPr="0086097D">
        <w:rPr>
          <w:rFonts w:ascii="Calibri Light" w:hAnsi="Calibri Light" w:cs="Calibri Light"/>
          <w:b/>
          <w:bCs/>
          <w:sz w:val="28"/>
          <w:szCs w:val="24"/>
        </w:rPr>
        <w:lastRenderedPageBreak/>
        <w:t xml:space="preserve"> Тестирование</w:t>
      </w:r>
      <w:r w:rsidR="00EA4E00" w:rsidRPr="0086097D">
        <w:rPr>
          <w:rFonts w:ascii="Calibri Light" w:hAnsi="Calibri Light" w:cs="Calibri Light"/>
          <w:b/>
          <w:bCs/>
          <w:sz w:val="28"/>
          <w:szCs w:val="24"/>
        </w:rPr>
        <w:t xml:space="preserve"> и исследования</w:t>
      </w:r>
    </w:p>
    <w:p w14:paraId="1665B71C" w14:textId="2B9667F9" w:rsidR="00DC3E42" w:rsidRPr="0086097D" w:rsidRDefault="00DC3E42" w:rsidP="007B6097">
      <w:pPr>
        <w:tabs>
          <w:tab w:val="left" w:pos="0"/>
        </w:tabs>
        <w:spacing w:line="240" w:lineRule="auto"/>
        <w:jc w:val="both"/>
        <w:rPr>
          <w:rFonts w:ascii="Calibri Light" w:hAnsi="Calibri Light" w:cs="Calibri Light"/>
          <w:b/>
          <w:bCs/>
          <w:sz w:val="28"/>
          <w:szCs w:val="24"/>
        </w:rPr>
      </w:pPr>
      <w:r w:rsidRPr="0086097D">
        <w:rPr>
          <w:rFonts w:ascii="Calibri Light" w:hAnsi="Calibri Light" w:cs="Calibri Light"/>
          <w:b/>
          <w:bCs/>
          <w:sz w:val="28"/>
          <w:szCs w:val="24"/>
        </w:rPr>
        <w:t>Окружности не пересекаются 1.</w:t>
      </w:r>
    </w:p>
    <w:p w14:paraId="7D5C5437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054E84DD" wp14:editId="344CAE53">
            <wp:extent cx="2581275" cy="109952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638826" cy="112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64D773E" wp14:editId="73B7DD73">
            <wp:extent cx="2996070" cy="27241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23935" cy="2749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7C5C7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 w:rsidRPr="0086097D">
        <w:rPr>
          <w:rFonts w:cstheme="majorHAnsi"/>
          <w:bCs/>
          <w:sz w:val="28"/>
          <w:szCs w:val="24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78A07927" w14:textId="77777777" w:rsidTr="00A920D6">
        <w:tc>
          <w:tcPr>
            <w:tcW w:w="1925" w:type="dxa"/>
          </w:tcPr>
          <w:p w14:paraId="5D0B509D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6207167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75AB3223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3AF71FC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3CB4A165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791E7D1F" w14:textId="77777777" w:rsidTr="00A920D6">
        <w:tc>
          <w:tcPr>
            <w:tcW w:w="1925" w:type="dxa"/>
          </w:tcPr>
          <w:p w14:paraId="3F54C8BA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0</w:t>
            </w:r>
          </w:p>
        </w:tc>
        <w:tc>
          <w:tcPr>
            <w:tcW w:w="1925" w:type="dxa"/>
          </w:tcPr>
          <w:p w14:paraId="32A54F47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1</w:t>
            </w:r>
          </w:p>
        </w:tc>
        <w:tc>
          <w:tcPr>
            <w:tcW w:w="1926" w:type="dxa"/>
          </w:tcPr>
          <w:p w14:paraId="0ADF2A1E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-1.33333</w:t>
            </w:r>
          </w:p>
        </w:tc>
        <w:tc>
          <w:tcPr>
            <w:tcW w:w="1926" w:type="dxa"/>
          </w:tcPr>
          <w:p w14:paraId="2E5F73C7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1.33333</w:t>
            </w:r>
          </w:p>
        </w:tc>
        <w:tc>
          <w:tcPr>
            <w:tcW w:w="1926" w:type="dxa"/>
          </w:tcPr>
          <w:p w14:paraId="1EE95995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35.7771</w:t>
            </w:r>
          </w:p>
        </w:tc>
      </w:tr>
      <w:tr w:rsidR="00A920D6" w:rsidRPr="008C5BBF" w14:paraId="51499A32" w14:textId="77777777" w:rsidTr="00A920D6">
        <w:tc>
          <w:tcPr>
            <w:tcW w:w="1925" w:type="dxa"/>
          </w:tcPr>
          <w:p w14:paraId="21B2FFDB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1</w:t>
            </w:r>
          </w:p>
        </w:tc>
        <w:tc>
          <w:tcPr>
            <w:tcW w:w="1925" w:type="dxa"/>
          </w:tcPr>
          <w:p w14:paraId="6B0E361E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1</w:t>
            </w:r>
          </w:p>
        </w:tc>
        <w:tc>
          <w:tcPr>
            <w:tcW w:w="1926" w:type="dxa"/>
          </w:tcPr>
          <w:p w14:paraId="1B3F1AA1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0.0833333</w:t>
            </w:r>
          </w:p>
        </w:tc>
        <w:tc>
          <w:tcPr>
            <w:tcW w:w="1926" w:type="dxa"/>
          </w:tcPr>
          <w:p w14:paraId="5EED6488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-0.0833333</w:t>
            </w:r>
          </w:p>
        </w:tc>
        <w:tc>
          <w:tcPr>
            <w:tcW w:w="1926" w:type="dxa"/>
          </w:tcPr>
          <w:p w14:paraId="5436B1A3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10.6852</w:t>
            </w:r>
          </w:p>
        </w:tc>
      </w:tr>
      <w:tr w:rsidR="00A920D6" w:rsidRPr="008C5BBF" w14:paraId="64396A47" w14:textId="77777777" w:rsidTr="00A920D6">
        <w:tc>
          <w:tcPr>
            <w:tcW w:w="1925" w:type="dxa"/>
          </w:tcPr>
          <w:p w14:paraId="0FAD6428" w14:textId="77777777" w:rsidR="00A920D6" w:rsidRPr="0086097D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706AF4">
              <w:t>2</w:t>
            </w:r>
          </w:p>
        </w:tc>
        <w:tc>
          <w:tcPr>
            <w:tcW w:w="1925" w:type="dxa"/>
          </w:tcPr>
          <w:p w14:paraId="09E80C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0.0078125</w:t>
            </w:r>
          </w:p>
        </w:tc>
        <w:tc>
          <w:tcPr>
            <w:tcW w:w="1926" w:type="dxa"/>
          </w:tcPr>
          <w:p w14:paraId="2643C0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-0.0107422</w:t>
            </w:r>
          </w:p>
        </w:tc>
        <w:tc>
          <w:tcPr>
            <w:tcW w:w="1926" w:type="dxa"/>
          </w:tcPr>
          <w:p w14:paraId="103CCC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0.0107422</w:t>
            </w:r>
          </w:p>
        </w:tc>
        <w:tc>
          <w:tcPr>
            <w:tcW w:w="1926" w:type="dxa"/>
          </w:tcPr>
          <w:p w14:paraId="0779BC4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5.6765</w:t>
            </w:r>
          </w:p>
        </w:tc>
      </w:tr>
      <w:tr w:rsidR="00A920D6" w:rsidRPr="008C5BBF" w14:paraId="4025A439" w14:textId="77777777" w:rsidTr="00A920D6">
        <w:tc>
          <w:tcPr>
            <w:tcW w:w="1925" w:type="dxa"/>
          </w:tcPr>
          <w:p w14:paraId="09AF084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3</w:t>
            </w:r>
          </w:p>
        </w:tc>
        <w:tc>
          <w:tcPr>
            <w:tcW w:w="1925" w:type="dxa"/>
          </w:tcPr>
          <w:p w14:paraId="1ADC4C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0.00012207</w:t>
            </w:r>
          </w:p>
        </w:tc>
        <w:tc>
          <w:tcPr>
            <w:tcW w:w="1926" w:type="dxa"/>
          </w:tcPr>
          <w:p w14:paraId="10756E8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0.000622105</w:t>
            </w:r>
          </w:p>
        </w:tc>
        <w:tc>
          <w:tcPr>
            <w:tcW w:w="1926" w:type="dxa"/>
          </w:tcPr>
          <w:p w14:paraId="041CD1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-0.000622105</w:t>
            </w:r>
          </w:p>
        </w:tc>
        <w:tc>
          <w:tcPr>
            <w:tcW w:w="1926" w:type="dxa"/>
          </w:tcPr>
          <w:p w14:paraId="608DEF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06AF4">
              <w:t>5.65718</w:t>
            </w:r>
          </w:p>
        </w:tc>
      </w:tr>
      <w:tr w:rsidR="00A920D6" w:rsidRPr="008C5BBF" w14:paraId="783D4373" w14:textId="77777777" w:rsidTr="00A920D6">
        <w:tc>
          <w:tcPr>
            <w:tcW w:w="1925" w:type="dxa"/>
          </w:tcPr>
          <w:p w14:paraId="7F19F0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2138D1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BD774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38F11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2984F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12D48FC1" w14:textId="77777777" w:rsidTr="00A920D6">
        <w:tc>
          <w:tcPr>
            <w:tcW w:w="1925" w:type="dxa"/>
          </w:tcPr>
          <w:p w14:paraId="615195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98</w:t>
            </w:r>
          </w:p>
        </w:tc>
        <w:tc>
          <w:tcPr>
            <w:tcW w:w="1925" w:type="dxa"/>
          </w:tcPr>
          <w:p w14:paraId="11DC74C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2.27374e-13</w:t>
            </w:r>
          </w:p>
        </w:tc>
        <w:tc>
          <w:tcPr>
            <w:tcW w:w="1926" w:type="dxa"/>
          </w:tcPr>
          <w:p w14:paraId="51795F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-2.31288e-07</w:t>
            </w:r>
          </w:p>
        </w:tc>
        <w:tc>
          <w:tcPr>
            <w:tcW w:w="1926" w:type="dxa"/>
          </w:tcPr>
          <w:p w14:paraId="384AA2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2.31288e-07</w:t>
            </w:r>
          </w:p>
        </w:tc>
        <w:tc>
          <w:tcPr>
            <w:tcW w:w="1926" w:type="dxa"/>
          </w:tcPr>
          <w:p w14:paraId="225786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5.65685</w:t>
            </w:r>
          </w:p>
        </w:tc>
      </w:tr>
      <w:tr w:rsidR="00A920D6" w:rsidRPr="008C5BBF" w14:paraId="7FB5D5FC" w14:textId="77777777" w:rsidTr="00A920D6">
        <w:tc>
          <w:tcPr>
            <w:tcW w:w="1925" w:type="dxa"/>
          </w:tcPr>
          <w:p w14:paraId="7F9B9A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99</w:t>
            </w:r>
          </w:p>
        </w:tc>
        <w:tc>
          <w:tcPr>
            <w:tcW w:w="1925" w:type="dxa"/>
          </w:tcPr>
          <w:p w14:paraId="0F870EB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5.68434e-14</w:t>
            </w:r>
          </w:p>
        </w:tc>
        <w:tc>
          <w:tcPr>
            <w:tcW w:w="1926" w:type="dxa"/>
          </w:tcPr>
          <w:p w14:paraId="4B4B62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1.44817e-08</w:t>
            </w:r>
          </w:p>
        </w:tc>
        <w:tc>
          <w:tcPr>
            <w:tcW w:w="1926" w:type="dxa"/>
          </w:tcPr>
          <w:p w14:paraId="261A76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-1.44817e-08</w:t>
            </w:r>
          </w:p>
        </w:tc>
        <w:tc>
          <w:tcPr>
            <w:tcW w:w="1926" w:type="dxa"/>
          </w:tcPr>
          <w:p w14:paraId="60322B5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6917">
              <w:t>5.65685</w:t>
            </w:r>
          </w:p>
        </w:tc>
      </w:tr>
    </w:tbl>
    <w:p w14:paraId="7DDF30E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1AEA280" w14:textId="77777777" w:rsidTr="00A920D6">
        <w:tc>
          <w:tcPr>
            <w:tcW w:w="1925" w:type="dxa"/>
          </w:tcPr>
          <w:p w14:paraId="7663568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BFC09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6F12FE0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6A873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4757E30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7E3FA500" w14:textId="77777777" w:rsidTr="00A920D6">
        <w:tc>
          <w:tcPr>
            <w:tcW w:w="1925" w:type="dxa"/>
          </w:tcPr>
          <w:p w14:paraId="739CB92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</w:t>
            </w:r>
          </w:p>
        </w:tc>
        <w:tc>
          <w:tcPr>
            <w:tcW w:w="1925" w:type="dxa"/>
          </w:tcPr>
          <w:p w14:paraId="5E76FC6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1</w:t>
            </w:r>
          </w:p>
        </w:tc>
        <w:tc>
          <w:tcPr>
            <w:tcW w:w="1926" w:type="dxa"/>
          </w:tcPr>
          <w:p w14:paraId="15BDFE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-1.33333</w:t>
            </w:r>
          </w:p>
        </w:tc>
        <w:tc>
          <w:tcPr>
            <w:tcW w:w="1926" w:type="dxa"/>
          </w:tcPr>
          <w:p w14:paraId="34D24FC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1.33333</w:t>
            </w:r>
          </w:p>
        </w:tc>
        <w:tc>
          <w:tcPr>
            <w:tcW w:w="1926" w:type="dxa"/>
          </w:tcPr>
          <w:p w14:paraId="034B63C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35.7771</w:t>
            </w:r>
          </w:p>
        </w:tc>
      </w:tr>
      <w:tr w:rsidR="00A920D6" w:rsidRPr="008C5BBF" w14:paraId="0528A0B6" w14:textId="77777777" w:rsidTr="00A920D6">
        <w:tc>
          <w:tcPr>
            <w:tcW w:w="1925" w:type="dxa"/>
          </w:tcPr>
          <w:p w14:paraId="6AA9FDC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1</w:t>
            </w:r>
          </w:p>
        </w:tc>
        <w:tc>
          <w:tcPr>
            <w:tcW w:w="1925" w:type="dxa"/>
          </w:tcPr>
          <w:p w14:paraId="167A2A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1</w:t>
            </w:r>
          </w:p>
        </w:tc>
        <w:tc>
          <w:tcPr>
            <w:tcW w:w="1926" w:type="dxa"/>
          </w:tcPr>
          <w:p w14:paraId="67CA48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.0833333</w:t>
            </w:r>
          </w:p>
        </w:tc>
        <w:tc>
          <w:tcPr>
            <w:tcW w:w="1926" w:type="dxa"/>
          </w:tcPr>
          <w:p w14:paraId="565130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-0.0833333</w:t>
            </w:r>
          </w:p>
        </w:tc>
        <w:tc>
          <w:tcPr>
            <w:tcW w:w="1926" w:type="dxa"/>
          </w:tcPr>
          <w:p w14:paraId="03AFAA6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10.6852</w:t>
            </w:r>
          </w:p>
        </w:tc>
      </w:tr>
      <w:tr w:rsidR="00A920D6" w:rsidRPr="008C5BBF" w14:paraId="0872627D" w14:textId="77777777" w:rsidTr="00A920D6">
        <w:tc>
          <w:tcPr>
            <w:tcW w:w="1925" w:type="dxa"/>
          </w:tcPr>
          <w:p w14:paraId="02AA2C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2</w:t>
            </w:r>
          </w:p>
        </w:tc>
        <w:tc>
          <w:tcPr>
            <w:tcW w:w="1925" w:type="dxa"/>
          </w:tcPr>
          <w:p w14:paraId="557BED2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.0078125</w:t>
            </w:r>
          </w:p>
        </w:tc>
        <w:tc>
          <w:tcPr>
            <w:tcW w:w="1926" w:type="dxa"/>
          </w:tcPr>
          <w:p w14:paraId="0E4683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-0.0107422</w:t>
            </w:r>
          </w:p>
        </w:tc>
        <w:tc>
          <w:tcPr>
            <w:tcW w:w="1926" w:type="dxa"/>
          </w:tcPr>
          <w:p w14:paraId="4231D5D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.0107422</w:t>
            </w:r>
          </w:p>
        </w:tc>
        <w:tc>
          <w:tcPr>
            <w:tcW w:w="1926" w:type="dxa"/>
          </w:tcPr>
          <w:p w14:paraId="0CE6AC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5.6765</w:t>
            </w:r>
          </w:p>
        </w:tc>
      </w:tr>
      <w:tr w:rsidR="00A920D6" w:rsidRPr="008C5BBF" w14:paraId="3A6D7F86" w14:textId="77777777" w:rsidTr="00A920D6">
        <w:tc>
          <w:tcPr>
            <w:tcW w:w="1925" w:type="dxa"/>
          </w:tcPr>
          <w:p w14:paraId="27391D6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3</w:t>
            </w:r>
          </w:p>
        </w:tc>
        <w:tc>
          <w:tcPr>
            <w:tcW w:w="1925" w:type="dxa"/>
          </w:tcPr>
          <w:p w14:paraId="552A5A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.00012207</w:t>
            </w:r>
          </w:p>
        </w:tc>
        <w:tc>
          <w:tcPr>
            <w:tcW w:w="1926" w:type="dxa"/>
          </w:tcPr>
          <w:p w14:paraId="54E674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0.000622105</w:t>
            </w:r>
          </w:p>
        </w:tc>
        <w:tc>
          <w:tcPr>
            <w:tcW w:w="1926" w:type="dxa"/>
          </w:tcPr>
          <w:p w14:paraId="2802979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-0.000622105</w:t>
            </w:r>
          </w:p>
        </w:tc>
        <w:tc>
          <w:tcPr>
            <w:tcW w:w="1926" w:type="dxa"/>
          </w:tcPr>
          <w:p w14:paraId="067E682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E71A6D">
              <w:t>5.65718</w:t>
            </w:r>
          </w:p>
        </w:tc>
      </w:tr>
      <w:tr w:rsidR="00A920D6" w:rsidRPr="008C5BBF" w14:paraId="5ACF4E17" w14:textId="77777777" w:rsidTr="00A920D6">
        <w:tc>
          <w:tcPr>
            <w:tcW w:w="1925" w:type="dxa"/>
          </w:tcPr>
          <w:p w14:paraId="15C200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4EA309F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5FC1D7C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A804DC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734AC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5556C381" w14:textId="77777777" w:rsidTr="00A920D6">
        <w:tc>
          <w:tcPr>
            <w:tcW w:w="1925" w:type="dxa"/>
          </w:tcPr>
          <w:p w14:paraId="5DF3AB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98</w:t>
            </w:r>
          </w:p>
        </w:tc>
        <w:tc>
          <w:tcPr>
            <w:tcW w:w="1925" w:type="dxa"/>
          </w:tcPr>
          <w:p w14:paraId="680C598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2.27374e-13</w:t>
            </w:r>
          </w:p>
        </w:tc>
        <w:tc>
          <w:tcPr>
            <w:tcW w:w="1926" w:type="dxa"/>
          </w:tcPr>
          <w:p w14:paraId="3CD3EE5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-2.31288e-07</w:t>
            </w:r>
          </w:p>
        </w:tc>
        <w:tc>
          <w:tcPr>
            <w:tcW w:w="1926" w:type="dxa"/>
          </w:tcPr>
          <w:p w14:paraId="296BF02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2.31288e-07</w:t>
            </w:r>
          </w:p>
        </w:tc>
        <w:tc>
          <w:tcPr>
            <w:tcW w:w="1926" w:type="dxa"/>
          </w:tcPr>
          <w:p w14:paraId="2CE7D8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5.65685</w:t>
            </w:r>
          </w:p>
        </w:tc>
      </w:tr>
      <w:tr w:rsidR="00A920D6" w:rsidRPr="008C5BBF" w14:paraId="5D0200F5" w14:textId="77777777" w:rsidTr="00A920D6">
        <w:tc>
          <w:tcPr>
            <w:tcW w:w="1925" w:type="dxa"/>
          </w:tcPr>
          <w:p w14:paraId="7C9712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99</w:t>
            </w:r>
          </w:p>
        </w:tc>
        <w:tc>
          <w:tcPr>
            <w:tcW w:w="1925" w:type="dxa"/>
          </w:tcPr>
          <w:p w14:paraId="4AB105D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5.68434e-14</w:t>
            </w:r>
          </w:p>
        </w:tc>
        <w:tc>
          <w:tcPr>
            <w:tcW w:w="1926" w:type="dxa"/>
          </w:tcPr>
          <w:p w14:paraId="0439108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1.44817e-08</w:t>
            </w:r>
          </w:p>
        </w:tc>
        <w:tc>
          <w:tcPr>
            <w:tcW w:w="1926" w:type="dxa"/>
          </w:tcPr>
          <w:p w14:paraId="1C3C9A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-1.44817e-08</w:t>
            </w:r>
          </w:p>
        </w:tc>
        <w:tc>
          <w:tcPr>
            <w:tcW w:w="1926" w:type="dxa"/>
          </w:tcPr>
          <w:p w14:paraId="5C08E9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273DB">
              <w:t>5.65685</w:t>
            </w:r>
          </w:p>
        </w:tc>
      </w:tr>
    </w:tbl>
    <w:p w14:paraId="30EBA021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D47ACB8" w14:textId="77777777" w:rsidTr="00A920D6">
        <w:tc>
          <w:tcPr>
            <w:tcW w:w="1925" w:type="dxa"/>
          </w:tcPr>
          <w:p w14:paraId="5A6AE5C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1FD202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76C7B92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671816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221CFD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2C14D709" w14:textId="77777777" w:rsidTr="00A920D6">
        <w:tc>
          <w:tcPr>
            <w:tcW w:w="1925" w:type="dxa"/>
          </w:tcPr>
          <w:p w14:paraId="51B9ED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</w:t>
            </w:r>
          </w:p>
        </w:tc>
        <w:tc>
          <w:tcPr>
            <w:tcW w:w="1925" w:type="dxa"/>
          </w:tcPr>
          <w:p w14:paraId="64D28B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1</w:t>
            </w:r>
          </w:p>
        </w:tc>
        <w:tc>
          <w:tcPr>
            <w:tcW w:w="1926" w:type="dxa"/>
          </w:tcPr>
          <w:p w14:paraId="7C3416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-1.33333</w:t>
            </w:r>
          </w:p>
        </w:tc>
        <w:tc>
          <w:tcPr>
            <w:tcW w:w="1926" w:type="dxa"/>
          </w:tcPr>
          <w:p w14:paraId="754FEB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1.33333</w:t>
            </w:r>
          </w:p>
        </w:tc>
        <w:tc>
          <w:tcPr>
            <w:tcW w:w="1926" w:type="dxa"/>
          </w:tcPr>
          <w:p w14:paraId="160DD79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35.7771</w:t>
            </w:r>
          </w:p>
        </w:tc>
      </w:tr>
      <w:tr w:rsidR="00A920D6" w:rsidRPr="008C5BBF" w14:paraId="0F9ECD51" w14:textId="77777777" w:rsidTr="00A920D6">
        <w:tc>
          <w:tcPr>
            <w:tcW w:w="1925" w:type="dxa"/>
          </w:tcPr>
          <w:p w14:paraId="368A2E9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1</w:t>
            </w:r>
          </w:p>
        </w:tc>
        <w:tc>
          <w:tcPr>
            <w:tcW w:w="1925" w:type="dxa"/>
          </w:tcPr>
          <w:p w14:paraId="6E2930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1</w:t>
            </w:r>
          </w:p>
        </w:tc>
        <w:tc>
          <w:tcPr>
            <w:tcW w:w="1926" w:type="dxa"/>
          </w:tcPr>
          <w:p w14:paraId="3D2E68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.0833333</w:t>
            </w:r>
          </w:p>
        </w:tc>
        <w:tc>
          <w:tcPr>
            <w:tcW w:w="1926" w:type="dxa"/>
          </w:tcPr>
          <w:p w14:paraId="387ABCC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-0.0833333</w:t>
            </w:r>
          </w:p>
        </w:tc>
        <w:tc>
          <w:tcPr>
            <w:tcW w:w="1926" w:type="dxa"/>
          </w:tcPr>
          <w:p w14:paraId="57A929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10.6852</w:t>
            </w:r>
          </w:p>
        </w:tc>
      </w:tr>
      <w:tr w:rsidR="00A920D6" w:rsidRPr="008C5BBF" w14:paraId="3F7A76D4" w14:textId="77777777" w:rsidTr="00A920D6">
        <w:tc>
          <w:tcPr>
            <w:tcW w:w="1925" w:type="dxa"/>
          </w:tcPr>
          <w:p w14:paraId="5A3767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2</w:t>
            </w:r>
          </w:p>
        </w:tc>
        <w:tc>
          <w:tcPr>
            <w:tcW w:w="1925" w:type="dxa"/>
          </w:tcPr>
          <w:p w14:paraId="1A9BD91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.0078125</w:t>
            </w:r>
          </w:p>
        </w:tc>
        <w:tc>
          <w:tcPr>
            <w:tcW w:w="1926" w:type="dxa"/>
          </w:tcPr>
          <w:p w14:paraId="67E39B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-0.0107422</w:t>
            </w:r>
          </w:p>
        </w:tc>
        <w:tc>
          <w:tcPr>
            <w:tcW w:w="1926" w:type="dxa"/>
          </w:tcPr>
          <w:p w14:paraId="21C3D4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.0107422</w:t>
            </w:r>
          </w:p>
        </w:tc>
        <w:tc>
          <w:tcPr>
            <w:tcW w:w="1926" w:type="dxa"/>
          </w:tcPr>
          <w:p w14:paraId="70B088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5.6765</w:t>
            </w:r>
          </w:p>
        </w:tc>
      </w:tr>
      <w:tr w:rsidR="00A920D6" w:rsidRPr="008C5BBF" w14:paraId="02408E7E" w14:textId="77777777" w:rsidTr="00A920D6">
        <w:tc>
          <w:tcPr>
            <w:tcW w:w="1925" w:type="dxa"/>
          </w:tcPr>
          <w:p w14:paraId="582D777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3</w:t>
            </w:r>
          </w:p>
        </w:tc>
        <w:tc>
          <w:tcPr>
            <w:tcW w:w="1925" w:type="dxa"/>
          </w:tcPr>
          <w:p w14:paraId="634CB88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.00012207</w:t>
            </w:r>
          </w:p>
        </w:tc>
        <w:tc>
          <w:tcPr>
            <w:tcW w:w="1926" w:type="dxa"/>
          </w:tcPr>
          <w:p w14:paraId="11507B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0.000622105</w:t>
            </w:r>
          </w:p>
        </w:tc>
        <w:tc>
          <w:tcPr>
            <w:tcW w:w="1926" w:type="dxa"/>
          </w:tcPr>
          <w:p w14:paraId="57A6354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-0.000622105</w:t>
            </w:r>
          </w:p>
        </w:tc>
        <w:tc>
          <w:tcPr>
            <w:tcW w:w="1926" w:type="dxa"/>
          </w:tcPr>
          <w:p w14:paraId="1E56C7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B176D">
              <w:t>5.65718</w:t>
            </w:r>
          </w:p>
        </w:tc>
      </w:tr>
      <w:tr w:rsidR="00A920D6" w:rsidRPr="008C5BBF" w14:paraId="31E81323" w14:textId="77777777" w:rsidTr="00A920D6">
        <w:tc>
          <w:tcPr>
            <w:tcW w:w="1925" w:type="dxa"/>
          </w:tcPr>
          <w:p w14:paraId="01A71E8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034A5DE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570187B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0C010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339F7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4752DC03" w14:textId="77777777" w:rsidTr="00A920D6">
        <w:tc>
          <w:tcPr>
            <w:tcW w:w="1925" w:type="dxa"/>
          </w:tcPr>
          <w:p w14:paraId="2F3304B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98</w:t>
            </w:r>
          </w:p>
        </w:tc>
        <w:tc>
          <w:tcPr>
            <w:tcW w:w="1925" w:type="dxa"/>
          </w:tcPr>
          <w:p w14:paraId="5349135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9.09495e-13</w:t>
            </w:r>
          </w:p>
        </w:tc>
        <w:tc>
          <w:tcPr>
            <w:tcW w:w="1926" w:type="dxa"/>
          </w:tcPr>
          <w:p w14:paraId="357793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-1.83996e-07</w:t>
            </w:r>
          </w:p>
        </w:tc>
        <w:tc>
          <w:tcPr>
            <w:tcW w:w="1926" w:type="dxa"/>
          </w:tcPr>
          <w:p w14:paraId="476EC75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1.83996e-07</w:t>
            </w:r>
          </w:p>
        </w:tc>
        <w:tc>
          <w:tcPr>
            <w:tcW w:w="1926" w:type="dxa"/>
          </w:tcPr>
          <w:p w14:paraId="7FE320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5.65685</w:t>
            </w:r>
          </w:p>
        </w:tc>
      </w:tr>
      <w:tr w:rsidR="00A920D6" w:rsidRPr="008C5BBF" w14:paraId="7FB2DABE" w14:textId="77777777" w:rsidTr="00A920D6">
        <w:tc>
          <w:tcPr>
            <w:tcW w:w="1925" w:type="dxa"/>
          </w:tcPr>
          <w:p w14:paraId="50CF27D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99</w:t>
            </w:r>
          </w:p>
        </w:tc>
        <w:tc>
          <w:tcPr>
            <w:tcW w:w="1925" w:type="dxa"/>
          </w:tcPr>
          <w:p w14:paraId="3638719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5.68434e-14</w:t>
            </w:r>
          </w:p>
        </w:tc>
        <w:tc>
          <w:tcPr>
            <w:tcW w:w="1926" w:type="dxa"/>
          </w:tcPr>
          <w:p w14:paraId="2E6BA6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1.24942e-07</w:t>
            </w:r>
          </w:p>
        </w:tc>
        <w:tc>
          <w:tcPr>
            <w:tcW w:w="1926" w:type="dxa"/>
          </w:tcPr>
          <w:p w14:paraId="72E5DA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-1.24941e-07</w:t>
            </w:r>
          </w:p>
        </w:tc>
        <w:tc>
          <w:tcPr>
            <w:tcW w:w="1926" w:type="dxa"/>
          </w:tcPr>
          <w:p w14:paraId="76E9BAD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92C75">
              <w:t>5.65685</w:t>
            </w:r>
          </w:p>
        </w:tc>
      </w:tr>
    </w:tbl>
    <w:p w14:paraId="40FD4DEB" w14:textId="65142E53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="Calibri Light" w:hAnsi="Calibri Light" w:cs="Calibri Light"/>
          <w:b/>
          <w:bCs/>
          <w:sz w:val="28"/>
          <w:szCs w:val="24"/>
        </w:rPr>
      </w:pPr>
      <w:r w:rsidRPr="008D0B4E">
        <w:rPr>
          <w:rFonts w:ascii="Calibri Light" w:hAnsi="Calibri Light" w:cs="Calibri Light"/>
          <w:b/>
          <w:bCs/>
          <w:sz w:val="28"/>
          <w:szCs w:val="24"/>
        </w:rPr>
        <w:lastRenderedPageBreak/>
        <w:t>Окружности не пересекаются 2.</w:t>
      </w:r>
    </w:p>
    <w:p w14:paraId="16D4924D" w14:textId="67CED25B" w:rsidR="00A920D6" w:rsidRDefault="00A920D6" w:rsidP="00A920D6">
      <w:pPr>
        <w:rPr>
          <w:rFonts w:cstheme="majorHAnsi"/>
          <w:bCs/>
          <w:sz w:val="28"/>
          <w:szCs w:val="24"/>
        </w:rPr>
      </w:pPr>
    </w:p>
    <w:p w14:paraId="73FD5229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0AB7C71B" wp14:editId="475DFB13">
            <wp:extent cx="2915729" cy="1229238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969643" cy="1251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B75DE71" wp14:editId="73E38D62">
            <wp:extent cx="3114136" cy="313193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165452" cy="318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5E5F4" w14:textId="77777777" w:rsidR="00A920D6" w:rsidRPr="00F25B7F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0C93B39C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195E25B7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4BD9A03E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76E53E4A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53939FEE" w14:textId="77777777" w:rsidR="00A920D6" w:rsidRPr="00DC3E42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616B61D3" w14:textId="77777777" w:rsidR="00A920D6" w:rsidRPr="00DC3E42" w:rsidRDefault="00A920D6" w:rsidP="00A920D6">
      <w:pPr>
        <w:rPr>
          <w:rFonts w:cstheme="majorHAnsi"/>
          <w:bCs/>
          <w:sz w:val="28"/>
          <w:szCs w:val="24"/>
        </w:rPr>
      </w:pPr>
      <w:r w:rsidRPr="00DC3E42">
        <w:rPr>
          <w:rFonts w:cstheme="majorHAnsi"/>
          <w:bCs/>
          <w:sz w:val="28"/>
          <w:szCs w:val="24"/>
        </w:rPr>
        <w:br w:type="page"/>
      </w:r>
    </w:p>
    <w:p w14:paraId="7DFF1D13" w14:textId="37C5A06D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не пересекаются 3.</w:t>
      </w:r>
    </w:p>
    <w:p w14:paraId="6F94B8DC" w14:textId="59BEA878" w:rsidR="00A920D6" w:rsidRDefault="00A920D6" w:rsidP="00A920D6">
      <w:pPr>
        <w:tabs>
          <w:tab w:val="left" w:pos="0"/>
        </w:tabs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7BB3DE03" wp14:editId="3E590B35">
            <wp:extent cx="2053087" cy="1445541"/>
            <wp:effectExtent l="0" t="0" r="444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062061" cy="1451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250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90FBC4E" wp14:editId="6BB7E42F">
            <wp:extent cx="3299902" cy="320902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320589" cy="3229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4CEA0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52E53BAB" w14:textId="77777777" w:rsidTr="00A920D6">
        <w:tc>
          <w:tcPr>
            <w:tcW w:w="1925" w:type="dxa"/>
          </w:tcPr>
          <w:p w14:paraId="7CF7AF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4526300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650E72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7640556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D1893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60C0B89" w14:textId="77777777" w:rsidTr="00A920D6">
        <w:tc>
          <w:tcPr>
            <w:tcW w:w="1925" w:type="dxa"/>
          </w:tcPr>
          <w:p w14:paraId="3F2EEC5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</w:t>
            </w:r>
          </w:p>
        </w:tc>
        <w:tc>
          <w:tcPr>
            <w:tcW w:w="1925" w:type="dxa"/>
          </w:tcPr>
          <w:p w14:paraId="062D51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1</w:t>
            </w:r>
          </w:p>
        </w:tc>
        <w:tc>
          <w:tcPr>
            <w:tcW w:w="1926" w:type="dxa"/>
          </w:tcPr>
          <w:p w14:paraId="1391B11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-0.5</w:t>
            </w:r>
          </w:p>
        </w:tc>
        <w:tc>
          <w:tcPr>
            <w:tcW w:w="1926" w:type="dxa"/>
          </w:tcPr>
          <w:p w14:paraId="5744118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.5</w:t>
            </w:r>
          </w:p>
        </w:tc>
        <w:tc>
          <w:tcPr>
            <w:tcW w:w="1926" w:type="dxa"/>
          </w:tcPr>
          <w:p w14:paraId="696155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16.9706</w:t>
            </w:r>
          </w:p>
        </w:tc>
      </w:tr>
      <w:tr w:rsidR="00A920D6" w:rsidRPr="008C5BBF" w14:paraId="7FFBEC2E" w14:textId="77777777" w:rsidTr="00A920D6">
        <w:tc>
          <w:tcPr>
            <w:tcW w:w="1925" w:type="dxa"/>
          </w:tcPr>
          <w:p w14:paraId="27236F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1</w:t>
            </w:r>
          </w:p>
        </w:tc>
        <w:tc>
          <w:tcPr>
            <w:tcW w:w="1925" w:type="dxa"/>
          </w:tcPr>
          <w:p w14:paraId="156E992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.25</w:t>
            </w:r>
          </w:p>
        </w:tc>
        <w:tc>
          <w:tcPr>
            <w:tcW w:w="1926" w:type="dxa"/>
          </w:tcPr>
          <w:p w14:paraId="4EF53C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.0625</w:t>
            </w:r>
          </w:p>
        </w:tc>
        <w:tc>
          <w:tcPr>
            <w:tcW w:w="1926" w:type="dxa"/>
          </w:tcPr>
          <w:p w14:paraId="310D16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-0.0625</w:t>
            </w:r>
          </w:p>
        </w:tc>
        <w:tc>
          <w:tcPr>
            <w:tcW w:w="1926" w:type="dxa"/>
          </w:tcPr>
          <w:p w14:paraId="5E18FF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6.36396</w:t>
            </w:r>
          </w:p>
        </w:tc>
      </w:tr>
      <w:tr w:rsidR="00A920D6" w:rsidRPr="008C5BBF" w14:paraId="148CE8CF" w14:textId="77777777" w:rsidTr="00A920D6">
        <w:tc>
          <w:tcPr>
            <w:tcW w:w="1925" w:type="dxa"/>
          </w:tcPr>
          <w:p w14:paraId="7EA0959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2</w:t>
            </w:r>
          </w:p>
        </w:tc>
        <w:tc>
          <w:tcPr>
            <w:tcW w:w="1925" w:type="dxa"/>
          </w:tcPr>
          <w:p w14:paraId="7197F6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.00390625</w:t>
            </w:r>
          </w:p>
        </w:tc>
        <w:tc>
          <w:tcPr>
            <w:tcW w:w="1926" w:type="dxa"/>
          </w:tcPr>
          <w:p w14:paraId="6DCD312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-0.00012207</w:t>
            </w:r>
          </w:p>
        </w:tc>
        <w:tc>
          <w:tcPr>
            <w:tcW w:w="1926" w:type="dxa"/>
          </w:tcPr>
          <w:p w14:paraId="73E4C17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0.00012207</w:t>
            </w:r>
          </w:p>
        </w:tc>
        <w:tc>
          <w:tcPr>
            <w:tcW w:w="1926" w:type="dxa"/>
          </w:tcPr>
          <w:p w14:paraId="29E014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5.6679</w:t>
            </w:r>
          </w:p>
        </w:tc>
      </w:tr>
      <w:tr w:rsidR="00A920D6" w:rsidRPr="008C5BBF" w14:paraId="0C418BD2" w14:textId="77777777" w:rsidTr="00A920D6">
        <w:tc>
          <w:tcPr>
            <w:tcW w:w="1925" w:type="dxa"/>
          </w:tcPr>
          <w:p w14:paraId="7CCBF91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3</w:t>
            </w:r>
          </w:p>
        </w:tc>
        <w:tc>
          <w:tcPr>
            <w:tcW w:w="1925" w:type="dxa"/>
          </w:tcPr>
          <w:p w14:paraId="38206B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1.49012e-08</w:t>
            </w:r>
          </w:p>
        </w:tc>
        <w:tc>
          <w:tcPr>
            <w:tcW w:w="1926" w:type="dxa"/>
          </w:tcPr>
          <w:p w14:paraId="4ECC06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9.09189e-13</w:t>
            </w:r>
          </w:p>
        </w:tc>
        <w:tc>
          <w:tcPr>
            <w:tcW w:w="1926" w:type="dxa"/>
          </w:tcPr>
          <w:p w14:paraId="042EA2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-9.09189e-13</w:t>
            </w:r>
          </w:p>
        </w:tc>
        <w:tc>
          <w:tcPr>
            <w:tcW w:w="1926" w:type="dxa"/>
          </w:tcPr>
          <w:p w14:paraId="0C17E8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113D5">
              <w:t>5.65685</w:t>
            </w:r>
          </w:p>
        </w:tc>
      </w:tr>
      <w:tr w:rsidR="00A920D6" w:rsidRPr="008C5BBF" w14:paraId="53B46ADC" w14:textId="77777777" w:rsidTr="00A920D6">
        <w:tc>
          <w:tcPr>
            <w:tcW w:w="1925" w:type="dxa"/>
          </w:tcPr>
          <w:p w14:paraId="499DB0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4198A8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87C3FC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1A862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3C690F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0A9A19DA" w14:textId="77777777" w:rsidTr="00A920D6">
        <w:tc>
          <w:tcPr>
            <w:tcW w:w="1925" w:type="dxa"/>
          </w:tcPr>
          <w:p w14:paraId="4B7461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98</w:t>
            </w:r>
          </w:p>
        </w:tc>
        <w:tc>
          <w:tcPr>
            <w:tcW w:w="1925" w:type="dxa"/>
          </w:tcPr>
          <w:p w14:paraId="4ADD79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9.09495e-13</w:t>
            </w:r>
          </w:p>
        </w:tc>
        <w:tc>
          <w:tcPr>
            <w:tcW w:w="1926" w:type="dxa"/>
          </w:tcPr>
          <w:p w14:paraId="2D7A75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-1.04023e-07</w:t>
            </w:r>
          </w:p>
        </w:tc>
        <w:tc>
          <w:tcPr>
            <w:tcW w:w="1926" w:type="dxa"/>
          </w:tcPr>
          <w:p w14:paraId="4DF36CB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1.04023e-07</w:t>
            </w:r>
          </w:p>
        </w:tc>
        <w:tc>
          <w:tcPr>
            <w:tcW w:w="1926" w:type="dxa"/>
          </w:tcPr>
          <w:p w14:paraId="0E9F26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5.65685</w:t>
            </w:r>
          </w:p>
        </w:tc>
      </w:tr>
      <w:tr w:rsidR="00A920D6" w:rsidRPr="008C5BBF" w14:paraId="43708080" w14:textId="77777777" w:rsidTr="00A920D6">
        <w:tc>
          <w:tcPr>
            <w:tcW w:w="1925" w:type="dxa"/>
          </w:tcPr>
          <w:p w14:paraId="54DE837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99</w:t>
            </w:r>
          </w:p>
        </w:tc>
        <w:tc>
          <w:tcPr>
            <w:tcW w:w="1925" w:type="dxa"/>
          </w:tcPr>
          <w:p w14:paraId="7766E3D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5.68434e-14</w:t>
            </w:r>
          </w:p>
        </w:tc>
        <w:tc>
          <w:tcPr>
            <w:tcW w:w="1926" w:type="dxa"/>
          </w:tcPr>
          <w:p w14:paraId="4140A1D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4.42426e-07</w:t>
            </w:r>
          </w:p>
        </w:tc>
        <w:tc>
          <w:tcPr>
            <w:tcW w:w="1926" w:type="dxa"/>
          </w:tcPr>
          <w:p w14:paraId="678DF8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-4.42426e-07</w:t>
            </w:r>
          </w:p>
        </w:tc>
        <w:tc>
          <w:tcPr>
            <w:tcW w:w="1926" w:type="dxa"/>
          </w:tcPr>
          <w:p w14:paraId="4C8C74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64246">
              <w:t>5.65685</w:t>
            </w:r>
          </w:p>
        </w:tc>
      </w:tr>
    </w:tbl>
    <w:p w14:paraId="4DFE74A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F56A01E" w14:textId="77777777" w:rsidTr="00A920D6">
        <w:tc>
          <w:tcPr>
            <w:tcW w:w="1925" w:type="dxa"/>
          </w:tcPr>
          <w:p w14:paraId="35CD45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EE80AF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46F877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51F5CA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5F33552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DF25E78" w14:textId="77777777" w:rsidTr="00A920D6">
        <w:tc>
          <w:tcPr>
            <w:tcW w:w="1925" w:type="dxa"/>
          </w:tcPr>
          <w:p w14:paraId="49498EC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</w:t>
            </w:r>
          </w:p>
        </w:tc>
        <w:tc>
          <w:tcPr>
            <w:tcW w:w="1925" w:type="dxa"/>
          </w:tcPr>
          <w:p w14:paraId="25F6D6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1</w:t>
            </w:r>
          </w:p>
        </w:tc>
        <w:tc>
          <w:tcPr>
            <w:tcW w:w="1926" w:type="dxa"/>
          </w:tcPr>
          <w:p w14:paraId="09887E2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-0.5</w:t>
            </w:r>
          </w:p>
        </w:tc>
        <w:tc>
          <w:tcPr>
            <w:tcW w:w="1926" w:type="dxa"/>
          </w:tcPr>
          <w:p w14:paraId="545B5A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.5</w:t>
            </w:r>
          </w:p>
        </w:tc>
        <w:tc>
          <w:tcPr>
            <w:tcW w:w="1926" w:type="dxa"/>
          </w:tcPr>
          <w:p w14:paraId="4FBB42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16.9706</w:t>
            </w:r>
          </w:p>
        </w:tc>
      </w:tr>
      <w:tr w:rsidR="00A920D6" w:rsidRPr="008C5BBF" w14:paraId="5B6260F1" w14:textId="77777777" w:rsidTr="00A920D6">
        <w:tc>
          <w:tcPr>
            <w:tcW w:w="1925" w:type="dxa"/>
          </w:tcPr>
          <w:p w14:paraId="361F10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1</w:t>
            </w:r>
          </w:p>
        </w:tc>
        <w:tc>
          <w:tcPr>
            <w:tcW w:w="1925" w:type="dxa"/>
          </w:tcPr>
          <w:p w14:paraId="60B9FF4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.25</w:t>
            </w:r>
          </w:p>
        </w:tc>
        <w:tc>
          <w:tcPr>
            <w:tcW w:w="1926" w:type="dxa"/>
          </w:tcPr>
          <w:p w14:paraId="5A8413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.0625</w:t>
            </w:r>
          </w:p>
        </w:tc>
        <w:tc>
          <w:tcPr>
            <w:tcW w:w="1926" w:type="dxa"/>
          </w:tcPr>
          <w:p w14:paraId="17FA54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-0.0625</w:t>
            </w:r>
          </w:p>
        </w:tc>
        <w:tc>
          <w:tcPr>
            <w:tcW w:w="1926" w:type="dxa"/>
          </w:tcPr>
          <w:p w14:paraId="79916F2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6.36396</w:t>
            </w:r>
          </w:p>
        </w:tc>
      </w:tr>
      <w:tr w:rsidR="00A920D6" w:rsidRPr="008C5BBF" w14:paraId="6BC2A8C5" w14:textId="77777777" w:rsidTr="00A920D6">
        <w:tc>
          <w:tcPr>
            <w:tcW w:w="1925" w:type="dxa"/>
          </w:tcPr>
          <w:p w14:paraId="682DF0D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2</w:t>
            </w:r>
          </w:p>
        </w:tc>
        <w:tc>
          <w:tcPr>
            <w:tcW w:w="1925" w:type="dxa"/>
          </w:tcPr>
          <w:p w14:paraId="457E3D0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.00390625</w:t>
            </w:r>
          </w:p>
        </w:tc>
        <w:tc>
          <w:tcPr>
            <w:tcW w:w="1926" w:type="dxa"/>
          </w:tcPr>
          <w:p w14:paraId="16F8213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-0.00012207</w:t>
            </w:r>
          </w:p>
        </w:tc>
        <w:tc>
          <w:tcPr>
            <w:tcW w:w="1926" w:type="dxa"/>
          </w:tcPr>
          <w:p w14:paraId="481F15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0.00012207</w:t>
            </w:r>
          </w:p>
        </w:tc>
        <w:tc>
          <w:tcPr>
            <w:tcW w:w="1926" w:type="dxa"/>
          </w:tcPr>
          <w:p w14:paraId="6B886CC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5.6679</w:t>
            </w:r>
          </w:p>
        </w:tc>
      </w:tr>
      <w:tr w:rsidR="00A920D6" w:rsidRPr="008C5BBF" w14:paraId="7D6851A3" w14:textId="77777777" w:rsidTr="00A920D6">
        <w:tc>
          <w:tcPr>
            <w:tcW w:w="1925" w:type="dxa"/>
          </w:tcPr>
          <w:p w14:paraId="25D185A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3</w:t>
            </w:r>
          </w:p>
        </w:tc>
        <w:tc>
          <w:tcPr>
            <w:tcW w:w="1925" w:type="dxa"/>
          </w:tcPr>
          <w:p w14:paraId="72021E4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1.49012e-08</w:t>
            </w:r>
          </w:p>
        </w:tc>
        <w:tc>
          <w:tcPr>
            <w:tcW w:w="1926" w:type="dxa"/>
          </w:tcPr>
          <w:p w14:paraId="565081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9.09189e-13</w:t>
            </w:r>
          </w:p>
        </w:tc>
        <w:tc>
          <w:tcPr>
            <w:tcW w:w="1926" w:type="dxa"/>
          </w:tcPr>
          <w:p w14:paraId="697A7C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-9.09189e-13</w:t>
            </w:r>
          </w:p>
        </w:tc>
        <w:tc>
          <w:tcPr>
            <w:tcW w:w="1926" w:type="dxa"/>
          </w:tcPr>
          <w:p w14:paraId="1B0A83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42409">
              <w:t>5.65685</w:t>
            </w:r>
          </w:p>
        </w:tc>
      </w:tr>
      <w:tr w:rsidR="00A920D6" w:rsidRPr="008C5BBF" w14:paraId="036849F2" w14:textId="77777777" w:rsidTr="00A920D6">
        <w:tc>
          <w:tcPr>
            <w:tcW w:w="1925" w:type="dxa"/>
          </w:tcPr>
          <w:p w14:paraId="2610C3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6C1A14C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F9B65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7A0A8C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977C9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5AD42AA5" w14:textId="77777777" w:rsidTr="00A920D6">
        <w:tc>
          <w:tcPr>
            <w:tcW w:w="1925" w:type="dxa"/>
          </w:tcPr>
          <w:p w14:paraId="52E97D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98</w:t>
            </w:r>
          </w:p>
        </w:tc>
        <w:tc>
          <w:tcPr>
            <w:tcW w:w="1925" w:type="dxa"/>
          </w:tcPr>
          <w:p w14:paraId="627298B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9.09495e-13</w:t>
            </w:r>
          </w:p>
        </w:tc>
        <w:tc>
          <w:tcPr>
            <w:tcW w:w="1926" w:type="dxa"/>
          </w:tcPr>
          <w:p w14:paraId="61592E4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-1.04023e-07</w:t>
            </w:r>
          </w:p>
        </w:tc>
        <w:tc>
          <w:tcPr>
            <w:tcW w:w="1926" w:type="dxa"/>
          </w:tcPr>
          <w:p w14:paraId="3551EB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1.04023e-07</w:t>
            </w:r>
          </w:p>
        </w:tc>
        <w:tc>
          <w:tcPr>
            <w:tcW w:w="1926" w:type="dxa"/>
          </w:tcPr>
          <w:p w14:paraId="22C7820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5.65685</w:t>
            </w:r>
          </w:p>
        </w:tc>
      </w:tr>
      <w:tr w:rsidR="00A920D6" w:rsidRPr="008C5BBF" w14:paraId="2DDEA6FA" w14:textId="77777777" w:rsidTr="00A920D6">
        <w:tc>
          <w:tcPr>
            <w:tcW w:w="1925" w:type="dxa"/>
          </w:tcPr>
          <w:p w14:paraId="1874EF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99</w:t>
            </w:r>
          </w:p>
        </w:tc>
        <w:tc>
          <w:tcPr>
            <w:tcW w:w="1925" w:type="dxa"/>
          </w:tcPr>
          <w:p w14:paraId="5916FE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5.68434e-14</w:t>
            </w:r>
          </w:p>
        </w:tc>
        <w:tc>
          <w:tcPr>
            <w:tcW w:w="1926" w:type="dxa"/>
          </w:tcPr>
          <w:p w14:paraId="623B594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4.42426e-07</w:t>
            </w:r>
          </w:p>
        </w:tc>
        <w:tc>
          <w:tcPr>
            <w:tcW w:w="1926" w:type="dxa"/>
          </w:tcPr>
          <w:p w14:paraId="19DD6E4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-4.42426e-07</w:t>
            </w:r>
          </w:p>
        </w:tc>
        <w:tc>
          <w:tcPr>
            <w:tcW w:w="1926" w:type="dxa"/>
          </w:tcPr>
          <w:p w14:paraId="5EDBB5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0009CE">
              <w:t>5.65685</w:t>
            </w:r>
          </w:p>
        </w:tc>
      </w:tr>
    </w:tbl>
    <w:p w14:paraId="51B89DE9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72C15534" w14:textId="77777777" w:rsidTr="00A920D6">
        <w:tc>
          <w:tcPr>
            <w:tcW w:w="1925" w:type="dxa"/>
          </w:tcPr>
          <w:p w14:paraId="328ECC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2B42C1A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3B0C3AE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5F3B6B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5AA566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62517587" w14:textId="77777777" w:rsidTr="00A920D6">
        <w:tc>
          <w:tcPr>
            <w:tcW w:w="1925" w:type="dxa"/>
          </w:tcPr>
          <w:p w14:paraId="7DEE97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</w:t>
            </w:r>
          </w:p>
        </w:tc>
        <w:tc>
          <w:tcPr>
            <w:tcW w:w="1925" w:type="dxa"/>
          </w:tcPr>
          <w:p w14:paraId="45252A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1</w:t>
            </w:r>
          </w:p>
        </w:tc>
        <w:tc>
          <w:tcPr>
            <w:tcW w:w="1926" w:type="dxa"/>
          </w:tcPr>
          <w:p w14:paraId="3DEAE84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-0.5</w:t>
            </w:r>
          </w:p>
        </w:tc>
        <w:tc>
          <w:tcPr>
            <w:tcW w:w="1926" w:type="dxa"/>
          </w:tcPr>
          <w:p w14:paraId="77DD02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.5</w:t>
            </w:r>
          </w:p>
        </w:tc>
        <w:tc>
          <w:tcPr>
            <w:tcW w:w="1926" w:type="dxa"/>
          </w:tcPr>
          <w:p w14:paraId="74BF19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16.9706</w:t>
            </w:r>
          </w:p>
        </w:tc>
      </w:tr>
      <w:tr w:rsidR="00A920D6" w:rsidRPr="008C5BBF" w14:paraId="01A91681" w14:textId="77777777" w:rsidTr="00A920D6">
        <w:tc>
          <w:tcPr>
            <w:tcW w:w="1925" w:type="dxa"/>
          </w:tcPr>
          <w:p w14:paraId="6A16A8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1</w:t>
            </w:r>
          </w:p>
        </w:tc>
        <w:tc>
          <w:tcPr>
            <w:tcW w:w="1925" w:type="dxa"/>
          </w:tcPr>
          <w:p w14:paraId="0243F0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.25</w:t>
            </w:r>
          </w:p>
        </w:tc>
        <w:tc>
          <w:tcPr>
            <w:tcW w:w="1926" w:type="dxa"/>
          </w:tcPr>
          <w:p w14:paraId="037FD6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.0625</w:t>
            </w:r>
          </w:p>
        </w:tc>
        <w:tc>
          <w:tcPr>
            <w:tcW w:w="1926" w:type="dxa"/>
          </w:tcPr>
          <w:p w14:paraId="5A51CAE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-0.0625</w:t>
            </w:r>
          </w:p>
        </w:tc>
        <w:tc>
          <w:tcPr>
            <w:tcW w:w="1926" w:type="dxa"/>
          </w:tcPr>
          <w:p w14:paraId="0EE1A5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6.36396</w:t>
            </w:r>
          </w:p>
        </w:tc>
      </w:tr>
      <w:tr w:rsidR="00A920D6" w:rsidRPr="008C5BBF" w14:paraId="2D6C57CF" w14:textId="77777777" w:rsidTr="00A920D6">
        <w:tc>
          <w:tcPr>
            <w:tcW w:w="1925" w:type="dxa"/>
          </w:tcPr>
          <w:p w14:paraId="4ED10C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2</w:t>
            </w:r>
          </w:p>
        </w:tc>
        <w:tc>
          <w:tcPr>
            <w:tcW w:w="1925" w:type="dxa"/>
          </w:tcPr>
          <w:p w14:paraId="44DB9E8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.00390625</w:t>
            </w:r>
          </w:p>
        </w:tc>
        <w:tc>
          <w:tcPr>
            <w:tcW w:w="1926" w:type="dxa"/>
          </w:tcPr>
          <w:p w14:paraId="385E229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-0.00012207</w:t>
            </w:r>
          </w:p>
        </w:tc>
        <w:tc>
          <w:tcPr>
            <w:tcW w:w="1926" w:type="dxa"/>
          </w:tcPr>
          <w:p w14:paraId="0E61205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0.00012207</w:t>
            </w:r>
          </w:p>
        </w:tc>
        <w:tc>
          <w:tcPr>
            <w:tcW w:w="1926" w:type="dxa"/>
          </w:tcPr>
          <w:p w14:paraId="3F2299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5.6679</w:t>
            </w:r>
          </w:p>
        </w:tc>
      </w:tr>
      <w:tr w:rsidR="00A920D6" w:rsidRPr="008C5BBF" w14:paraId="737514FE" w14:textId="77777777" w:rsidTr="00A920D6">
        <w:tc>
          <w:tcPr>
            <w:tcW w:w="1925" w:type="dxa"/>
          </w:tcPr>
          <w:p w14:paraId="30715B0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3</w:t>
            </w:r>
          </w:p>
        </w:tc>
        <w:tc>
          <w:tcPr>
            <w:tcW w:w="1925" w:type="dxa"/>
          </w:tcPr>
          <w:p w14:paraId="07BD98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1.49012e-08</w:t>
            </w:r>
          </w:p>
        </w:tc>
        <w:tc>
          <w:tcPr>
            <w:tcW w:w="1926" w:type="dxa"/>
          </w:tcPr>
          <w:p w14:paraId="0F9D81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5.29974e-12</w:t>
            </w:r>
          </w:p>
        </w:tc>
        <w:tc>
          <w:tcPr>
            <w:tcW w:w="1926" w:type="dxa"/>
          </w:tcPr>
          <w:p w14:paraId="2890B9D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-5.2892e-12</w:t>
            </w:r>
          </w:p>
        </w:tc>
        <w:tc>
          <w:tcPr>
            <w:tcW w:w="1926" w:type="dxa"/>
          </w:tcPr>
          <w:p w14:paraId="5336AC1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05E6">
              <w:t>5.65685</w:t>
            </w:r>
          </w:p>
        </w:tc>
      </w:tr>
      <w:tr w:rsidR="00A920D6" w:rsidRPr="008C5BBF" w14:paraId="06DFBB06" w14:textId="77777777" w:rsidTr="00A920D6">
        <w:tc>
          <w:tcPr>
            <w:tcW w:w="1925" w:type="dxa"/>
          </w:tcPr>
          <w:p w14:paraId="6DB3534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138EA02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1A2345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6BF788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A7EA0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4A6D8763" w14:textId="77777777" w:rsidTr="00A920D6">
        <w:tc>
          <w:tcPr>
            <w:tcW w:w="1925" w:type="dxa"/>
          </w:tcPr>
          <w:p w14:paraId="50167F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98</w:t>
            </w:r>
          </w:p>
        </w:tc>
        <w:tc>
          <w:tcPr>
            <w:tcW w:w="1925" w:type="dxa"/>
          </w:tcPr>
          <w:p w14:paraId="0A37F5B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4.54747e-13</w:t>
            </w:r>
          </w:p>
        </w:tc>
        <w:tc>
          <w:tcPr>
            <w:tcW w:w="1926" w:type="dxa"/>
          </w:tcPr>
          <w:p w14:paraId="1FD9E5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-1.27425e-07</w:t>
            </w:r>
          </w:p>
        </w:tc>
        <w:tc>
          <w:tcPr>
            <w:tcW w:w="1926" w:type="dxa"/>
          </w:tcPr>
          <w:p w14:paraId="0544CF5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1.27425e-07</w:t>
            </w:r>
          </w:p>
        </w:tc>
        <w:tc>
          <w:tcPr>
            <w:tcW w:w="1926" w:type="dxa"/>
          </w:tcPr>
          <w:p w14:paraId="3BD3E1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5.65685</w:t>
            </w:r>
          </w:p>
        </w:tc>
      </w:tr>
      <w:tr w:rsidR="00A920D6" w:rsidRPr="008C5BBF" w14:paraId="36C0B2D4" w14:textId="77777777" w:rsidTr="00A920D6">
        <w:tc>
          <w:tcPr>
            <w:tcW w:w="1925" w:type="dxa"/>
          </w:tcPr>
          <w:p w14:paraId="66EFCE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99</w:t>
            </w:r>
          </w:p>
        </w:tc>
        <w:tc>
          <w:tcPr>
            <w:tcW w:w="1925" w:type="dxa"/>
          </w:tcPr>
          <w:p w14:paraId="18DAE01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5.68434e-14</w:t>
            </w:r>
          </w:p>
        </w:tc>
        <w:tc>
          <w:tcPr>
            <w:tcW w:w="1926" w:type="dxa"/>
          </w:tcPr>
          <w:p w14:paraId="1FD4558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3.18669e-07</w:t>
            </w:r>
          </w:p>
        </w:tc>
        <w:tc>
          <w:tcPr>
            <w:tcW w:w="1926" w:type="dxa"/>
          </w:tcPr>
          <w:p w14:paraId="2FE227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-3.18669e-07</w:t>
            </w:r>
          </w:p>
        </w:tc>
        <w:tc>
          <w:tcPr>
            <w:tcW w:w="1926" w:type="dxa"/>
          </w:tcPr>
          <w:p w14:paraId="12147B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91531">
              <w:t>5.65685</w:t>
            </w:r>
          </w:p>
        </w:tc>
      </w:tr>
    </w:tbl>
    <w:p w14:paraId="19994F73" w14:textId="307FDC57" w:rsidR="00A920D6" w:rsidRPr="008D0B4E" w:rsidRDefault="00DC3E42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не пересекаются 4.</w:t>
      </w:r>
    </w:p>
    <w:p w14:paraId="2989BFDA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08B9D5FD" wp14:editId="5C530893">
            <wp:extent cx="2847975" cy="19621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7CDC0C" wp14:editId="6912A0BB">
            <wp:extent cx="3191774" cy="3149459"/>
            <wp:effectExtent l="0" t="0" r="889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225596" cy="318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1D634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09D351B9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0AF2EEF7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24C63B85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63E62339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0EE22D9B" w14:textId="77777777" w:rsidR="00A920D6" w:rsidRPr="00DC3E42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15FC5C5E" w14:textId="77777777" w:rsidR="00A920D6" w:rsidRPr="00DC3E42" w:rsidRDefault="00A920D6" w:rsidP="00A920D6">
      <w:pPr>
        <w:rPr>
          <w:rFonts w:cstheme="majorHAnsi"/>
          <w:bCs/>
          <w:sz w:val="28"/>
          <w:szCs w:val="24"/>
        </w:rPr>
      </w:pPr>
      <w:r w:rsidRPr="00DC3E42">
        <w:rPr>
          <w:rFonts w:cstheme="majorHAnsi"/>
          <w:bCs/>
          <w:sz w:val="28"/>
          <w:szCs w:val="24"/>
        </w:rPr>
        <w:br w:type="page"/>
      </w:r>
    </w:p>
    <w:p w14:paraId="23CA7687" w14:textId="248F0C81" w:rsidR="00DC3E42" w:rsidRPr="008D0B4E" w:rsidRDefault="00DC3E42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пересекаются в одной точке 1.</w:t>
      </w:r>
    </w:p>
    <w:p w14:paraId="0D703973" w14:textId="019DF4F1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AAD2730" wp14:editId="2FC51C94">
            <wp:extent cx="2182483" cy="1474260"/>
            <wp:effectExtent l="0" t="0" r="889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211015" cy="1493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7E61FD3" wp14:editId="125FB520">
            <wp:extent cx="3893668" cy="265693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918445" cy="2673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8A634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78D0669B" w14:textId="77777777" w:rsidTr="00A920D6">
        <w:tc>
          <w:tcPr>
            <w:tcW w:w="1925" w:type="dxa"/>
          </w:tcPr>
          <w:p w14:paraId="54ECDF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E5742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48E5E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4BE6E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89C8C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7E89DAF" w14:textId="77777777" w:rsidTr="00A920D6">
        <w:tc>
          <w:tcPr>
            <w:tcW w:w="1925" w:type="dxa"/>
          </w:tcPr>
          <w:p w14:paraId="6DFD45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</w:t>
            </w:r>
          </w:p>
        </w:tc>
        <w:tc>
          <w:tcPr>
            <w:tcW w:w="1925" w:type="dxa"/>
          </w:tcPr>
          <w:p w14:paraId="286940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1</w:t>
            </w:r>
          </w:p>
        </w:tc>
        <w:tc>
          <w:tcPr>
            <w:tcW w:w="1926" w:type="dxa"/>
          </w:tcPr>
          <w:p w14:paraId="68D0A4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</w:t>
            </w:r>
          </w:p>
        </w:tc>
        <w:tc>
          <w:tcPr>
            <w:tcW w:w="1926" w:type="dxa"/>
          </w:tcPr>
          <w:p w14:paraId="27471A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6.5</w:t>
            </w:r>
          </w:p>
        </w:tc>
        <w:tc>
          <w:tcPr>
            <w:tcW w:w="1926" w:type="dxa"/>
          </w:tcPr>
          <w:p w14:paraId="6DC920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30.4631</w:t>
            </w:r>
          </w:p>
        </w:tc>
      </w:tr>
      <w:tr w:rsidR="00A920D6" w:rsidRPr="008C5BBF" w14:paraId="0042550A" w14:textId="77777777" w:rsidTr="00A920D6">
        <w:tc>
          <w:tcPr>
            <w:tcW w:w="1925" w:type="dxa"/>
          </w:tcPr>
          <w:p w14:paraId="11F6248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1</w:t>
            </w:r>
          </w:p>
        </w:tc>
        <w:tc>
          <w:tcPr>
            <w:tcW w:w="1925" w:type="dxa"/>
          </w:tcPr>
          <w:p w14:paraId="2AE352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1</w:t>
            </w:r>
          </w:p>
        </w:tc>
        <w:tc>
          <w:tcPr>
            <w:tcW w:w="1926" w:type="dxa"/>
          </w:tcPr>
          <w:p w14:paraId="6DD5CA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</w:t>
            </w:r>
          </w:p>
        </w:tc>
        <w:tc>
          <w:tcPr>
            <w:tcW w:w="1926" w:type="dxa"/>
          </w:tcPr>
          <w:p w14:paraId="3DBE6F9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5.25</w:t>
            </w:r>
          </w:p>
        </w:tc>
        <w:tc>
          <w:tcPr>
            <w:tcW w:w="1926" w:type="dxa"/>
          </w:tcPr>
          <w:p w14:paraId="4DCB031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8.83883</w:t>
            </w:r>
          </w:p>
        </w:tc>
      </w:tr>
      <w:tr w:rsidR="00A920D6" w:rsidRPr="008C5BBF" w14:paraId="5C2C5503" w14:textId="77777777" w:rsidTr="00A920D6">
        <w:tc>
          <w:tcPr>
            <w:tcW w:w="1925" w:type="dxa"/>
          </w:tcPr>
          <w:p w14:paraId="0BC4FF4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2</w:t>
            </w:r>
          </w:p>
        </w:tc>
        <w:tc>
          <w:tcPr>
            <w:tcW w:w="1925" w:type="dxa"/>
          </w:tcPr>
          <w:p w14:paraId="1F822BC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1</w:t>
            </w:r>
          </w:p>
        </w:tc>
        <w:tc>
          <w:tcPr>
            <w:tcW w:w="1926" w:type="dxa"/>
          </w:tcPr>
          <w:p w14:paraId="5FD713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</w:t>
            </w:r>
          </w:p>
        </w:tc>
        <w:tc>
          <w:tcPr>
            <w:tcW w:w="1926" w:type="dxa"/>
          </w:tcPr>
          <w:p w14:paraId="5918F2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4.625</w:t>
            </w:r>
          </w:p>
        </w:tc>
        <w:tc>
          <w:tcPr>
            <w:tcW w:w="1926" w:type="dxa"/>
          </w:tcPr>
          <w:p w14:paraId="2D2E16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2.20971</w:t>
            </w:r>
          </w:p>
        </w:tc>
      </w:tr>
      <w:tr w:rsidR="00A920D6" w:rsidRPr="008C5BBF" w14:paraId="46009641" w14:textId="77777777" w:rsidTr="00A920D6">
        <w:tc>
          <w:tcPr>
            <w:tcW w:w="1925" w:type="dxa"/>
          </w:tcPr>
          <w:p w14:paraId="2BC63E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3</w:t>
            </w:r>
          </w:p>
        </w:tc>
        <w:tc>
          <w:tcPr>
            <w:tcW w:w="1925" w:type="dxa"/>
          </w:tcPr>
          <w:p w14:paraId="6F6957C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1</w:t>
            </w:r>
          </w:p>
        </w:tc>
        <w:tc>
          <w:tcPr>
            <w:tcW w:w="1926" w:type="dxa"/>
          </w:tcPr>
          <w:p w14:paraId="375937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</w:t>
            </w:r>
          </w:p>
        </w:tc>
        <w:tc>
          <w:tcPr>
            <w:tcW w:w="1926" w:type="dxa"/>
          </w:tcPr>
          <w:p w14:paraId="74C32F4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4.3125</w:t>
            </w:r>
          </w:p>
        </w:tc>
        <w:tc>
          <w:tcPr>
            <w:tcW w:w="1926" w:type="dxa"/>
          </w:tcPr>
          <w:p w14:paraId="7EF988C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55722">
              <w:t>0.552427</w:t>
            </w:r>
          </w:p>
        </w:tc>
      </w:tr>
      <w:tr w:rsidR="00A920D6" w:rsidRPr="008C5BBF" w14:paraId="002CDF10" w14:textId="77777777" w:rsidTr="00A920D6">
        <w:tc>
          <w:tcPr>
            <w:tcW w:w="1925" w:type="dxa"/>
          </w:tcPr>
          <w:p w14:paraId="1F91075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19D46D2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056B458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F5660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FCA550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26F5788F" w14:textId="77777777" w:rsidTr="00A920D6">
        <w:tc>
          <w:tcPr>
            <w:tcW w:w="1925" w:type="dxa"/>
          </w:tcPr>
          <w:p w14:paraId="5476236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21</w:t>
            </w:r>
          </w:p>
        </w:tc>
        <w:tc>
          <w:tcPr>
            <w:tcW w:w="1925" w:type="dxa"/>
          </w:tcPr>
          <w:p w14:paraId="533928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1</w:t>
            </w:r>
          </w:p>
        </w:tc>
        <w:tc>
          <w:tcPr>
            <w:tcW w:w="1926" w:type="dxa"/>
          </w:tcPr>
          <w:p w14:paraId="52CABE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0</w:t>
            </w:r>
          </w:p>
        </w:tc>
        <w:tc>
          <w:tcPr>
            <w:tcW w:w="1926" w:type="dxa"/>
          </w:tcPr>
          <w:p w14:paraId="470D437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4</w:t>
            </w:r>
          </w:p>
        </w:tc>
        <w:tc>
          <w:tcPr>
            <w:tcW w:w="1926" w:type="dxa"/>
          </w:tcPr>
          <w:p w14:paraId="62E2842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8.03887e-12</w:t>
            </w:r>
          </w:p>
        </w:tc>
      </w:tr>
      <w:tr w:rsidR="00A920D6" w:rsidRPr="008C5BBF" w14:paraId="19681078" w14:textId="77777777" w:rsidTr="00A920D6">
        <w:tc>
          <w:tcPr>
            <w:tcW w:w="1925" w:type="dxa"/>
          </w:tcPr>
          <w:p w14:paraId="321EC0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22</w:t>
            </w:r>
          </w:p>
        </w:tc>
        <w:tc>
          <w:tcPr>
            <w:tcW w:w="1925" w:type="dxa"/>
          </w:tcPr>
          <w:p w14:paraId="60DEAF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1</w:t>
            </w:r>
          </w:p>
        </w:tc>
        <w:tc>
          <w:tcPr>
            <w:tcW w:w="1926" w:type="dxa"/>
          </w:tcPr>
          <w:p w14:paraId="59F463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0</w:t>
            </w:r>
          </w:p>
        </w:tc>
        <w:tc>
          <w:tcPr>
            <w:tcW w:w="1926" w:type="dxa"/>
          </w:tcPr>
          <w:p w14:paraId="0F96A73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4</w:t>
            </w:r>
          </w:p>
        </w:tc>
        <w:tc>
          <w:tcPr>
            <w:tcW w:w="1926" w:type="dxa"/>
          </w:tcPr>
          <w:p w14:paraId="219983F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E1920">
              <w:t>2.00972e-12</w:t>
            </w:r>
          </w:p>
        </w:tc>
      </w:tr>
    </w:tbl>
    <w:p w14:paraId="484C837D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CAC5A1E" w14:textId="77777777" w:rsidTr="00A920D6">
        <w:tc>
          <w:tcPr>
            <w:tcW w:w="1925" w:type="dxa"/>
          </w:tcPr>
          <w:p w14:paraId="3A5D3F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265D03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595E42E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1039ED2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94C3C2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62436C87" w14:textId="77777777" w:rsidTr="00A920D6">
        <w:tc>
          <w:tcPr>
            <w:tcW w:w="1925" w:type="dxa"/>
          </w:tcPr>
          <w:p w14:paraId="1B0A025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</w:t>
            </w:r>
          </w:p>
        </w:tc>
        <w:tc>
          <w:tcPr>
            <w:tcW w:w="1925" w:type="dxa"/>
          </w:tcPr>
          <w:p w14:paraId="6A08D4D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1</w:t>
            </w:r>
          </w:p>
        </w:tc>
        <w:tc>
          <w:tcPr>
            <w:tcW w:w="1926" w:type="dxa"/>
          </w:tcPr>
          <w:p w14:paraId="6FD9308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</w:t>
            </w:r>
          </w:p>
        </w:tc>
        <w:tc>
          <w:tcPr>
            <w:tcW w:w="1926" w:type="dxa"/>
          </w:tcPr>
          <w:p w14:paraId="7A2702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6.5</w:t>
            </w:r>
          </w:p>
        </w:tc>
        <w:tc>
          <w:tcPr>
            <w:tcW w:w="1926" w:type="dxa"/>
          </w:tcPr>
          <w:p w14:paraId="459AE4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30.4631</w:t>
            </w:r>
          </w:p>
        </w:tc>
      </w:tr>
      <w:tr w:rsidR="00A920D6" w:rsidRPr="008C5BBF" w14:paraId="259DC44A" w14:textId="77777777" w:rsidTr="00A920D6">
        <w:tc>
          <w:tcPr>
            <w:tcW w:w="1925" w:type="dxa"/>
          </w:tcPr>
          <w:p w14:paraId="4FA7734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1</w:t>
            </w:r>
          </w:p>
        </w:tc>
        <w:tc>
          <w:tcPr>
            <w:tcW w:w="1925" w:type="dxa"/>
          </w:tcPr>
          <w:p w14:paraId="65FE24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1</w:t>
            </w:r>
          </w:p>
        </w:tc>
        <w:tc>
          <w:tcPr>
            <w:tcW w:w="1926" w:type="dxa"/>
          </w:tcPr>
          <w:p w14:paraId="61C7C42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</w:t>
            </w:r>
          </w:p>
        </w:tc>
        <w:tc>
          <w:tcPr>
            <w:tcW w:w="1926" w:type="dxa"/>
          </w:tcPr>
          <w:p w14:paraId="47BC2D1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5.25</w:t>
            </w:r>
          </w:p>
        </w:tc>
        <w:tc>
          <w:tcPr>
            <w:tcW w:w="1926" w:type="dxa"/>
          </w:tcPr>
          <w:p w14:paraId="191A6B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8.83883</w:t>
            </w:r>
          </w:p>
        </w:tc>
      </w:tr>
      <w:tr w:rsidR="00A920D6" w:rsidRPr="008C5BBF" w14:paraId="4303B6A4" w14:textId="77777777" w:rsidTr="00A920D6">
        <w:tc>
          <w:tcPr>
            <w:tcW w:w="1925" w:type="dxa"/>
          </w:tcPr>
          <w:p w14:paraId="308015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2</w:t>
            </w:r>
          </w:p>
        </w:tc>
        <w:tc>
          <w:tcPr>
            <w:tcW w:w="1925" w:type="dxa"/>
          </w:tcPr>
          <w:p w14:paraId="3CBA99A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1</w:t>
            </w:r>
          </w:p>
        </w:tc>
        <w:tc>
          <w:tcPr>
            <w:tcW w:w="1926" w:type="dxa"/>
          </w:tcPr>
          <w:p w14:paraId="5DA557C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</w:t>
            </w:r>
          </w:p>
        </w:tc>
        <w:tc>
          <w:tcPr>
            <w:tcW w:w="1926" w:type="dxa"/>
          </w:tcPr>
          <w:p w14:paraId="2B24A13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4.625</w:t>
            </w:r>
          </w:p>
        </w:tc>
        <w:tc>
          <w:tcPr>
            <w:tcW w:w="1926" w:type="dxa"/>
          </w:tcPr>
          <w:p w14:paraId="374A935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2.20971</w:t>
            </w:r>
          </w:p>
        </w:tc>
      </w:tr>
      <w:tr w:rsidR="00A920D6" w:rsidRPr="008C5BBF" w14:paraId="49204A98" w14:textId="77777777" w:rsidTr="00A920D6">
        <w:tc>
          <w:tcPr>
            <w:tcW w:w="1925" w:type="dxa"/>
          </w:tcPr>
          <w:p w14:paraId="00828E5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3</w:t>
            </w:r>
          </w:p>
        </w:tc>
        <w:tc>
          <w:tcPr>
            <w:tcW w:w="1925" w:type="dxa"/>
          </w:tcPr>
          <w:p w14:paraId="2B9B748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1</w:t>
            </w:r>
          </w:p>
        </w:tc>
        <w:tc>
          <w:tcPr>
            <w:tcW w:w="1926" w:type="dxa"/>
          </w:tcPr>
          <w:p w14:paraId="05D124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</w:t>
            </w:r>
          </w:p>
        </w:tc>
        <w:tc>
          <w:tcPr>
            <w:tcW w:w="1926" w:type="dxa"/>
          </w:tcPr>
          <w:p w14:paraId="4376D01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4.3125</w:t>
            </w:r>
          </w:p>
        </w:tc>
        <w:tc>
          <w:tcPr>
            <w:tcW w:w="1926" w:type="dxa"/>
          </w:tcPr>
          <w:p w14:paraId="401A399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A7516">
              <w:t>0.552427</w:t>
            </w:r>
          </w:p>
        </w:tc>
      </w:tr>
      <w:tr w:rsidR="00A920D6" w:rsidRPr="008C5BBF" w14:paraId="304BC814" w14:textId="77777777" w:rsidTr="00A920D6">
        <w:tc>
          <w:tcPr>
            <w:tcW w:w="1925" w:type="dxa"/>
          </w:tcPr>
          <w:p w14:paraId="76DA82E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37DCE86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0CBB2D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199E2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5792A8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1D4BCEF6" w14:textId="77777777" w:rsidTr="00A920D6">
        <w:tc>
          <w:tcPr>
            <w:tcW w:w="1925" w:type="dxa"/>
          </w:tcPr>
          <w:p w14:paraId="6647846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21</w:t>
            </w:r>
          </w:p>
        </w:tc>
        <w:tc>
          <w:tcPr>
            <w:tcW w:w="1925" w:type="dxa"/>
          </w:tcPr>
          <w:p w14:paraId="60AF34C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1</w:t>
            </w:r>
          </w:p>
        </w:tc>
        <w:tc>
          <w:tcPr>
            <w:tcW w:w="1926" w:type="dxa"/>
          </w:tcPr>
          <w:p w14:paraId="3C890D4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0</w:t>
            </w:r>
          </w:p>
        </w:tc>
        <w:tc>
          <w:tcPr>
            <w:tcW w:w="1926" w:type="dxa"/>
          </w:tcPr>
          <w:p w14:paraId="70CEA20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4</w:t>
            </w:r>
          </w:p>
        </w:tc>
        <w:tc>
          <w:tcPr>
            <w:tcW w:w="1926" w:type="dxa"/>
          </w:tcPr>
          <w:p w14:paraId="422B96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8.03887e-12</w:t>
            </w:r>
          </w:p>
        </w:tc>
      </w:tr>
      <w:tr w:rsidR="00A920D6" w:rsidRPr="008C5BBF" w14:paraId="36670077" w14:textId="77777777" w:rsidTr="00A920D6">
        <w:tc>
          <w:tcPr>
            <w:tcW w:w="1925" w:type="dxa"/>
          </w:tcPr>
          <w:p w14:paraId="004F7A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22</w:t>
            </w:r>
          </w:p>
        </w:tc>
        <w:tc>
          <w:tcPr>
            <w:tcW w:w="1925" w:type="dxa"/>
          </w:tcPr>
          <w:p w14:paraId="041D3C2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1</w:t>
            </w:r>
          </w:p>
        </w:tc>
        <w:tc>
          <w:tcPr>
            <w:tcW w:w="1926" w:type="dxa"/>
          </w:tcPr>
          <w:p w14:paraId="70988D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0</w:t>
            </w:r>
          </w:p>
        </w:tc>
        <w:tc>
          <w:tcPr>
            <w:tcW w:w="1926" w:type="dxa"/>
          </w:tcPr>
          <w:p w14:paraId="2781718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4</w:t>
            </w:r>
          </w:p>
        </w:tc>
        <w:tc>
          <w:tcPr>
            <w:tcW w:w="1926" w:type="dxa"/>
          </w:tcPr>
          <w:p w14:paraId="2BECCC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A03B2">
              <w:t>2.00972e-12</w:t>
            </w:r>
          </w:p>
        </w:tc>
      </w:tr>
    </w:tbl>
    <w:p w14:paraId="2889A22F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9ECA670" w14:textId="77777777" w:rsidTr="00A920D6">
        <w:tc>
          <w:tcPr>
            <w:tcW w:w="1925" w:type="dxa"/>
          </w:tcPr>
          <w:p w14:paraId="431FAD7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314E26D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E33D41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55BC6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6CEB4CC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4FBF2927" w14:textId="77777777" w:rsidTr="00A920D6">
        <w:tc>
          <w:tcPr>
            <w:tcW w:w="1925" w:type="dxa"/>
          </w:tcPr>
          <w:p w14:paraId="26B9E92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0</w:t>
            </w:r>
          </w:p>
        </w:tc>
        <w:tc>
          <w:tcPr>
            <w:tcW w:w="1925" w:type="dxa"/>
          </w:tcPr>
          <w:p w14:paraId="453389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</w:t>
            </w:r>
          </w:p>
        </w:tc>
        <w:tc>
          <w:tcPr>
            <w:tcW w:w="1926" w:type="dxa"/>
          </w:tcPr>
          <w:p w14:paraId="652A88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.10845e-12</w:t>
            </w:r>
          </w:p>
        </w:tc>
        <w:tc>
          <w:tcPr>
            <w:tcW w:w="1926" w:type="dxa"/>
          </w:tcPr>
          <w:p w14:paraId="2BC6B25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6.5</w:t>
            </w:r>
          </w:p>
        </w:tc>
        <w:tc>
          <w:tcPr>
            <w:tcW w:w="1926" w:type="dxa"/>
          </w:tcPr>
          <w:p w14:paraId="00B58B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30.4631</w:t>
            </w:r>
          </w:p>
        </w:tc>
      </w:tr>
      <w:tr w:rsidR="00A920D6" w:rsidRPr="008C5BBF" w14:paraId="3AA59281" w14:textId="77777777" w:rsidTr="00A920D6">
        <w:tc>
          <w:tcPr>
            <w:tcW w:w="1925" w:type="dxa"/>
          </w:tcPr>
          <w:p w14:paraId="739AA6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</w:t>
            </w:r>
          </w:p>
        </w:tc>
        <w:tc>
          <w:tcPr>
            <w:tcW w:w="1925" w:type="dxa"/>
          </w:tcPr>
          <w:p w14:paraId="0EEA6A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</w:t>
            </w:r>
          </w:p>
        </w:tc>
        <w:tc>
          <w:tcPr>
            <w:tcW w:w="1926" w:type="dxa"/>
          </w:tcPr>
          <w:p w14:paraId="5203C5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3.70171e-25</w:t>
            </w:r>
          </w:p>
        </w:tc>
        <w:tc>
          <w:tcPr>
            <w:tcW w:w="1926" w:type="dxa"/>
          </w:tcPr>
          <w:p w14:paraId="75B9D1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5.25</w:t>
            </w:r>
          </w:p>
        </w:tc>
        <w:tc>
          <w:tcPr>
            <w:tcW w:w="1926" w:type="dxa"/>
          </w:tcPr>
          <w:p w14:paraId="74995D8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8.83883</w:t>
            </w:r>
          </w:p>
        </w:tc>
      </w:tr>
      <w:tr w:rsidR="00A920D6" w:rsidRPr="008C5BBF" w14:paraId="13D8FBBC" w14:textId="77777777" w:rsidTr="00A920D6">
        <w:tc>
          <w:tcPr>
            <w:tcW w:w="1925" w:type="dxa"/>
          </w:tcPr>
          <w:p w14:paraId="7CF23AF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2</w:t>
            </w:r>
          </w:p>
        </w:tc>
        <w:tc>
          <w:tcPr>
            <w:tcW w:w="1925" w:type="dxa"/>
          </w:tcPr>
          <w:p w14:paraId="73CC5F2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</w:t>
            </w:r>
          </w:p>
        </w:tc>
        <w:tc>
          <w:tcPr>
            <w:tcW w:w="1926" w:type="dxa"/>
          </w:tcPr>
          <w:p w14:paraId="026C5E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3.70171e-25</w:t>
            </w:r>
          </w:p>
        </w:tc>
        <w:tc>
          <w:tcPr>
            <w:tcW w:w="1926" w:type="dxa"/>
          </w:tcPr>
          <w:p w14:paraId="12825D4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4.625</w:t>
            </w:r>
          </w:p>
        </w:tc>
        <w:tc>
          <w:tcPr>
            <w:tcW w:w="1926" w:type="dxa"/>
          </w:tcPr>
          <w:p w14:paraId="2E41229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2.20971</w:t>
            </w:r>
          </w:p>
        </w:tc>
      </w:tr>
      <w:tr w:rsidR="00A920D6" w:rsidRPr="008C5BBF" w14:paraId="1E857E1A" w14:textId="77777777" w:rsidTr="00A920D6">
        <w:tc>
          <w:tcPr>
            <w:tcW w:w="1925" w:type="dxa"/>
          </w:tcPr>
          <w:p w14:paraId="063E1EF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3</w:t>
            </w:r>
          </w:p>
        </w:tc>
        <w:tc>
          <w:tcPr>
            <w:tcW w:w="1925" w:type="dxa"/>
          </w:tcPr>
          <w:p w14:paraId="183677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1</w:t>
            </w:r>
          </w:p>
        </w:tc>
        <w:tc>
          <w:tcPr>
            <w:tcW w:w="1926" w:type="dxa"/>
          </w:tcPr>
          <w:p w14:paraId="7C99ACB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-1.38778e-17</w:t>
            </w:r>
          </w:p>
        </w:tc>
        <w:tc>
          <w:tcPr>
            <w:tcW w:w="1926" w:type="dxa"/>
          </w:tcPr>
          <w:p w14:paraId="2E83E14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4.3125</w:t>
            </w:r>
          </w:p>
        </w:tc>
        <w:tc>
          <w:tcPr>
            <w:tcW w:w="1926" w:type="dxa"/>
          </w:tcPr>
          <w:p w14:paraId="1465C0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D47E9">
              <w:t>0.552427</w:t>
            </w:r>
          </w:p>
        </w:tc>
      </w:tr>
      <w:tr w:rsidR="00A920D6" w:rsidRPr="008C5BBF" w14:paraId="63AEE0EE" w14:textId="77777777" w:rsidTr="00A920D6">
        <w:tc>
          <w:tcPr>
            <w:tcW w:w="1925" w:type="dxa"/>
          </w:tcPr>
          <w:p w14:paraId="02437A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71D065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2C1034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1A7B9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A72DD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0886300E" w14:textId="77777777" w:rsidTr="00A920D6">
        <w:tc>
          <w:tcPr>
            <w:tcW w:w="1925" w:type="dxa"/>
          </w:tcPr>
          <w:p w14:paraId="46F7F5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21</w:t>
            </w:r>
          </w:p>
        </w:tc>
        <w:tc>
          <w:tcPr>
            <w:tcW w:w="1925" w:type="dxa"/>
          </w:tcPr>
          <w:p w14:paraId="318AB2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1</w:t>
            </w:r>
          </w:p>
        </w:tc>
        <w:tc>
          <w:tcPr>
            <w:tcW w:w="1926" w:type="dxa"/>
          </w:tcPr>
          <w:p w14:paraId="30E68B8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-1.47451e-17</w:t>
            </w:r>
          </w:p>
        </w:tc>
        <w:tc>
          <w:tcPr>
            <w:tcW w:w="1926" w:type="dxa"/>
          </w:tcPr>
          <w:p w14:paraId="1782F7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4</w:t>
            </w:r>
          </w:p>
        </w:tc>
        <w:tc>
          <w:tcPr>
            <w:tcW w:w="1926" w:type="dxa"/>
          </w:tcPr>
          <w:p w14:paraId="164FA55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8.03887e-12</w:t>
            </w:r>
          </w:p>
        </w:tc>
      </w:tr>
      <w:tr w:rsidR="00A920D6" w:rsidRPr="008C5BBF" w14:paraId="6CFD947F" w14:textId="77777777" w:rsidTr="00A920D6">
        <w:tc>
          <w:tcPr>
            <w:tcW w:w="1925" w:type="dxa"/>
          </w:tcPr>
          <w:p w14:paraId="1EEE46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22</w:t>
            </w:r>
          </w:p>
        </w:tc>
        <w:tc>
          <w:tcPr>
            <w:tcW w:w="1925" w:type="dxa"/>
          </w:tcPr>
          <w:p w14:paraId="362000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1</w:t>
            </w:r>
          </w:p>
        </w:tc>
        <w:tc>
          <w:tcPr>
            <w:tcW w:w="1926" w:type="dxa"/>
          </w:tcPr>
          <w:p w14:paraId="04B714F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-1.47451e-17</w:t>
            </w:r>
          </w:p>
        </w:tc>
        <w:tc>
          <w:tcPr>
            <w:tcW w:w="1926" w:type="dxa"/>
          </w:tcPr>
          <w:p w14:paraId="7EABD6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4</w:t>
            </w:r>
          </w:p>
        </w:tc>
        <w:tc>
          <w:tcPr>
            <w:tcW w:w="1926" w:type="dxa"/>
          </w:tcPr>
          <w:p w14:paraId="2144F1D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32978">
              <w:t>2.00972e-12</w:t>
            </w:r>
          </w:p>
        </w:tc>
      </w:tr>
    </w:tbl>
    <w:p w14:paraId="5736C778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</w:p>
    <w:p w14:paraId="6B8F1FD5" w14:textId="77777777" w:rsidR="00A920D6" w:rsidRDefault="00A920D6" w:rsidP="00A920D6">
      <w:pPr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br w:type="page"/>
      </w:r>
    </w:p>
    <w:p w14:paraId="6007A974" w14:textId="6252CB6A" w:rsidR="00DC3E42" w:rsidRPr="008D0B4E" w:rsidRDefault="00DC3E42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пересекаются в одной точке 2.</w:t>
      </w:r>
    </w:p>
    <w:p w14:paraId="6CC51507" w14:textId="76CE365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7CB44D6F" wp14:editId="2C0BA019">
            <wp:extent cx="1956021" cy="1378723"/>
            <wp:effectExtent l="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985794" cy="1399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509B3D3" wp14:editId="70449033">
            <wp:extent cx="3991554" cy="1654105"/>
            <wp:effectExtent l="0" t="0" r="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36987" cy="1838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4A80D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166FD3F7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5B236B05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78CD72CF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7CBA60CA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15200D50" w14:textId="77777777" w:rsidR="00A920D6" w:rsidRPr="00DC3E42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09AB6725" w14:textId="77777777" w:rsidR="00A920D6" w:rsidRDefault="00A920D6" w:rsidP="00A920D6">
      <w:pPr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br w:type="page"/>
      </w:r>
    </w:p>
    <w:p w14:paraId="5FBF893D" w14:textId="4A88D861" w:rsidR="00DC3E42" w:rsidRPr="008D0B4E" w:rsidRDefault="00DC3E42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пересекаются в одной точке 3.</w:t>
      </w:r>
    </w:p>
    <w:p w14:paraId="0FA0A8F2" w14:textId="5F3A6EF5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115CD99C" wp14:editId="3214EA7F">
            <wp:extent cx="2275617" cy="162206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301749" cy="164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774E626" wp14:editId="0AAE1BBF">
            <wp:extent cx="3548096" cy="280681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565643" cy="2820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E0FBA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0293EAA2" w14:textId="77777777" w:rsidTr="00A920D6">
        <w:tc>
          <w:tcPr>
            <w:tcW w:w="1925" w:type="dxa"/>
          </w:tcPr>
          <w:p w14:paraId="7C2E14C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0EE112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6B91A4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D6D51A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75E238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31A4D52D" w14:textId="77777777" w:rsidTr="00A920D6">
        <w:tc>
          <w:tcPr>
            <w:tcW w:w="1925" w:type="dxa"/>
          </w:tcPr>
          <w:p w14:paraId="7F9CE92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</w:t>
            </w:r>
          </w:p>
        </w:tc>
        <w:tc>
          <w:tcPr>
            <w:tcW w:w="1925" w:type="dxa"/>
          </w:tcPr>
          <w:p w14:paraId="41A9154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</w:t>
            </w:r>
          </w:p>
        </w:tc>
        <w:tc>
          <w:tcPr>
            <w:tcW w:w="1926" w:type="dxa"/>
          </w:tcPr>
          <w:p w14:paraId="0EA2E1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</w:t>
            </w:r>
          </w:p>
        </w:tc>
        <w:tc>
          <w:tcPr>
            <w:tcW w:w="1926" w:type="dxa"/>
          </w:tcPr>
          <w:p w14:paraId="19C0ED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2</w:t>
            </w:r>
          </w:p>
        </w:tc>
        <w:tc>
          <w:tcPr>
            <w:tcW w:w="1926" w:type="dxa"/>
          </w:tcPr>
          <w:p w14:paraId="1964232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22.6274</w:t>
            </w:r>
          </w:p>
        </w:tc>
      </w:tr>
      <w:tr w:rsidR="00A920D6" w:rsidRPr="008C5BBF" w14:paraId="67AF62BC" w14:textId="77777777" w:rsidTr="00A920D6">
        <w:tc>
          <w:tcPr>
            <w:tcW w:w="1925" w:type="dxa"/>
          </w:tcPr>
          <w:p w14:paraId="1B92E2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</w:t>
            </w:r>
          </w:p>
        </w:tc>
        <w:tc>
          <w:tcPr>
            <w:tcW w:w="1925" w:type="dxa"/>
          </w:tcPr>
          <w:p w14:paraId="6D0A5F2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</w:t>
            </w:r>
          </w:p>
        </w:tc>
        <w:tc>
          <w:tcPr>
            <w:tcW w:w="1926" w:type="dxa"/>
          </w:tcPr>
          <w:p w14:paraId="41F1B8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</w:t>
            </w:r>
          </w:p>
        </w:tc>
        <w:tc>
          <w:tcPr>
            <w:tcW w:w="1926" w:type="dxa"/>
          </w:tcPr>
          <w:p w14:paraId="7142FC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3</w:t>
            </w:r>
          </w:p>
        </w:tc>
        <w:tc>
          <w:tcPr>
            <w:tcW w:w="1926" w:type="dxa"/>
          </w:tcPr>
          <w:p w14:paraId="31D8DD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5.65685</w:t>
            </w:r>
          </w:p>
        </w:tc>
      </w:tr>
      <w:tr w:rsidR="00A920D6" w:rsidRPr="008C5BBF" w14:paraId="19295FBC" w14:textId="77777777" w:rsidTr="00A920D6">
        <w:tc>
          <w:tcPr>
            <w:tcW w:w="1925" w:type="dxa"/>
          </w:tcPr>
          <w:p w14:paraId="4E6BBF3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2</w:t>
            </w:r>
          </w:p>
        </w:tc>
        <w:tc>
          <w:tcPr>
            <w:tcW w:w="1925" w:type="dxa"/>
          </w:tcPr>
          <w:p w14:paraId="16941A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</w:t>
            </w:r>
          </w:p>
        </w:tc>
        <w:tc>
          <w:tcPr>
            <w:tcW w:w="1926" w:type="dxa"/>
          </w:tcPr>
          <w:p w14:paraId="4AD1C7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</w:t>
            </w:r>
          </w:p>
        </w:tc>
        <w:tc>
          <w:tcPr>
            <w:tcW w:w="1926" w:type="dxa"/>
          </w:tcPr>
          <w:p w14:paraId="6CF1B86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3.5</w:t>
            </w:r>
          </w:p>
        </w:tc>
        <w:tc>
          <w:tcPr>
            <w:tcW w:w="1926" w:type="dxa"/>
          </w:tcPr>
          <w:p w14:paraId="103D42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.41421</w:t>
            </w:r>
          </w:p>
        </w:tc>
      </w:tr>
      <w:tr w:rsidR="00A920D6" w:rsidRPr="008C5BBF" w14:paraId="639A5441" w14:textId="77777777" w:rsidTr="00A920D6">
        <w:tc>
          <w:tcPr>
            <w:tcW w:w="1925" w:type="dxa"/>
          </w:tcPr>
          <w:p w14:paraId="634A5B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3</w:t>
            </w:r>
          </w:p>
        </w:tc>
        <w:tc>
          <w:tcPr>
            <w:tcW w:w="1925" w:type="dxa"/>
          </w:tcPr>
          <w:p w14:paraId="36A5442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1</w:t>
            </w:r>
          </w:p>
        </w:tc>
        <w:tc>
          <w:tcPr>
            <w:tcW w:w="1926" w:type="dxa"/>
          </w:tcPr>
          <w:p w14:paraId="7D3428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</w:t>
            </w:r>
          </w:p>
        </w:tc>
        <w:tc>
          <w:tcPr>
            <w:tcW w:w="1926" w:type="dxa"/>
          </w:tcPr>
          <w:p w14:paraId="551375C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3.75</w:t>
            </w:r>
          </w:p>
        </w:tc>
        <w:tc>
          <w:tcPr>
            <w:tcW w:w="1926" w:type="dxa"/>
          </w:tcPr>
          <w:p w14:paraId="669B01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350442">
              <w:t>0.353553</w:t>
            </w:r>
          </w:p>
        </w:tc>
      </w:tr>
      <w:tr w:rsidR="00A920D6" w:rsidRPr="008C5BBF" w14:paraId="652B0930" w14:textId="77777777" w:rsidTr="00A920D6">
        <w:tc>
          <w:tcPr>
            <w:tcW w:w="1925" w:type="dxa"/>
          </w:tcPr>
          <w:p w14:paraId="329F28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1EE12C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F6DB7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F35E8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0217C69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0903F2C3" w14:textId="77777777" w:rsidTr="00A920D6">
        <w:tc>
          <w:tcPr>
            <w:tcW w:w="1925" w:type="dxa"/>
          </w:tcPr>
          <w:p w14:paraId="3F0C715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21</w:t>
            </w:r>
          </w:p>
        </w:tc>
        <w:tc>
          <w:tcPr>
            <w:tcW w:w="1925" w:type="dxa"/>
          </w:tcPr>
          <w:p w14:paraId="5B64436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1</w:t>
            </w:r>
          </w:p>
        </w:tc>
        <w:tc>
          <w:tcPr>
            <w:tcW w:w="1926" w:type="dxa"/>
          </w:tcPr>
          <w:p w14:paraId="307BE1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0</w:t>
            </w:r>
          </w:p>
        </w:tc>
        <w:tc>
          <w:tcPr>
            <w:tcW w:w="1926" w:type="dxa"/>
          </w:tcPr>
          <w:p w14:paraId="1B8E6AD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4</w:t>
            </w:r>
          </w:p>
        </w:tc>
        <w:tc>
          <w:tcPr>
            <w:tcW w:w="1926" w:type="dxa"/>
          </w:tcPr>
          <w:p w14:paraId="41A599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5.14488e-12</w:t>
            </w:r>
          </w:p>
        </w:tc>
      </w:tr>
      <w:tr w:rsidR="00A920D6" w:rsidRPr="008C5BBF" w14:paraId="58DA1427" w14:textId="77777777" w:rsidTr="00A920D6">
        <w:tc>
          <w:tcPr>
            <w:tcW w:w="1925" w:type="dxa"/>
          </w:tcPr>
          <w:p w14:paraId="7784CF9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22</w:t>
            </w:r>
          </w:p>
        </w:tc>
        <w:tc>
          <w:tcPr>
            <w:tcW w:w="1925" w:type="dxa"/>
          </w:tcPr>
          <w:p w14:paraId="3D1BFE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1</w:t>
            </w:r>
          </w:p>
        </w:tc>
        <w:tc>
          <w:tcPr>
            <w:tcW w:w="1926" w:type="dxa"/>
          </w:tcPr>
          <w:p w14:paraId="760865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0</w:t>
            </w:r>
          </w:p>
        </w:tc>
        <w:tc>
          <w:tcPr>
            <w:tcW w:w="1926" w:type="dxa"/>
          </w:tcPr>
          <w:p w14:paraId="3B2380E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4</w:t>
            </w:r>
          </w:p>
        </w:tc>
        <w:tc>
          <w:tcPr>
            <w:tcW w:w="1926" w:type="dxa"/>
          </w:tcPr>
          <w:p w14:paraId="5C1626C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F4A15">
              <w:t>1.28622e-12</w:t>
            </w:r>
          </w:p>
        </w:tc>
      </w:tr>
    </w:tbl>
    <w:p w14:paraId="41440C09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0C32FA2" w14:textId="77777777" w:rsidTr="00A920D6">
        <w:tc>
          <w:tcPr>
            <w:tcW w:w="1925" w:type="dxa"/>
          </w:tcPr>
          <w:p w14:paraId="6A8E96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7B2BCA4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59FCB54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EC24A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EC2C31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1BE8B1C5" w14:textId="77777777" w:rsidTr="00A920D6">
        <w:tc>
          <w:tcPr>
            <w:tcW w:w="1925" w:type="dxa"/>
          </w:tcPr>
          <w:p w14:paraId="3B07315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</w:t>
            </w:r>
          </w:p>
        </w:tc>
        <w:tc>
          <w:tcPr>
            <w:tcW w:w="1925" w:type="dxa"/>
          </w:tcPr>
          <w:p w14:paraId="1DFDC2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</w:t>
            </w:r>
          </w:p>
        </w:tc>
        <w:tc>
          <w:tcPr>
            <w:tcW w:w="1926" w:type="dxa"/>
          </w:tcPr>
          <w:p w14:paraId="2B2DFD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</w:t>
            </w:r>
          </w:p>
        </w:tc>
        <w:tc>
          <w:tcPr>
            <w:tcW w:w="1926" w:type="dxa"/>
          </w:tcPr>
          <w:p w14:paraId="1E58CFC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2</w:t>
            </w:r>
          </w:p>
        </w:tc>
        <w:tc>
          <w:tcPr>
            <w:tcW w:w="1926" w:type="dxa"/>
          </w:tcPr>
          <w:p w14:paraId="5027A4C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22.6274</w:t>
            </w:r>
          </w:p>
        </w:tc>
      </w:tr>
      <w:tr w:rsidR="00A920D6" w:rsidRPr="008C5BBF" w14:paraId="555DC619" w14:textId="77777777" w:rsidTr="00A920D6">
        <w:tc>
          <w:tcPr>
            <w:tcW w:w="1925" w:type="dxa"/>
          </w:tcPr>
          <w:p w14:paraId="48F89F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</w:t>
            </w:r>
          </w:p>
        </w:tc>
        <w:tc>
          <w:tcPr>
            <w:tcW w:w="1925" w:type="dxa"/>
          </w:tcPr>
          <w:p w14:paraId="051519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</w:t>
            </w:r>
          </w:p>
        </w:tc>
        <w:tc>
          <w:tcPr>
            <w:tcW w:w="1926" w:type="dxa"/>
          </w:tcPr>
          <w:p w14:paraId="1578CB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</w:t>
            </w:r>
          </w:p>
        </w:tc>
        <w:tc>
          <w:tcPr>
            <w:tcW w:w="1926" w:type="dxa"/>
          </w:tcPr>
          <w:p w14:paraId="5610E75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3</w:t>
            </w:r>
          </w:p>
        </w:tc>
        <w:tc>
          <w:tcPr>
            <w:tcW w:w="1926" w:type="dxa"/>
          </w:tcPr>
          <w:p w14:paraId="6188BA3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5.65685</w:t>
            </w:r>
          </w:p>
        </w:tc>
      </w:tr>
      <w:tr w:rsidR="00A920D6" w:rsidRPr="008C5BBF" w14:paraId="777C07C3" w14:textId="77777777" w:rsidTr="00A920D6">
        <w:tc>
          <w:tcPr>
            <w:tcW w:w="1925" w:type="dxa"/>
          </w:tcPr>
          <w:p w14:paraId="0985844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2</w:t>
            </w:r>
          </w:p>
        </w:tc>
        <w:tc>
          <w:tcPr>
            <w:tcW w:w="1925" w:type="dxa"/>
          </w:tcPr>
          <w:p w14:paraId="623141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</w:t>
            </w:r>
          </w:p>
        </w:tc>
        <w:tc>
          <w:tcPr>
            <w:tcW w:w="1926" w:type="dxa"/>
          </w:tcPr>
          <w:p w14:paraId="16BB3E0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</w:t>
            </w:r>
          </w:p>
        </w:tc>
        <w:tc>
          <w:tcPr>
            <w:tcW w:w="1926" w:type="dxa"/>
          </w:tcPr>
          <w:p w14:paraId="284647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3.5</w:t>
            </w:r>
          </w:p>
        </w:tc>
        <w:tc>
          <w:tcPr>
            <w:tcW w:w="1926" w:type="dxa"/>
          </w:tcPr>
          <w:p w14:paraId="2B22F77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.41421</w:t>
            </w:r>
          </w:p>
        </w:tc>
      </w:tr>
      <w:tr w:rsidR="00A920D6" w:rsidRPr="008C5BBF" w14:paraId="26B7384C" w14:textId="77777777" w:rsidTr="00A920D6">
        <w:tc>
          <w:tcPr>
            <w:tcW w:w="1925" w:type="dxa"/>
          </w:tcPr>
          <w:p w14:paraId="6C42AF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3</w:t>
            </w:r>
          </w:p>
        </w:tc>
        <w:tc>
          <w:tcPr>
            <w:tcW w:w="1925" w:type="dxa"/>
          </w:tcPr>
          <w:p w14:paraId="55626E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1</w:t>
            </w:r>
          </w:p>
        </w:tc>
        <w:tc>
          <w:tcPr>
            <w:tcW w:w="1926" w:type="dxa"/>
          </w:tcPr>
          <w:p w14:paraId="3C3A13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</w:t>
            </w:r>
          </w:p>
        </w:tc>
        <w:tc>
          <w:tcPr>
            <w:tcW w:w="1926" w:type="dxa"/>
          </w:tcPr>
          <w:p w14:paraId="1B1414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3.75</w:t>
            </w:r>
          </w:p>
        </w:tc>
        <w:tc>
          <w:tcPr>
            <w:tcW w:w="1926" w:type="dxa"/>
          </w:tcPr>
          <w:p w14:paraId="6C7384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E6771">
              <w:t>0.353553</w:t>
            </w:r>
          </w:p>
        </w:tc>
      </w:tr>
      <w:tr w:rsidR="00A920D6" w:rsidRPr="008C5BBF" w14:paraId="6ACA7FF9" w14:textId="77777777" w:rsidTr="00A920D6">
        <w:tc>
          <w:tcPr>
            <w:tcW w:w="1925" w:type="dxa"/>
          </w:tcPr>
          <w:p w14:paraId="5DF790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7D80B6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DDAF9B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4AB32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6C6FC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1BF69BAD" w14:textId="77777777" w:rsidTr="00A920D6">
        <w:tc>
          <w:tcPr>
            <w:tcW w:w="1925" w:type="dxa"/>
          </w:tcPr>
          <w:p w14:paraId="759C57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21</w:t>
            </w:r>
          </w:p>
        </w:tc>
        <w:tc>
          <w:tcPr>
            <w:tcW w:w="1925" w:type="dxa"/>
          </w:tcPr>
          <w:p w14:paraId="09D23C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1</w:t>
            </w:r>
          </w:p>
        </w:tc>
        <w:tc>
          <w:tcPr>
            <w:tcW w:w="1926" w:type="dxa"/>
          </w:tcPr>
          <w:p w14:paraId="6179F0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0</w:t>
            </w:r>
          </w:p>
        </w:tc>
        <w:tc>
          <w:tcPr>
            <w:tcW w:w="1926" w:type="dxa"/>
          </w:tcPr>
          <w:p w14:paraId="1E101D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4</w:t>
            </w:r>
          </w:p>
        </w:tc>
        <w:tc>
          <w:tcPr>
            <w:tcW w:w="1926" w:type="dxa"/>
          </w:tcPr>
          <w:p w14:paraId="6B399AD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5.14488e-12</w:t>
            </w:r>
          </w:p>
        </w:tc>
      </w:tr>
      <w:tr w:rsidR="00A920D6" w:rsidRPr="008C5BBF" w14:paraId="45EC03A7" w14:textId="77777777" w:rsidTr="00A920D6">
        <w:tc>
          <w:tcPr>
            <w:tcW w:w="1925" w:type="dxa"/>
          </w:tcPr>
          <w:p w14:paraId="5EBF06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22</w:t>
            </w:r>
          </w:p>
        </w:tc>
        <w:tc>
          <w:tcPr>
            <w:tcW w:w="1925" w:type="dxa"/>
          </w:tcPr>
          <w:p w14:paraId="6170EC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1</w:t>
            </w:r>
          </w:p>
        </w:tc>
        <w:tc>
          <w:tcPr>
            <w:tcW w:w="1926" w:type="dxa"/>
          </w:tcPr>
          <w:p w14:paraId="442CC9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0</w:t>
            </w:r>
          </w:p>
        </w:tc>
        <w:tc>
          <w:tcPr>
            <w:tcW w:w="1926" w:type="dxa"/>
          </w:tcPr>
          <w:p w14:paraId="054B7F7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4</w:t>
            </w:r>
          </w:p>
        </w:tc>
        <w:tc>
          <w:tcPr>
            <w:tcW w:w="1926" w:type="dxa"/>
          </w:tcPr>
          <w:p w14:paraId="3C6691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2370A2">
              <w:t>1.28622e-12</w:t>
            </w:r>
          </w:p>
        </w:tc>
      </w:tr>
    </w:tbl>
    <w:p w14:paraId="0A55078C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C67C532" w14:textId="77777777" w:rsidTr="00A920D6">
        <w:tc>
          <w:tcPr>
            <w:tcW w:w="1925" w:type="dxa"/>
          </w:tcPr>
          <w:p w14:paraId="7B0F2C3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020608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4524AC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2AFE96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3E6E83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408B94BC" w14:textId="77777777" w:rsidTr="00A920D6">
        <w:tc>
          <w:tcPr>
            <w:tcW w:w="1925" w:type="dxa"/>
          </w:tcPr>
          <w:p w14:paraId="4404FD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</w:t>
            </w:r>
          </w:p>
        </w:tc>
        <w:tc>
          <w:tcPr>
            <w:tcW w:w="1925" w:type="dxa"/>
          </w:tcPr>
          <w:p w14:paraId="0E9078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</w:t>
            </w:r>
          </w:p>
        </w:tc>
        <w:tc>
          <w:tcPr>
            <w:tcW w:w="1926" w:type="dxa"/>
          </w:tcPr>
          <w:p w14:paraId="57780D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</w:t>
            </w:r>
          </w:p>
        </w:tc>
        <w:tc>
          <w:tcPr>
            <w:tcW w:w="1926" w:type="dxa"/>
          </w:tcPr>
          <w:p w14:paraId="3399496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2</w:t>
            </w:r>
          </w:p>
        </w:tc>
        <w:tc>
          <w:tcPr>
            <w:tcW w:w="1926" w:type="dxa"/>
          </w:tcPr>
          <w:p w14:paraId="1AA17ED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22.6274</w:t>
            </w:r>
          </w:p>
        </w:tc>
      </w:tr>
      <w:tr w:rsidR="00A920D6" w:rsidRPr="008C5BBF" w14:paraId="5DF47454" w14:textId="77777777" w:rsidTr="00A920D6">
        <w:tc>
          <w:tcPr>
            <w:tcW w:w="1925" w:type="dxa"/>
          </w:tcPr>
          <w:p w14:paraId="45D5C4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</w:t>
            </w:r>
          </w:p>
        </w:tc>
        <w:tc>
          <w:tcPr>
            <w:tcW w:w="1925" w:type="dxa"/>
          </w:tcPr>
          <w:p w14:paraId="34E3BBF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</w:t>
            </w:r>
          </w:p>
        </w:tc>
        <w:tc>
          <w:tcPr>
            <w:tcW w:w="1926" w:type="dxa"/>
          </w:tcPr>
          <w:p w14:paraId="1FAE7D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</w:t>
            </w:r>
          </w:p>
        </w:tc>
        <w:tc>
          <w:tcPr>
            <w:tcW w:w="1926" w:type="dxa"/>
          </w:tcPr>
          <w:p w14:paraId="040F574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3</w:t>
            </w:r>
          </w:p>
        </w:tc>
        <w:tc>
          <w:tcPr>
            <w:tcW w:w="1926" w:type="dxa"/>
          </w:tcPr>
          <w:p w14:paraId="5B9428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5.65685</w:t>
            </w:r>
          </w:p>
        </w:tc>
      </w:tr>
      <w:tr w:rsidR="00A920D6" w:rsidRPr="008C5BBF" w14:paraId="3F097202" w14:textId="77777777" w:rsidTr="00A920D6">
        <w:tc>
          <w:tcPr>
            <w:tcW w:w="1925" w:type="dxa"/>
          </w:tcPr>
          <w:p w14:paraId="061FAA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2</w:t>
            </w:r>
          </w:p>
        </w:tc>
        <w:tc>
          <w:tcPr>
            <w:tcW w:w="1925" w:type="dxa"/>
          </w:tcPr>
          <w:p w14:paraId="07D292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</w:t>
            </w:r>
          </w:p>
        </w:tc>
        <w:tc>
          <w:tcPr>
            <w:tcW w:w="1926" w:type="dxa"/>
          </w:tcPr>
          <w:p w14:paraId="345CFF6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</w:t>
            </w:r>
          </w:p>
        </w:tc>
        <w:tc>
          <w:tcPr>
            <w:tcW w:w="1926" w:type="dxa"/>
          </w:tcPr>
          <w:p w14:paraId="6EBEB4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3.5</w:t>
            </w:r>
          </w:p>
        </w:tc>
        <w:tc>
          <w:tcPr>
            <w:tcW w:w="1926" w:type="dxa"/>
          </w:tcPr>
          <w:p w14:paraId="2522B1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.41421</w:t>
            </w:r>
          </w:p>
        </w:tc>
      </w:tr>
      <w:tr w:rsidR="00A920D6" w:rsidRPr="008C5BBF" w14:paraId="11DCD64E" w14:textId="77777777" w:rsidTr="00A920D6">
        <w:tc>
          <w:tcPr>
            <w:tcW w:w="1925" w:type="dxa"/>
          </w:tcPr>
          <w:p w14:paraId="6867821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3</w:t>
            </w:r>
          </w:p>
        </w:tc>
        <w:tc>
          <w:tcPr>
            <w:tcW w:w="1925" w:type="dxa"/>
          </w:tcPr>
          <w:p w14:paraId="65F715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1</w:t>
            </w:r>
          </w:p>
        </w:tc>
        <w:tc>
          <w:tcPr>
            <w:tcW w:w="1926" w:type="dxa"/>
          </w:tcPr>
          <w:p w14:paraId="52F946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</w:t>
            </w:r>
          </w:p>
        </w:tc>
        <w:tc>
          <w:tcPr>
            <w:tcW w:w="1926" w:type="dxa"/>
          </w:tcPr>
          <w:p w14:paraId="401EDF4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3.75</w:t>
            </w:r>
          </w:p>
        </w:tc>
        <w:tc>
          <w:tcPr>
            <w:tcW w:w="1926" w:type="dxa"/>
          </w:tcPr>
          <w:p w14:paraId="7B694D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71E0F">
              <w:t>0.353553</w:t>
            </w:r>
          </w:p>
        </w:tc>
      </w:tr>
      <w:tr w:rsidR="00A920D6" w:rsidRPr="008C5BBF" w14:paraId="5D521FFB" w14:textId="77777777" w:rsidTr="00A920D6">
        <w:tc>
          <w:tcPr>
            <w:tcW w:w="1925" w:type="dxa"/>
          </w:tcPr>
          <w:p w14:paraId="601618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4ABD4A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5ACD328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0D182B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359F67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498E5E01" w14:textId="77777777" w:rsidTr="00A920D6">
        <w:tc>
          <w:tcPr>
            <w:tcW w:w="1925" w:type="dxa"/>
          </w:tcPr>
          <w:p w14:paraId="32A1C2B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21</w:t>
            </w:r>
          </w:p>
        </w:tc>
        <w:tc>
          <w:tcPr>
            <w:tcW w:w="1925" w:type="dxa"/>
          </w:tcPr>
          <w:p w14:paraId="02B7BA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1</w:t>
            </w:r>
          </w:p>
        </w:tc>
        <w:tc>
          <w:tcPr>
            <w:tcW w:w="1926" w:type="dxa"/>
          </w:tcPr>
          <w:p w14:paraId="5D8804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0</w:t>
            </w:r>
          </w:p>
        </w:tc>
        <w:tc>
          <w:tcPr>
            <w:tcW w:w="1926" w:type="dxa"/>
          </w:tcPr>
          <w:p w14:paraId="4630E53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4</w:t>
            </w:r>
          </w:p>
        </w:tc>
        <w:tc>
          <w:tcPr>
            <w:tcW w:w="1926" w:type="dxa"/>
          </w:tcPr>
          <w:p w14:paraId="5CD7456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5.14488e-12</w:t>
            </w:r>
          </w:p>
        </w:tc>
      </w:tr>
      <w:tr w:rsidR="00A920D6" w:rsidRPr="008C5BBF" w14:paraId="0DB3509F" w14:textId="77777777" w:rsidTr="00A920D6">
        <w:tc>
          <w:tcPr>
            <w:tcW w:w="1925" w:type="dxa"/>
          </w:tcPr>
          <w:p w14:paraId="75B9212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22</w:t>
            </w:r>
          </w:p>
        </w:tc>
        <w:tc>
          <w:tcPr>
            <w:tcW w:w="1925" w:type="dxa"/>
          </w:tcPr>
          <w:p w14:paraId="5A3AD3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1</w:t>
            </w:r>
          </w:p>
        </w:tc>
        <w:tc>
          <w:tcPr>
            <w:tcW w:w="1926" w:type="dxa"/>
          </w:tcPr>
          <w:p w14:paraId="1DC6391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0</w:t>
            </w:r>
          </w:p>
        </w:tc>
        <w:tc>
          <w:tcPr>
            <w:tcW w:w="1926" w:type="dxa"/>
          </w:tcPr>
          <w:p w14:paraId="58897C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4</w:t>
            </w:r>
          </w:p>
        </w:tc>
        <w:tc>
          <w:tcPr>
            <w:tcW w:w="1926" w:type="dxa"/>
          </w:tcPr>
          <w:p w14:paraId="2D8977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D4772">
              <w:t>1.28622e-12</w:t>
            </w:r>
          </w:p>
        </w:tc>
      </w:tr>
    </w:tbl>
    <w:p w14:paraId="33289058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</w:p>
    <w:p w14:paraId="36365CBB" w14:textId="3C83A4FE" w:rsidR="00A920D6" w:rsidRPr="008D0B4E" w:rsidRDefault="00DC3E42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пересекаются в одной точке 4.</w:t>
      </w:r>
    </w:p>
    <w:p w14:paraId="5E9046D3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546B1CFE" wp14:editId="2C44155D">
            <wp:extent cx="2091193" cy="1510306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102042" cy="1518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AF46980" wp14:editId="1D802FBD">
            <wp:extent cx="3797054" cy="3085106"/>
            <wp:effectExtent l="0" t="0" r="0" b="127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808248" cy="309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A0523" w14:textId="77777777" w:rsidR="00A920D6" w:rsidRDefault="00A920D6" w:rsidP="00A920D6">
      <w:pPr>
        <w:rPr>
          <w:rFonts w:cstheme="majorHAnsi"/>
          <w:sz w:val="28"/>
          <w:szCs w:val="24"/>
        </w:rPr>
      </w:pPr>
    </w:p>
    <w:p w14:paraId="15A3EC8E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4CB6B916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18E74EFF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7CCE437B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0FFFC464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621DE9CC" w14:textId="77777777" w:rsidR="00A920D6" w:rsidRPr="00DC3E42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309F1D2A" w14:textId="77777777" w:rsidR="00A920D6" w:rsidRDefault="00A920D6" w:rsidP="00A920D6">
      <w:pPr>
        <w:rPr>
          <w:rFonts w:cstheme="majorHAnsi"/>
          <w:sz w:val="28"/>
          <w:szCs w:val="24"/>
        </w:rPr>
      </w:pPr>
      <w:r>
        <w:rPr>
          <w:rFonts w:cstheme="majorHAnsi"/>
          <w:sz w:val="28"/>
          <w:szCs w:val="24"/>
        </w:rPr>
        <w:br w:type="page"/>
      </w:r>
    </w:p>
    <w:p w14:paraId="403E3975" w14:textId="4685C647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сти пересекаются в двух точках 1.</w:t>
      </w:r>
    </w:p>
    <w:p w14:paraId="632E96DE" w14:textId="680C7054" w:rsidR="00A920D6" w:rsidRDefault="00A920D6" w:rsidP="00A920D6">
      <w:pPr>
        <w:tabs>
          <w:tab w:val="left" w:pos="2617"/>
        </w:tabs>
        <w:rPr>
          <w:rFonts w:cstheme="majorHAnsi"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59B43023" wp14:editId="70A79DAE">
            <wp:extent cx="2122998" cy="1422202"/>
            <wp:effectExtent l="0" t="0" r="0" b="698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151771" cy="144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9591CC9" wp14:editId="1AB23F89">
            <wp:extent cx="3919993" cy="2736837"/>
            <wp:effectExtent l="0" t="0" r="444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986476" cy="2783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EAED9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0D02DD4D" w14:textId="77777777" w:rsidTr="00A920D6">
        <w:tc>
          <w:tcPr>
            <w:tcW w:w="1925" w:type="dxa"/>
          </w:tcPr>
          <w:p w14:paraId="0466796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6A4C0B3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0257B3B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7996792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CB2A8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4C7C2424" w14:textId="77777777" w:rsidTr="00A920D6">
        <w:tc>
          <w:tcPr>
            <w:tcW w:w="1925" w:type="dxa"/>
          </w:tcPr>
          <w:p w14:paraId="41F08D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5" w:type="dxa"/>
          </w:tcPr>
          <w:p w14:paraId="44628F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1438D47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633A95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.875</w:t>
            </w:r>
          </w:p>
        </w:tc>
        <w:tc>
          <w:tcPr>
            <w:tcW w:w="1926" w:type="dxa"/>
          </w:tcPr>
          <w:p w14:paraId="599537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24.0416</w:t>
            </w:r>
          </w:p>
        </w:tc>
      </w:tr>
      <w:tr w:rsidR="00A920D6" w:rsidRPr="008C5BBF" w14:paraId="6FD20014" w14:textId="77777777" w:rsidTr="00A920D6">
        <w:tc>
          <w:tcPr>
            <w:tcW w:w="1925" w:type="dxa"/>
          </w:tcPr>
          <w:p w14:paraId="518367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5" w:type="dxa"/>
          </w:tcPr>
          <w:p w14:paraId="391BCFF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7B073E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5FFF59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6375</w:t>
            </w:r>
          </w:p>
        </w:tc>
        <w:tc>
          <w:tcPr>
            <w:tcW w:w="1926" w:type="dxa"/>
          </w:tcPr>
          <w:p w14:paraId="620B8A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6.73961</w:t>
            </w:r>
          </w:p>
        </w:tc>
      </w:tr>
      <w:tr w:rsidR="00A920D6" w:rsidRPr="008C5BBF" w14:paraId="3B11E997" w14:textId="77777777" w:rsidTr="00A920D6">
        <w:tc>
          <w:tcPr>
            <w:tcW w:w="1925" w:type="dxa"/>
          </w:tcPr>
          <w:p w14:paraId="6659E4F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2</w:t>
            </w:r>
          </w:p>
        </w:tc>
        <w:tc>
          <w:tcPr>
            <w:tcW w:w="1925" w:type="dxa"/>
          </w:tcPr>
          <w:p w14:paraId="21B0DE2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19462C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342C7B0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76055</w:t>
            </w:r>
          </w:p>
        </w:tc>
        <w:tc>
          <w:tcPr>
            <w:tcW w:w="1926" w:type="dxa"/>
          </w:tcPr>
          <w:p w14:paraId="2979A73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.822233</w:t>
            </w:r>
          </w:p>
        </w:tc>
      </w:tr>
      <w:tr w:rsidR="00A920D6" w:rsidRPr="008C5BBF" w14:paraId="06BB8E64" w14:textId="77777777" w:rsidTr="00A920D6">
        <w:tc>
          <w:tcPr>
            <w:tcW w:w="1925" w:type="dxa"/>
          </w:tcPr>
          <w:p w14:paraId="393B07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3</w:t>
            </w:r>
          </w:p>
        </w:tc>
        <w:tc>
          <w:tcPr>
            <w:tcW w:w="1925" w:type="dxa"/>
          </w:tcPr>
          <w:p w14:paraId="288FCB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2F8397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665377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76393</w:t>
            </w:r>
          </w:p>
        </w:tc>
        <w:tc>
          <w:tcPr>
            <w:tcW w:w="1926" w:type="dxa"/>
          </w:tcPr>
          <w:p w14:paraId="2B26B3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.0214127</w:t>
            </w:r>
          </w:p>
        </w:tc>
      </w:tr>
      <w:tr w:rsidR="00A920D6" w:rsidRPr="008C5BBF" w14:paraId="4D24DF54" w14:textId="77777777" w:rsidTr="00A920D6">
        <w:tc>
          <w:tcPr>
            <w:tcW w:w="1925" w:type="dxa"/>
          </w:tcPr>
          <w:p w14:paraId="64524E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4</w:t>
            </w:r>
          </w:p>
        </w:tc>
        <w:tc>
          <w:tcPr>
            <w:tcW w:w="1925" w:type="dxa"/>
          </w:tcPr>
          <w:p w14:paraId="448BD32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43305B7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31324F2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76393</w:t>
            </w:r>
          </w:p>
        </w:tc>
        <w:tc>
          <w:tcPr>
            <w:tcW w:w="1926" w:type="dxa"/>
          </w:tcPr>
          <w:p w14:paraId="72128FD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61616e-05</w:t>
            </w:r>
          </w:p>
        </w:tc>
      </w:tr>
      <w:tr w:rsidR="00A920D6" w:rsidRPr="008C5BBF" w14:paraId="1FE49940" w14:textId="77777777" w:rsidTr="00A920D6">
        <w:tc>
          <w:tcPr>
            <w:tcW w:w="1925" w:type="dxa"/>
          </w:tcPr>
          <w:p w14:paraId="1A988A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5</w:t>
            </w:r>
          </w:p>
        </w:tc>
        <w:tc>
          <w:tcPr>
            <w:tcW w:w="1925" w:type="dxa"/>
          </w:tcPr>
          <w:p w14:paraId="690953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</w:t>
            </w:r>
          </w:p>
        </w:tc>
        <w:tc>
          <w:tcPr>
            <w:tcW w:w="1926" w:type="dxa"/>
          </w:tcPr>
          <w:p w14:paraId="25DA886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4BB0B33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76393</w:t>
            </w:r>
          </w:p>
        </w:tc>
        <w:tc>
          <w:tcPr>
            <w:tcW w:w="1926" w:type="dxa"/>
          </w:tcPr>
          <w:p w14:paraId="54D8E56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9.23466e-12</w:t>
            </w:r>
          </w:p>
        </w:tc>
      </w:tr>
      <w:tr w:rsidR="00A920D6" w:rsidRPr="008C5BBF" w14:paraId="0C7188DC" w14:textId="77777777" w:rsidTr="00A920D6">
        <w:tc>
          <w:tcPr>
            <w:tcW w:w="1925" w:type="dxa"/>
          </w:tcPr>
          <w:p w14:paraId="1FD7EC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6</w:t>
            </w:r>
          </w:p>
        </w:tc>
        <w:tc>
          <w:tcPr>
            <w:tcW w:w="1925" w:type="dxa"/>
          </w:tcPr>
          <w:p w14:paraId="39861F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5.68434e-14</w:t>
            </w:r>
          </w:p>
        </w:tc>
        <w:tc>
          <w:tcPr>
            <w:tcW w:w="1926" w:type="dxa"/>
          </w:tcPr>
          <w:p w14:paraId="69615D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  <w:tc>
          <w:tcPr>
            <w:tcW w:w="1926" w:type="dxa"/>
          </w:tcPr>
          <w:p w14:paraId="575F4B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1.76393</w:t>
            </w:r>
          </w:p>
        </w:tc>
        <w:tc>
          <w:tcPr>
            <w:tcW w:w="1926" w:type="dxa"/>
          </w:tcPr>
          <w:p w14:paraId="7DDFC41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4664F">
              <w:t>0</w:t>
            </w:r>
          </w:p>
        </w:tc>
      </w:tr>
    </w:tbl>
    <w:p w14:paraId="7A9C1AE3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722E8B63" w14:textId="77777777" w:rsidTr="00A920D6">
        <w:tc>
          <w:tcPr>
            <w:tcW w:w="1925" w:type="dxa"/>
          </w:tcPr>
          <w:p w14:paraId="51C074C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F4D732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3948609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28AF23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61F7957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03E77B17" w14:textId="77777777" w:rsidTr="00A920D6">
        <w:tc>
          <w:tcPr>
            <w:tcW w:w="1925" w:type="dxa"/>
          </w:tcPr>
          <w:p w14:paraId="7EA650E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5" w:type="dxa"/>
          </w:tcPr>
          <w:p w14:paraId="4D7A4BD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67BB56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18F9558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.875</w:t>
            </w:r>
          </w:p>
        </w:tc>
        <w:tc>
          <w:tcPr>
            <w:tcW w:w="1926" w:type="dxa"/>
          </w:tcPr>
          <w:p w14:paraId="30533A1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24.0416</w:t>
            </w:r>
          </w:p>
        </w:tc>
      </w:tr>
      <w:tr w:rsidR="00A920D6" w:rsidRPr="008C5BBF" w14:paraId="5F57C6F8" w14:textId="77777777" w:rsidTr="00A920D6">
        <w:tc>
          <w:tcPr>
            <w:tcW w:w="1925" w:type="dxa"/>
          </w:tcPr>
          <w:p w14:paraId="6269DDD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5" w:type="dxa"/>
          </w:tcPr>
          <w:p w14:paraId="126FB18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61FA8BF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63D9641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6375</w:t>
            </w:r>
          </w:p>
        </w:tc>
        <w:tc>
          <w:tcPr>
            <w:tcW w:w="1926" w:type="dxa"/>
          </w:tcPr>
          <w:p w14:paraId="25E1B7E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6.73961</w:t>
            </w:r>
          </w:p>
        </w:tc>
      </w:tr>
      <w:tr w:rsidR="00A920D6" w:rsidRPr="008C5BBF" w14:paraId="583B3335" w14:textId="77777777" w:rsidTr="00A920D6">
        <w:tc>
          <w:tcPr>
            <w:tcW w:w="1925" w:type="dxa"/>
          </w:tcPr>
          <w:p w14:paraId="4578F3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2</w:t>
            </w:r>
          </w:p>
        </w:tc>
        <w:tc>
          <w:tcPr>
            <w:tcW w:w="1925" w:type="dxa"/>
          </w:tcPr>
          <w:p w14:paraId="4C256C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52C60E1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131891B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76055</w:t>
            </w:r>
          </w:p>
        </w:tc>
        <w:tc>
          <w:tcPr>
            <w:tcW w:w="1926" w:type="dxa"/>
          </w:tcPr>
          <w:p w14:paraId="309B7D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.822233</w:t>
            </w:r>
          </w:p>
        </w:tc>
      </w:tr>
      <w:tr w:rsidR="00A920D6" w:rsidRPr="008C5BBF" w14:paraId="689CB547" w14:textId="77777777" w:rsidTr="00A920D6">
        <w:tc>
          <w:tcPr>
            <w:tcW w:w="1925" w:type="dxa"/>
          </w:tcPr>
          <w:p w14:paraId="72285B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3</w:t>
            </w:r>
          </w:p>
        </w:tc>
        <w:tc>
          <w:tcPr>
            <w:tcW w:w="1925" w:type="dxa"/>
          </w:tcPr>
          <w:p w14:paraId="115DA35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504F536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0E40B0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76393</w:t>
            </w:r>
          </w:p>
        </w:tc>
        <w:tc>
          <w:tcPr>
            <w:tcW w:w="1926" w:type="dxa"/>
          </w:tcPr>
          <w:p w14:paraId="62C2DCC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.0214127</w:t>
            </w:r>
          </w:p>
        </w:tc>
      </w:tr>
      <w:tr w:rsidR="00A920D6" w:rsidRPr="008C5BBF" w14:paraId="46EB7FA6" w14:textId="77777777" w:rsidTr="00A920D6">
        <w:tc>
          <w:tcPr>
            <w:tcW w:w="1925" w:type="dxa"/>
          </w:tcPr>
          <w:p w14:paraId="5EE34FB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4</w:t>
            </w:r>
          </w:p>
        </w:tc>
        <w:tc>
          <w:tcPr>
            <w:tcW w:w="1925" w:type="dxa"/>
          </w:tcPr>
          <w:p w14:paraId="517601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3712A32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610972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76393</w:t>
            </w:r>
          </w:p>
        </w:tc>
        <w:tc>
          <w:tcPr>
            <w:tcW w:w="1926" w:type="dxa"/>
          </w:tcPr>
          <w:p w14:paraId="428D6F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61616e-05</w:t>
            </w:r>
          </w:p>
        </w:tc>
      </w:tr>
      <w:tr w:rsidR="00A920D6" w:rsidRPr="008C5BBF" w14:paraId="2E0DF2D8" w14:textId="77777777" w:rsidTr="00A920D6">
        <w:tc>
          <w:tcPr>
            <w:tcW w:w="1925" w:type="dxa"/>
          </w:tcPr>
          <w:p w14:paraId="538CE94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5</w:t>
            </w:r>
          </w:p>
        </w:tc>
        <w:tc>
          <w:tcPr>
            <w:tcW w:w="1925" w:type="dxa"/>
          </w:tcPr>
          <w:p w14:paraId="5FDE512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</w:t>
            </w:r>
          </w:p>
        </w:tc>
        <w:tc>
          <w:tcPr>
            <w:tcW w:w="1926" w:type="dxa"/>
          </w:tcPr>
          <w:p w14:paraId="6EDC823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1C7C362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76393</w:t>
            </w:r>
          </w:p>
        </w:tc>
        <w:tc>
          <w:tcPr>
            <w:tcW w:w="1926" w:type="dxa"/>
          </w:tcPr>
          <w:p w14:paraId="643706D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9.23466e-12</w:t>
            </w:r>
          </w:p>
        </w:tc>
      </w:tr>
      <w:tr w:rsidR="00A920D6" w:rsidRPr="008C5BBF" w14:paraId="157D8805" w14:textId="77777777" w:rsidTr="00A920D6">
        <w:tc>
          <w:tcPr>
            <w:tcW w:w="1925" w:type="dxa"/>
          </w:tcPr>
          <w:p w14:paraId="682A1DA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6</w:t>
            </w:r>
          </w:p>
        </w:tc>
        <w:tc>
          <w:tcPr>
            <w:tcW w:w="1925" w:type="dxa"/>
          </w:tcPr>
          <w:p w14:paraId="32C0CA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5.68434e-14</w:t>
            </w:r>
          </w:p>
        </w:tc>
        <w:tc>
          <w:tcPr>
            <w:tcW w:w="1926" w:type="dxa"/>
          </w:tcPr>
          <w:p w14:paraId="29212A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  <w:tc>
          <w:tcPr>
            <w:tcW w:w="1926" w:type="dxa"/>
          </w:tcPr>
          <w:p w14:paraId="786F329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1.76393</w:t>
            </w:r>
          </w:p>
        </w:tc>
        <w:tc>
          <w:tcPr>
            <w:tcW w:w="1926" w:type="dxa"/>
          </w:tcPr>
          <w:p w14:paraId="5CF3F1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72D84">
              <w:t>0</w:t>
            </w:r>
          </w:p>
        </w:tc>
      </w:tr>
    </w:tbl>
    <w:p w14:paraId="0BD7E84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BA9DDB3" w14:textId="77777777" w:rsidTr="00A920D6">
        <w:tc>
          <w:tcPr>
            <w:tcW w:w="1925" w:type="dxa"/>
          </w:tcPr>
          <w:p w14:paraId="74F5E78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8C0A8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321A4F4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660CE8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3ADF18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47B6255" w14:textId="77777777" w:rsidTr="00A920D6">
        <w:tc>
          <w:tcPr>
            <w:tcW w:w="1925" w:type="dxa"/>
          </w:tcPr>
          <w:p w14:paraId="5EAAD9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0</w:t>
            </w:r>
          </w:p>
        </w:tc>
        <w:tc>
          <w:tcPr>
            <w:tcW w:w="1925" w:type="dxa"/>
          </w:tcPr>
          <w:p w14:paraId="5B79C76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69E49E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1.10845e-12</w:t>
            </w:r>
          </w:p>
        </w:tc>
        <w:tc>
          <w:tcPr>
            <w:tcW w:w="1926" w:type="dxa"/>
          </w:tcPr>
          <w:p w14:paraId="02AEED8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0.875</w:t>
            </w:r>
          </w:p>
        </w:tc>
        <w:tc>
          <w:tcPr>
            <w:tcW w:w="1926" w:type="dxa"/>
          </w:tcPr>
          <w:p w14:paraId="0BDA65A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24.0416</w:t>
            </w:r>
          </w:p>
        </w:tc>
      </w:tr>
      <w:tr w:rsidR="00A920D6" w:rsidRPr="008C5BBF" w14:paraId="2C8FEF91" w14:textId="77777777" w:rsidTr="00A920D6">
        <w:tc>
          <w:tcPr>
            <w:tcW w:w="1925" w:type="dxa"/>
          </w:tcPr>
          <w:p w14:paraId="1C7848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5" w:type="dxa"/>
          </w:tcPr>
          <w:p w14:paraId="4D80AF8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5CD9E3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2DF94D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6375</w:t>
            </w:r>
          </w:p>
        </w:tc>
        <w:tc>
          <w:tcPr>
            <w:tcW w:w="1926" w:type="dxa"/>
          </w:tcPr>
          <w:p w14:paraId="502813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6.73961</w:t>
            </w:r>
          </w:p>
        </w:tc>
      </w:tr>
      <w:tr w:rsidR="00A920D6" w:rsidRPr="008C5BBF" w14:paraId="296A03FA" w14:textId="77777777" w:rsidTr="00A920D6">
        <w:tc>
          <w:tcPr>
            <w:tcW w:w="1925" w:type="dxa"/>
          </w:tcPr>
          <w:p w14:paraId="28E64A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2</w:t>
            </w:r>
          </w:p>
        </w:tc>
        <w:tc>
          <w:tcPr>
            <w:tcW w:w="1925" w:type="dxa"/>
          </w:tcPr>
          <w:p w14:paraId="25B4577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128BB87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153141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76055</w:t>
            </w:r>
          </w:p>
        </w:tc>
        <w:tc>
          <w:tcPr>
            <w:tcW w:w="1926" w:type="dxa"/>
          </w:tcPr>
          <w:p w14:paraId="1DAA4D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0.822233</w:t>
            </w:r>
          </w:p>
        </w:tc>
      </w:tr>
      <w:tr w:rsidR="00A920D6" w:rsidRPr="008C5BBF" w14:paraId="7A2F1385" w14:textId="77777777" w:rsidTr="00A920D6">
        <w:tc>
          <w:tcPr>
            <w:tcW w:w="1925" w:type="dxa"/>
          </w:tcPr>
          <w:p w14:paraId="6327676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3</w:t>
            </w:r>
          </w:p>
        </w:tc>
        <w:tc>
          <w:tcPr>
            <w:tcW w:w="1925" w:type="dxa"/>
          </w:tcPr>
          <w:p w14:paraId="79B7F0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209077E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6154597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76393</w:t>
            </w:r>
          </w:p>
        </w:tc>
        <w:tc>
          <w:tcPr>
            <w:tcW w:w="1926" w:type="dxa"/>
          </w:tcPr>
          <w:p w14:paraId="7BF8284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0.0214127</w:t>
            </w:r>
          </w:p>
        </w:tc>
      </w:tr>
      <w:tr w:rsidR="00A920D6" w:rsidRPr="008C5BBF" w14:paraId="205A4BE7" w14:textId="77777777" w:rsidTr="00A920D6">
        <w:tc>
          <w:tcPr>
            <w:tcW w:w="1925" w:type="dxa"/>
          </w:tcPr>
          <w:p w14:paraId="7B0CD7C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4</w:t>
            </w:r>
          </w:p>
        </w:tc>
        <w:tc>
          <w:tcPr>
            <w:tcW w:w="1925" w:type="dxa"/>
          </w:tcPr>
          <w:p w14:paraId="36BE5D2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4009AB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4E16FF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76393</w:t>
            </w:r>
          </w:p>
        </w:tc>
        <w:tc>
          <w:tcPr>
            <w:tcW w:w="1926" w:type="dxa"/>
          </w:tcPr>
          <w:p w14:paraId="63431A7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61616e-05</w:t>
            </w:r>
          </w:p>
        </w:tc>
      </w:tr>
      <w:tr w:rsidR="00A920D6" w:rsidRPr="008C5BBF" w14:paraId="10566B94" w14:textId="77777777" w:rsidTr="00A920D6">
        <w:tc>
          <w:tcPr>
            <w:tcW w:w="1925" w:type="dxa"/>
          </w:tcPr>
          <w:p w14:paraId="431E91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5</w:t>
            </w:r>
          </w:p>
        </w:tc>
        <w:tc>
          <w:tcPr>
            <w:tcW w:w="1925" w:type="dxa"/>
          </w:tcPr>
          <w:p w14:paraId="06B3031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</w:t>
            </w:r>
          </w:p>
        </w:tc>
        <w:tc>
          <w:tcPr>
            <w:tcW w:w="1926" w:type="dxa"/>
          </w:tcPr>
          <w:p w14:paraId="1C89A01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66CF179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76393</w:t>
            </w:r>
          </w:p>
        </w:tc>
        <w:tc>
          <w:tcPr>
            <w:tcW w:w="1926" w:type="dxa"/>
          </w:tcPr>
          <w:p w14:paraId="31C93D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9.23466e-12</w:t>
            </w:r>
          </w:p>
        </w:tc>
      </w:tr>
      <w:tr w:rsidR="00A920D6" w:rsidRPr="008C5BBF" w14:paraId="53788E32" w14:textId="77777777" w:rsidTr="00A920D6">
        <w:tc>
          <w:tcPr>
            <w:tcW w:w="1925" w:type="dxa"/>
          </w:tcPr>
          <w:p w14:paraId="5E69B3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6</w:t>
            </w:r>
          </w:p>
        </w:tc>
        <w:tc>
          <w:tcPr>
            <w:tcW w:w="1925" w:type="dxa"/>
          </w:tcPr>
          <w:p w14:paraId="181DF1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5.68434e-14</w:t>
            </w:r>
          </w:p>
        </w:tc>
        <w:tc>
          <w:tcPr>
            <w:tcW w:w="1926" w:type="dxa"/>
          </w:tcPr>
          <w:p w14:paraId="4FD6C5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-3.70171e-25</w:t>
            </w:r>
          </w:p>
        </w:tc>
        <w:tc>
          <w:tcPr>
            <w:tcW w:w="1926" w:type="dxa"/>
          </w:tcPr>
          <w:p w14:paraId="7D73CA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1.76393</w:t>
            </w:r>
          </w:p>
        </w:tc>
        <w:tc>
          <w:tcPr>
            <w:tcW w:w="1926" w:type="dxa"/>
          </w:tcPr>
          <w:p w14:paraId="5E35DD5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E554B">
              <w:t>0</w:t>
            </w:r>
          </w:p>
        </w:tc>
      </w:tr>
    </w:tbl>
    <w:p w14:paraId="52F3F439" w14:textId="77777777" w:rsidR="00A920D6" w:rsidRDefault="00A920D6" w:rsidP="00A920D6">
      <w:pPr>
        <w:tabs>
          <w:tab w:val="left" w:pos="1640"/>
        </w:tabs>
        <w:rPr>
          <w:rFonts w:cstheme="majorHAnsi"/>
          <w:sz w:val="28"/>
          <w:szCs w:val="24"/>
        </w:rPr>
      </w:pPr>
    </w:p>
    <w:p w14:paraId="73ED034C" w14:textId="77777777" w:rsidR="00A920D6" w:rsidRDefault="00A920D6" w:rsidP="00A920D6">
      <w:pPr>
        <w:tabs>
          <w:tab w:val="left" w:pos="1640"/>
        </w:tabs>
        <w:rPr>
          <w:rFonts w:cstheme="majorHAnsi"/>
          <w:sz w:val="28"/>
          <w:szCs w:val="24"/>
        </w:rPr>
      </w:pPr>
    </w:p>
    <w:p w14:paraId="0383EEA9" w14:textId="77777777" w:rsidR="00FD5EA3" w:rsidRPr="008D0B4E" w:rsidRDefault="00FD5EA3" w:rsidP="00FD5EA3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 xml:space="preserve">Окружности пересекаются в двух точках </w:t>
      </w:r>
      <w:r>
        <w:rPr>
          <w:rFonts w:asciiTheme="majorHAnsi" w:hAnsiTheme="majorHAnsi" w:cstheme="majorHAnsi"/>
          <w:b/>
          <w:bCs/>
          <w:sz w:val="28"/>
          <w:szCs w:val="24"/>
        </w:rPr>
        <w:t>2</w:t>
      </w:r>
      <w:r w:rsidRPr="008D0B4E">
        <w:rPr>
          <w:rFonts w:asciiTheme="majorHAnsi" w:hAnsiTheme="majorHAnsi" w:cstheme="majorHAnsi"/>
          <w:b/>
          <w:bCs/>
          <w:sz w:val="28"/>
          <w:szCs w:val="24"/>
        </w:rPr>
        <w:t>.</w:t>
      </w:r>
    </w:p>
    <w:p w14:paraId="77678AA7" w14:textId="77777777" w:rsidR="00FD5EA3" w:rsidRDefault="00FD5EA3" w:rsidP="00FD5EA3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54356FF" wp14:editId="436D4902">
            <wp:extent cx="2147768" cy="150495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156736" cy="151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5EA3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296996F" wp14:editId="76890AA4">
            <wp:extent cx="3733429" cy="3105150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760196" cy="3127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84D9D" w14:textId="77777777" w:rsidR="00D13F3D" w:rsidRPr="00A64F37" w:rsidRDefault="00D13F3D" w:rsidP="00D13F3D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D13F3D" w:rsidRPr="008C5BBF" w14:paraId="1F57EABE" w14:textId="77777777" w:rsidTr="00846E0F">
        <w:tc>
          <w:tcPr>
            <w:tcW w:w="1925" w:type="dxa"/>
          </w:tcPr>
          <w:p w14:paraId="45B62FD7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79562098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782D7115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02583B3A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DE4D8A5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D13F3D" w:rsidRPr="008C5BBF" w14:paraId="0FC9E6F1" w14:textId="77777777" w:rsidTr="00846E0F">
        <w:tc>
          <w:tcPr>
            <w:tcW w:w="1925" w:type="dxa"/>
          </w:tcPr>
          <w:p w14:paraId="0AD5395E" w14:textId="0B60336E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5" w:type="dxa"/>
          </w:tcPr>
          <w:p w14:paraId="3106836C" w14:textId="4DFA14AA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61EC8985" w14:textId="7073C3C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4A649180" w14:textId="676C3CF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7.125</w:t>
            </w:r>
          </w:p>
        </w:tc>
        <w:tc>
          <w:tcPr>
            <w:tcW w:w="1926" w:type="dxa"/>
          </w:tcPr>
          <w:p w14:paraId="0F2EC1B5" w14:textId="25AD8D4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24.0416</w:t>
            </w:r>
          </w:p>
        </w:tc>
      </w:tr>
      <w:tr w:rsidR="00D13F3D" w:rsidRPr="008C5BBF" w14:paraId="7E555ADA" w14:textId="77777777" w:rsidTr="00846E0F">
        <w:tc>
          <w:tcPr>
            <w:tcW w:w="1925" w:type="dxa"/>
          </w:tcPr>
          <w:p w14:paraId="4FAD6924" w14:textId="3FD033F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5" w:type="dxa"/>
          </w:tcPr>
          <w:p w14:paraId="4AA76FC1" w14:textId="23D2ED4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14772B9D" w14:textId="0062327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3AD0DA1C" w14:textId="1F9F3D4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3625</w:t>
            </w:r>
          </w:p>
        </w:tc>
        <w:tc>
          <w:tcPr>
            <w:tcW w:w="1926" w:type="dxa"/>
          </w:tcPr>
          <w:p w14:paraId="794C4739" w14:textId="57371BEB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73961</w:t>
            </w:r>
          </w:p>
        </w:tc>
      </w:tr>
      <w:tr w:rsidR="00D13F3D" w:rsidRPr="008C5BBF" w14:paraId="30664057" w14:textId="77777777" w:rsidTr="00846E0F">
        <w:tc>
          <w:tcPr>
            <w:tcW w:w="1925" w:type="dxa"/>
          </w:tcPr>
          <w:p w14:paraId="2B8B54DB" w14:textId="6D4CBD6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2</w:t>
            </w:r>
          </w:p>
        </w:tc>
        <w:tc>
          <w:tcPr>
            <w:tcW w:w="1925" w:type="dxa"/>
          </w:tcPr>
          <w:p w14:paraId="1B43328C" w14:textId="125E5F2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7BF6E84B" w14:textId="092444B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4A3A715E" w14:textId="77B0BDF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23945</w:t>
            </w:r>
          </w:p>
        </w:tc>
        <w:tc>
          <w:tcPr>
            <w:tcW w:w="1926" w:type="dxa"/>
          </w:tcPr>
          <w:p w14:paraId="3F1C012F" w14:textId="3B0D74E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.822233</w:t>
            </w:r>
          </w:p>
        </w:tc>
      </w:tr>
      <w:tr w:rsidR="00D13F3D" w:rsidRPr="008C5BBF" w14:paraId="193BD4DB" w14:textId="77777777" w:rsidTr="00846E0F">
        <w:tc>
          <w:tcPr>
            <w:tcW w:w="1925" w:type="dxa"/>
          </w:tcPr>
          <w:p w14:paraId="5DBF2265" w14:textId="09D768E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3</w:t>
            </w:r>
          </w:p>
        </w:tc>
        <w:tc>
          <w:tcPr>
            <w:tcW w:w="1925" w:type="dxa"/>
          </w:tcPr>
          <w:p w14:paraId="08975FE6" w14:textId="374F871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3246C0EA" w14:textId="250569E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5F6399FD" w14:textId="0C419D4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23607</w:t>
            </w:r>
          </w:p>
        </w:tc>
        <w:tc>
          <w:tcPr>
            <w:tcW w:w="1926" w:type="dxa"/>
          </w:tcPr>
          <w:p w14:paraId="0B17559B" w14:textId="4D007ED6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.0214127</w:t>
            </w:r>
          </w:p>
        </w:tc>
      </w:tr>
      <w:tr w:rsidR="00D13F3D" w:rsidRPr="008C5BBF" w14:paraId="46AB5676" w14:textId="77777777" w:rsidTr="00846E0F">
        <w:tc>
          <w:tcPr>
            <w:tcW w:w="1925" w:type="dxa"/>
          </w:tcPr>
          <w:p w14:paraId="27619C38" w14:textId="792CD965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4</w:t>
            </w:r>
          </w:p>
        </w:tc>
        <w:tc>
          <w:tcPr>
            <w:tcW w:w="1925" w:type="dxa"/>
          </w:tcPr>
          <w:p w14:paraId="66B2CED5" w14:textId="45CE215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74B5ADF2" w14:textId="48D3478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78DF24AE" w14:textId="5793F54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23607</w:t>
            </w:r>
          </w:p>
        </w:tc>
        <w:tc>
          <w:tcPr>
            <w:tcW w:w="1926" w:type="dxa"/>
          </w:tcPr>
          <w:p w14:paraId="238F2C83" w14:textId="4945265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.61616e-05</w:t>
            </w:r>
          </w:p>
        </w:tc>
      </w:tr>
      <w:tr w:rsidR="00D13F3D" w:rsidRPr="008C5BBF" w14:paraId="0C16CE08" w14:textId="77777777" w:rsidTr="00846E0F">
        <w:tc>
          <w:tcPr>
            <w:tcW w:w="1925" w:type="dxa"/>
          </w:tcPr>
          <w:p w14:paraId="3620C189" w14:textId="5C2B658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5</w:t>
            </w:r>
          </w:p>
        </w:tc>
        <w:tc>
          <w:tcPr>
            <w:tcW w:w="1925" w:type="dxa"/>
          </w:tcPr>
          <w:p w14:paraId="21AD885A" w14:textId="7ED153C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1</w:t>
            </w:r>
          </w:p>
        </w:tc>
        <w:tc>
          <w:tcPr>
            <w:tcW w:w="1926" w:type="dxa"/>
          </w:tcPr>
          <w:p w14:paraId="1954A789" w14:textId="34997145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5FABE725" w14:textId="46CB28A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23607</w:t>
            </w:r>
          </w:p>
        </w:tc>
        <w:tc>
          <w:tcPr>
            <w:tcW w:w="1926" w:type="dxa"/>
          </w:tcPr>
          <w:p w14:paraId="60CF4F01" w14:textId="017211C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9.23466e-12</w:t>
            </w:r>
          </w:p>
        </w:tc>
      </w:tr>
      <w:tr w:rsidR="00D13F3D" w:rsidRPr="008C5BBF" w14:paraId="74AD7F9E" w14:textId="77777777" w:rsidTr="00846E0F">
        <w:tc>
          <w:tcPr>
            <w:tcW w:w="1925" w:type="dxa"/>
          </w:tcPr>
          <w:p w14:paraId="61EAB543" w14:textId="70971AB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</w:t>
            </w:r>
          </w:p>
        </w:tc>
        <w:tc>
          <w:tcPr>
            <w:tcW w:w="1925" w:type="dxa"/>
          </w:tcPr>
          <w:p w14:paraId="0438B990" w14:textId="7EE74FC6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5.68434e-14</w:t>
            </w:r>
          </w:p>
        </w:tc>
        <w:tc>
          <w:tcPr>
            <w:tcW w:w="1926" w:type="dxa"/>
          </w:tcPr>
          <w:p w14:paraId="0F338436" w14:textId="28CB2FF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  <w:tc>
          <w:tcPr>
            <w:tcW w:w="1926" w:type="dxa"/>
          </w:tcPr>
          <w:p w14:paraId="4663B640" w14:textId="5DDB2CB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6.23607</w:t>
            </w:r>
          </w:p>
        </w:tc>
        <w:tc>
          <w:tcPr>
            <w:tcW w:w="1926" w:type="dxa"/>
          </w:tcPr>
          <w:p w14:paraId="7A539CA6" w14:textId="290016E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F167F">
              <w:t>0</w:t>
            </w:r>
          </w:p>
        </w:tc>
      </w:tr>
    </w:tbl>
    <w:p w14:paraId="3F05BF38" w14:textId="77777777" w:rsidR="00D13F3D" w:rsidRDefault="00D13F3D" w:rsidP="00D13F3D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D13F3D" w:rsidRPr="008C5BBF" w14:paraId="627BA65B" w14:textId="77777777" w:rsidTr="00846E0F">
        <w:tc>
          <w:tcPr>
            <w:tcW w:w="1925" w:type="dxa"/>
          </w:tcPr>
          <w:p w14:paraId="5A8593B2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17FF106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344E5975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CCAB505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478F60A6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D13F3D" w:rsidRPr="008C5BBF" w14:paraId="26927F0A" w14:textId="77777777" w:rsidTr="00846E0F">
        <w:tc>
          <w:tcPr>
            <w:tcW w:w="1925" w:type="dxa"/>
          </w:tcPr>
          <w:p w14:paraId="3CA9DA09" w14:textId="3D6B1C9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5" w:type="dxa"/>
          </w:tcPr>
          <w:p w14:paraId="5B1E511A" w14:textId="6ADAB89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351A3760" w14:textId="11D3C9F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49CB2B0D" w14:textId="331AFF7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7.125</w:t>
            </w:r>
          </w:p>
        </w:tc>
        <w:tc>
          <w:tcPr>
            <w:tcW w:w="1926" w:type="dxa"/>
          </w:tcPr>
          <w:p w14:paraId="123F6F03" w14:textId="50234B0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24.0416</w:t>
            </w:r>
          </w:p>
        </w:tc>
      </w:tr>
      <w:tr w:rsidR="00D13F3D" w:rsidRPr="008C5BBF" w14:paraId="402682AF" w14:textId="77777777" w:rsidTr="00846E0F">
        <w:tc>
          <w:tcPr>
            <w:tcW w:w="1925" w:type="dxa"/>
          </w:tcPr>
          <w:p w14:paraId="5D2057E8" w14:textId="108C08B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5" w:type="dxa"/>
          </w:tcPr>
          <w:p w14:paraId="3CD93EBE" w14:textId="6852BF6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7548C23B" w14:textId="2942253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03504F04" w14:textId="03613C5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3625</w:t>
            </w:r>
          </w:p>
        </w:tc>
        <w:tc>
          <w:tcPr>
            <w:tcW w:w="1926" w:type="dxa"/>
          </w:tcPr>
          <w:p w14:paraId="3AF4106A" w14:textId="15D1FD2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73961</w:t>
            </w:r>
          </w:p>
        </w:tc>
      </w:tr>
      <w:tr w:rsidR="00D13F3D" w:rsidRPr="008C5BBF" w14:paraId="6509754A" w14:textId="77777777" w:rsidTr="00846E0F">
        <w:tc>
          <w:tcPr>
            <w:tcW w:w="1925" w:type="dxa"/>
          </w:tcPr>
          <w:p w14:paraId="20704BB1" w14:textId="7AF0856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2</w:t>
            </w:r>
          </w:p>
        </w:tc>
        <w:tc>
          <w:tcPr>
            <w:tcW w:w="1925" w:type="dxa"/>
          </w:tcPr>
          <w:p w14:paraId="0F149028" w14:textId="2F6D4E9E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22EB139E" w14:textId="0415471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2F5C5A02" w14:textId="5A5D28D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23945</w:t>
            </w:r>
          </w:p>
        </w:tc>
        <w:tc>
          <w:tcPr>
            <w:tcW w:w="1926" w:type="dxa"/>
          </w:tcPr>
          <w:p w14:paraId="04F5CEC1" w14:textId="176FD87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.822233</w:t>
            </w:r>
          </w:p>
        </w:tc>
      </w:tr>
      <w:tr w:rsidR="00D13F3D" w:rsidRPr="008C5BBF" w14:paraId="386A3386" w14:textId="77777777" w:rsidTr="00846E0F">
        <w:tc>
          <w:tcPr>
            <w:tcW w:w="1925" w:type="dxa"/>
          </w:tcPr>
          <w:p w14:paraId="36E5740C" w14:textId="24CDEB55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3</w:t>
            </w:r>
          </w:p>
        </w:tc>
        <w:tc>
          <w:tcPr>
            <w:tcW w:w="1925" w:type="dxa"/>
          </w:tcPr>
          <w:p w14:paraId="1BA1B3DF" w14:textId="7F8B750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257E3EBE" w14:textId="6EF92FE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7739B27F" w14:textId="642E9D7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23607</w:t>
            </w:r>
          </w:p>
        </w:tc>
        <w:tc>
          <w:tcPr>
            <w:tcW w:w="1926" w:type="dxa"/>
          </w:tcPr>
          <w:p w14:paraId="7B81AA2B" w14:textId="3A9CE61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.0214127</w:t>
            </w:r>
          </w:p>
        </w:tc>
      </w:tr>
      <w:tr w:rsidR="00D13F3D" w:rsidRPr="008C5BBF" w14:paraId="64FFCA36" w14:textId="77777777" w:rsidTr="00846E0F">
        <w:tc>
          <w:tcPr>
            <w:tcW w:w="1925" w:type="dxa"/>
          </w:tcPr>
          <w:p w14:paraId="5D4777EA" w14:textId="5998567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4</w:t>
            </w:r>
          </w:p>
        </w:tc>
        <w:tc>
          <w:tcPr>
            <w:tcW w:w="1925" w:type="dxa"/>
          </w:tcPr>
          <w:p w14:paraId="19D03CDA" w14:textId="2A4996E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64BB3FCD" w14:textId="4D2299A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7E8B75AF" w14:textId="465927A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23607</w:t>
            </w:r>
          </w:p>
        </w:tc>
        <w:tc>
          <w:tcPr>
            <w:tcW w:w="1926" w:type="dxa"/>
          </w:tcPr>
          <w:p w14:paraId="472EAF16" w14:textId="6B4481AE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.61616e-05</w:t>
            </w:r>
          </w:p>
        </w:tc>
      </w:tr>
      <w:tr w:rsidR="00D13F3D" w:rsidRPr="008C5BBF" w14:paraId="1C704908" w14:textId="77777777" w:rsidTr="00846E0F">
        <w:tc>
          <w:tcPr>
            <w:tcW w:w="1925" w:type="dxa"/>
          </w:tcPr>
          <w:p w14:paraId="43FD770C" w14:textId="4BA917F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5</w:t>
            </w:r>
          </w:p>
        </w:tc>
        <w:tc>
          <w:tcPr>
            <w:tcW w:w="1925" w:type="dxa"/>
          </w:tcPr>
          <w:p w14:paraId="6DCCE3BE" w14:textId="6756D67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1</w:t>
            </w:r>
          </w:p>
        </w:tc>
        <w:tc>
          <w:tcPr>
            <w:tcW w:w="1926" w:type="dxa"/>
          </w:tcPr>
          <w:p w14:paraId="6849EECD" w14:textId="5D2FABEE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775B1532" w14:textId="20A62B0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23607</w:t>
            </w:r>
          </w:p>
        </w:tc>
        <w:tc>
          <w:tcPr>
            <w:tcW w:w="1926" w:type="dxa"/>
          </w:tcPr>
          <w:p w14:paraId="7C49207D" w14:textId="5141101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9.23466e-12</w:t>
            </w:r>
          </w:p>
        </w:tc>
      </w:tr>
      <w:tr w:rsidR="00D13F3D" w:rsidRPr="008C5BBF" w14:paraId="7E18A72D" w14:textId="77777777" w:rsidTr="00846E0F">
        <w:tc>
          <w:tcPr>
            <w:tcW w:w="1925" w:type="dxa"/>
          </w:tcPr>
          <w:p w14:paraId="1AAE87DB" w14:textId="7EEE1AC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</w:t>
            </w:r>
          </w:p>
        </w:tc>
        <w:tc>
          <w:tcPr>
            <w:tcW w:w="1925" w:type="dxa"/>
          </w:tcPr>
          <w:p w14:paraId="349EAF21" w14:textId="1C1E3030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5.68434e-14</w:t>
            </w:r>
          </w:p>
        </w:tc>
        <w:tc>
          <w:tcPr>
            <w:tcW w:w="1926" w:type="dxa"/>
          </w:tcPr>
          <w:p w14:paraId="46B16545" w14:textId="14F1E95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  <w:tc>
          <w:tcPr>
            <w:tcW w:w="1926" w:type="dxa"/>
          </w:tcPr>
          <w:p w14:paraId="1E86F191" w14:textId="13E5D23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6.23607</w:t>
            </w:r>
          </w:p>
        </w:tc>
        <w:tc>
          <w:tcPr>
            <w:tcW w:w="1926" w:type="dxa"/>
          </w:tcPr>
          <w:p w14:paraId="39EE17ED" w14:textId="748EBD66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A588F">
              <w:t>0</w:t>
            </w:r>
          </w:p>
        </w:tc>
      </w:tr>
    </w:tbl>
    <w:p w14:paraId="12D25F83" w14:textId="77777777" w:rsidR="00D13F3D" w:rsidRDefault="00D13F3D" w:rsidP="00D13F3D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D13F3D" w:rsidRPr="008C5BBF" w14:paraId="05EC953A" w14:textId="77777777" w:rsidTr="00846E0F">
        <w:tc>
          <w:tcPr>
            <w:tcW w:w="1925" w:type="dxa"/>
          </w:tcPr>
          <w:p w14:paraId="2BA6E94D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3D50F81A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664AE212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61CFCA91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7B9B0A71" w14:textId="77777777" w:rsidR="00D13F3D" w:rsidRPr="008C5BBF" w:rsidRDefault="00D13F3D" w:rsidP="00846E0F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D13F3D" w:rsidRPr="008C5BBF" w14:paraId="3402CFC8" w14:textId="77777777" w:rsidTr="00846E0F">
        <w:tc>
          <w:tcPr>
            <w:tcW w:w="1925" w:type="dxa"/>
          </w:tcPr>
          <w:p w14:paraId="6025956E" w14:textId="23AE437B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0</w:t>
            </w:r>
          </w:p>
        </w:tc>
        <w:tc>
          <w:tcPr>
            <w:tcW w:w="1925" w:type="dxa"/>
          </w:tcPr>
          <w:p w14:paraId="1CE2821E" w14:textId="3F0AF0C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38A6749E" w14:textId="0D355B3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.10845e-12</w:t>
            </w:r>
          </w:p>
        </w:tc>
        <w:tc>
          <w:tcPr>
            <w:tcW w:w="1926" w:type="dxa"/>
          </w:tcPr>
          <w:p w14:paraId="64D4A252" w14:textId="6693A5C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7.125</w:t>
            </w:r>
          </w:p>
        </w:tc>
        <w:tc>
          <w:tcPr>
            <w:tcW w:w="1926" w:type="dxa"/>
          </w:tcPr>
          <w:p w14:paraId="4C640439" w14:textId="12BBDAC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24.0416</w:t>
            </w:r>
          </w:p>
        </w:tc>
      </w:tr>
      <w:tr w:rsidR="00D13F3D" w:rsidRPr="008C5BBF" w14:paraId="604C1BD8" w14:textId="77777777" w:rsidTr="00846E0F">
        <w:tc>
          <w:tcPr>
            <w:tcW w:w="1925" w:type="dxa"/>
          </w:tcPr>
          <w:p w14:paraId="6AE9F3A9" w14:textId="3DF9D90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5" w:type="dxa"/>
          </w:tcPr>
          <w:p w14:paraId="2C358997" w14:textId="06391E6E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1CEC2E9D" w14:textId="3AA1B07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2BC4FED3" w14:textId="68DC77D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3625</w:t>
            </w:r>
          </w:p>
        </w:tc>
        <w:tc>
          <w:tcPr>
            <w:tcW w:w="1926" w:type="dxa"/>
          </w:tcPr>
          <w:p w14:paraId="3F70AA90" w14:textId="6FD901D5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73961</w:t>
            </w:r>
          </w:p>
        </w:tc>
      </w:tr>
      <w:tr w:rsidR="00D13F3D" w:rsidRPr="008C5BBF" w14:paraId="47AF0232" w14:textId="77777777" w:rsidTr="00846E0F">
        <w:tc>
          <w:tcPr>
            <w:tcW w:w="1925" w:type="dxa"/>
          </w:tcPr>
          <w:p w14:paraId="62D51CE3" w14:textId="675EFCF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2</w:t>
            </w:r>
          </w:p>
        </w:tc>
        <w:tc>
          <w:tcPr>
            <w:tcW w:w="1925" w:type="dxa"/>
          </w:tcPr>
          <w:p w14:paraId="24C20E21" w14:textId="1B414E7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43A4BD6A" w14:textId="51C0989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2203528B" w14:textId="6B553FAD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23945</w:t>
            </w:r>
          </w:p>
        </w:tc>
        <w:tc>
          <w:tcPr>
            <w:tcW w:w="1926" w:type="dxa"/>
          </w:tcPr>
          <w:p w14:paraId="74825976" w14:textId="75EF132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0.822233</w:t>
            </w:r>
          </w:p>
        </w:tc>
      </w:tr>
      <w:tr w:rsidR="00D13F3D" w:rsidRPr="008C5BBF" w14:paraId="4E9F39D8" w14:textId="77777777" w:rsidTr="00846E0F">
        <w:tc>
          <w:tcPr>
            <w:tcW w:w="1925" w:type="dxa"/>
          </w:tcPr>
          <w:p w14:paraId="1FF41B99" w14:textId="210BFFC6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</w:t>
            </w:r>
          </w:p>
        </w:tc>
        <w:tc>
          <w:tcPr>
            <w:tcW w:w="1925" w:type="dxa"/>
          </w:tcPr>
          <w:p w14:paraId="72D3717B" w14:textId="56767158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34B55EAA" w14:textId="748B130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2CFD77A6" w14:textId="0B4BC88F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23607</w:t>
            </w:r>
          </w:p>
        </w:tc>
        <w:tc>
          <w:tcPr>
            <w:tcW w:w="1926" w:type="dxa"/>
          </w:tcPr>
          <w:p w14:paraId="12E3F79F" w14:textId="139C293A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0.0214127</w:t>
            </w:r>
          </w:p>
        </w:tc>
      </w:tr>
      <w:tr w:rsidR="00D13F3D" w:rsidRPr="008C5BBF" w14:paraId="6F417733" w14:textId="77777777" w:rsidTr="00846E0F">
        <w:tc>
          <w:tcPr>
            <w:tcW w:w="1925" w:type="dxa"/>
          </w:tcPr>
          <w:p w14:paraId="4D7AFE51" w14:textId="64EE198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4</w:t>
            </w:r>
          </w:p>
        </w:tc>
        <w:tc>
          <w:tcPr>
            <w:tcW w:w="1925" w:type="dxa"/>
          </w:tcPr>
          <w:p w14:paraId="027B4405" w14:textId="2E0A9EC4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4DED1815" w14:textId="18F4A76B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1BC1B42D" w14:textId="09BA88A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23607</w:t>
            </w:r>
          </w:p>
        </w:tc>
        <w:tc>
          <w:tcPr>
            <w:tcW w:w="1926" w:type="dxa"/>
          </w:tcPr>
          <w:p w14:paraId="7129E4F5" w14:textId="7109984C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.61616e-05</w:t>
            </w:r>
          </w:p>
        </w:tc>
      </w:tr>
      <w:tr w:rsidR="00D13F3D" w:rsidRPr="008C5BBF" w14:paraId="5D69D233" w14:textId="77777777" w:rsidTr="00846E0F">
        <w:tc>
          <w:tcPr>
            <w:tcW w:w="1925" w:type="dxa"/>
          </w:tcPr>
          <w:p w14:paraId="3D86C475" w14:textId="4FE78765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5</w:t>
            </w:r>
          </w:p>
        </w:tc>
        <w:tc>
          <w:tcPr>
            <w:tcW w:w="1925" w:type="dxa"/>
          </w:tcPr>
          <w:p w14:paraId="762B89C1" w14:textId="00A91843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1</w:t>
            </w:r>
          </w:p>
        </w:tc>
        <w:tc>
          <w:tcPr>
            <w:tcW w:w="1926" w:type="dxa"/>
          </w:tcPr>
          <w:p w14:paraId="7F50955D" w14:textId="16DBC8C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517F127C" w14:textId="1A4CB5E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23607</w:t>
            </w:r>
          </w:p>
        </w:tc>
        <w:tc>
          <w:tcPr>
            <w:tcW w:w="1926" w:type="dxa"/>
          </w:tcPr>
          <w:p w14:paraId="12F50913" w14:textId="3A2C29E2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9.23466e-12</w:t>
            </w:r>
          </w:p>
        </w:tc>
      </w:tr>
      <w:tr w:rsidR="00D13F3D" w:rsidRPr="008C5BBF" w14:paraId="22908C6B" w14:textId="77777777" w:rsidTr="00846E0F">
        <w:tc>
          <w:tcPr>
            <w:tcW w:w="1925" w:type="dxa"/>
          </w:tcPr>
          <w:p w14:paraId="3FB1E67D" w14:textId="46FCE9F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</w:t>
            </w:r>
          </w:p>
        </w:tc>
        <w:tc>
          <w:tcPr>
            <w:tcW w:w="1925" w:type="dxa"/>
          </w:tcPr>
          <w:p w14:paraId="26E41BD5" w14:textId="2FFEDD31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5.68434e-14</w:t>
            </w:r>
          </w:p>
        </w:tc>
        <w:tc>
          <w:tcPr>
            <w:tcW w:w="1926" w:type="dxa"/>
          </w:tcPr>
          <w:p w14:paraId="180C8CBA" w14:textId="2C9B308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3.70171e-25</w:t>
            </w:r>
          </w:p>
        </w:tc>
        <w:tc>
          <w:tcPr>
            <w:tcW w:w="1926" w:type="dxa"/>
          </w:tcPr>
          <w:p w14:paraId="347F86F3" w14:textId="44040B59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6.23607</w:t>
            </w:r>
          </w:p>
        </w:tc>
        <w:tc>
          <w:tcPr>
            <w:tcW w:w="1926" w:type="dxa"/>
          </w:tcPr>
          <w:p w14:paraId="1B68E7C7" w14:textId="6E3385F7" w:rsidR="00D13F3D" w:rsidRPr="008C5BBF" w:rsidRDefault="00D13F3D" w:rsidP="00D13F3D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73DF4">
              <w:t>0</w:t>
            </w:r>
          </w:p>
        </w:tc>
      </w:tr>
    </w:tbl>
    <w:p w14:paraId="5A3F30E3" w14:textId="77777777" w:rsidR="00FD5EA3" w:rsidRDefault="00FD5EA3" w:rsidP="00FD5EA3">
      <w:pPr>
        <w:rPr>
          <w:rFonts w:cstheme="majorHAnsi"/>
          <w:sz w:val="28"/>
          <w:szCs w:val="24"/>
        </w:rPr>
      </w:pPr>
      <w:r>
        <w:rPr>
          <w:rFonts w:cstheme="majorHAnsi"/>
          <w:sz w:val="28"/>
          <w:szCs w:val="24"/>
        </w:rPr>
        <w:br w:type="page"/>
      </w:r>
    </w:p>
    <w:p w14:paraId="66A47D95" w14:textId="15536B06" w:rsidR="00A920D6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 xml:space="preserve">Окружности пересекаются в двух точках </w:t>
      </w:r>
      <w:r w:rsidR="00FD5EA3">
        <w:rPr>
          <w:rFonts w:asciiTheme="majorHAnsi" w:hAnsiTheme="majorHAnsi" w:cstheme="majorHAnsi"/>
          <w:b/>
          <w:bCs/>
          <w:sz w:val="28"/>
          <w:szCs w:val="24"/>
        </w:rPr>
        <w:t>3</w:t>
      </w:r>
      <w:r w:rsidRPr="008D0B4E">
        <w:rPr>
          <w:rFonts w:asciiTheme="majorHAnsi" w:hAnsiTheme="majorHAnsi" w:cstheme="majorHAnsi"/>
          <w:b/>
          <w:bCs/>
          <w:sz w:val="28"/>
          <w:szCs w:val="24"/>
        </w:rPr>
        <w:t>.</w:t>
      </w:r>
    </w:p>
    <w:p w14:paraId="4F72AA73" w14:textId="77777777" w:rsidR="00A920D6" w:rsidRDefault="00A920D6" w:rsidP="00A920D6">
      <w:pPr>
        <w:tabs>
          <w:tab w:val="left" w:pos="1640"/>
        </w:tabs>
        <w:rPr>
          <w:rFonts w:cstheme="majorHAnsi"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433C2F8E" wp14:editId="76F92AAE">
            <wp:extent cx="2274073" cy="1536330"/>
            <wp:effectExtent l="0" t="0" r="0" b="698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279337" cy="1539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FE75C15" wp14:editId="79C469AB">
            <wp:extent cx="3753015" cy="2975252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802678" cy="3014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1D823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317C6EFF" w14:textId="77777777" w:rsidTr="00A920D6">
        <w:tc>
          <w:tcPr>
            <w:tcW w:w="1925" w:type="dxa"/>
          </w:tcPr>
          <w:p w14:paraId="4ACDB92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14563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6DFCF2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1C02362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BE4BE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DFB11C3" w14:textId="77777777" w:rsidTr="00A920D6">
        <w:tc>
          <w:tcPr>
            <w:tcW w:w="1925" w:type="dxa"/>
          </w:tcPr>
          <w:p w14:paraId="0DBB06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</w:t>
            </w:r>
          </w:p>
        </w:tc>
        <w:tc>
          <w:tcPr>
            <w:tcW w:w="1925" w:type="dxa"/>
          </w:tcPr>
          <w:p w14:paraId="5AFA07B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6" w:type="dxa"/>
          </w:tcPr>
          <w:p w14:paraId="4507887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</w:t>
            </w:r>
          </w:p>
        </w:tc>
        <w:tc>
          <w:tcPr>
            <w:tcW w:w="1926" w:type="dxa"/>
          </w:tcPr>
          <w:p w14:paraId="4D0A4C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375</w:t>
            </w:r>
          </w:p>
        </w:tc>
        <w:tc>
          <w:tcPr>
            <w:tcW w:w="1926" w:type="dxa"/>
          </w:tcPr>
          <w:p w14:paraId="1F215D0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5.5563</w:t>
            </w:r>
          </w:p>
        </w:tc>
      </w:tr>
      <w:tr w:rsidR="00A920D6" w:rsidRPr="008C5BBF" w14:paraId="032553A0" w14:textId="77777777" w:rsidTr="00A920D6">
        <w:tc>
          <w:tcPr>
            <w:tcW w:w="1925" w:type="dxa"/>
          </w:tcPr>
          <w:p w14:paraId="03E54A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5" w:type="dxa"/>
          </w:tcPr>
          <w:p w14:paraId="0E66B54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6" w:type="dxa"/>
          </w:tcPr>
          <w:p w14:paraId="154492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</w:t>
            </w:r>
          </w:p>
        </w:tc>
        <w:tc>
          <w:tcPr>
            <w:tcW w:w="1926" w:type="dxa"/>
          </w:tcPr>
          <w:p w14:paraId="02BE87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73512</w:t>
            </w:r>
          </w:p>
        </w:tc>
        <w:tc>
          <w:tcPr>
            <w:tcW w:w="1926" w:type="dxa"/>
          </w:tcPr>
          <w:p w14:paraId="625572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2.67375</w:t>
            </w:r>
          </w:p>
        </w:tc>
      </w:tr>
      <w:tr w:rsidR="00A920D6" w:rsidRPr="008C5BBF" w14:paraId="5E2039B6" w14:textId="77777777" w:rsidTr="00A920D6">
        <w:tc>
          <w:tcPr>
            <w:tcW w:w="1925" w:type="dxa"/>
          </w:tcPr>
          <w:p w14:paraId="4A05CD7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2</w:t>
            </w:r>
          </w:p>
        </w:tc>
        <w:tc>
          <w:tcPr>
            <w:tcW w:w="1925" w:type="dxa"/>
          </w:tcPr>
          <w:p w14:paraId="5BA8D5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6" w:type="dxa"/>
          </w:tcPr>
          <w:p w14:paraId="7722F72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</w:t>
            </w:r>
          </w:p>
        </w:tc>
        <w:tc>
          <w:tcPr>
            <w:tcW w:w="1926" w:type="dxa"/>
          </w:tcPr>
          <w:p w14:paraId="137167A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76375</w:t>
            </w:r>
          </w:p>
        </w:tc>
        <w:tc>
          <w:tcPr>
            <w:tcW w:w="1926" w:type="dxa"/>
          </w:tcPr>
          <w:p w14:paraId="00A1E6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.183403</w:t>
            </w:r>
          </w:p>
        </w:tc>
      </w:tr>
      <w:tr w:rsidR="00A920D6" w:rsidRPr="008C5BBF" w14:paraId="73625BDF" w14:textId="77777777" w:rsidTr="00A920D6">
        <w:tc>
          <w:tcPr>
            <w:tcW w:w="1925" w:type="dxa"/>
          </w:tcPr>
          <w:p w14:paraId="1552E2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3</w:t>
            </w:r>
          </w:p>
        </w:tc>
        <w:tc>
          <w:tcPr>
            <w:tcW w:w="1925" w:type="dxa"/>
          </w:tcPr>
          <w:p w14:paraId="27D740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6" w:type="dxa"/>
          </w:tcPr>
          <w:p w14:paraId="07C25E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-2.71051e-20</w:t>
            </w:r>
          </w:p>
        </w:tc>
        <w:tc>
          <w:tcPr>
            <w:tcW w:w="1926" w:type="dxa"/>
          </w:tcPr>
          <w:p w14:paraId="46A15B5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76393</w:t>
            </w:r>
          </w:p>
        </w:tc>
        <w:tc>
          <w:tcPr>
            <w:tcW w:w="1926" w:type="dxa"/>
          </w:tcPr>
          <w:p w14:paraId="373B27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.00115917</w:t>
            </w:r>
          </w:p>
        </w:tc>
      </w:tr>
      <w:tr w:rsidR="00A920D6" w:rsidRPr="008C5BBF" w14:paraId="0087F45E" w14:textId="77777777" w:rsidTr="00A920D6">
        <w:tc>
          <w:tcPr>
            <w:tcW w:w="1925" w:type="dxa"/>
          </w:tcPr>
          <w:p w14:paraId="1F6B7D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4</w:t>
            </w:r>
          </w:p>
        </w:tc>
        <w:tc>
          <w:tcPr>
            <w:tcW w:w="1925" w:type="dxa"/>
          </w:tcPr>
          <w:p w14:paraId="79BDBB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</w:t>
            </w:r>
          </w:p>
        </w:tc>
        <w:tc>
          <w:tcPr>
            <w:tcW w:w="1926" w:type="dxa"/>
          </w:tcPr>
          <w:p w14:paraId="7EDBBA2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-2.71034e-20</w:t>
            </w:r>
          </w:p>
        </w:tc>
        <w:tc>
          <w:tcPr>
            <w:tcW w:w="1926" w:type="dxa"/>
          </w:tcPr>
          <w:p w14:paraId="4E80AF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76393</w:t>
            </w:r>
          </w:p>
        </w:tc>
        <w:tc>
          <w:tcPr>
            <w:tcW w:w="1926" w:type="dxa"/>
          </w:tcPr>
          <w:p w14:paraId="39EAD20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4.74986e-08</w:t>
            </w:r>
          </w:p>
        </w:tc>
      </w:tr>
      <w:tr w:rsidR="00A920D6" w:rsidRPr="008C5BBF" w14:paraId="7B546552" w14:textId="77777777" w:rsidTr="00A920D6">
        <w:tc>
          <w:tcPr>
            <w:tcW w:w="1925" w:type="dxa"/>
          </w:tcPr>
          <w:p w14:paraId="7AB678D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5</w:t>
            </w:r>
          </w:p>
        </w:tc>
        <w:tc>
          <w:tcPr>
            <w:tcW w:w="1925" w:type="dxa"/>
          </w:tcPr>
          <w:p w14:paraId="4547916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5.68434e-14</w:t>
            </w:r>
          </w:p>
        </w:tc>
        <w:tc>
          <w:tcPr>
            <w:tcW w:w="1926" w:type="dxa"/>
          </w:tcPr>
          <w:p w14:paraId="65A1D6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-2.71034e-20</w:t>
            </w:r>
          </w:p>
        </w:tc>
        <w:tc>
          <w:tcPr>
            <w:tcW w:w="1926" w:type="dxa"/>
          </w:tcPr>
          <w:p w14:paraId="0CB40A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1.76393</w:t>
            </w:r>
          </w:p>
        </w:tc>
        <w:tc>
          <w:tcPr>
            <w:tcW w:w="1926" w:type="dxa"/>
          </w:tcPr>
          <w:p w14:paraId="71F912D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310E5">
              <w:t>0</w:t>
            </w:r>
          </w:p>
        </w:tc>
      </w:tr>
    </w:tbl>
    <w:p w14:paraId="6FBFE303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548DD3E6" w14:textId="77777777" w:rsidTr="00A920D6">
        <w:tc>
          <w:tcPr>
            <w:tcW w:w="1925" w:type="dxa"/>
          </w:tcPr>
          <w:p w14:paraId="2F74DD6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315EA7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7429B7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7151EE1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6F275FA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0F018A89" w14:textId="77777777" w:rsidTr="00A920D6">
        <w:tc>
          <w:tcPr>
            <w:tcW w:w="1925" w:type="dxa"/>
          </w:tcPr>
          <w:p w14:paraId="600701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</w:t>
            </w:r>
          </w:p>
        </w:tc>
        <w:tc>
          <w:tcPr>
            <w:tcW w:w="1925" w:type="dxa"/>
          </w:tcPr>
          <w:p w14:paraId="07E3FBD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6" w:type="dxa"/>
          </w:tcPr>
          <w:p w14:paraId="5040172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</w:t>
            </w:r>
          </w:p>
        </w:tc>
        <w:tc>
          <w:tcPr>
            <w:tcW w:w="1926" w:type="dxa"/>
          </w:tcPr>
          <w:p w14:paraId="45C6178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375</w:t>
            </w:r>
          </w:p>
        </w:tc>
        <w:tc>
          <w:tcPr>
            <w:tcW w:w="1926" w:type="dxa"/>
          </w:tcPr>
          <w:p w14:paraId="5B816B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5.5563</w:t>
            </w:r>
          </w:p>
        </w:tc>
      </w:tr>
      <w:tr w:rsidR="00A920D6" w:rsidRPr="008C5BBF" w14:paraId="586E514D" w14:textId="77777777" w:rsidTr="00A920D6">
        <w:tc>
          <w:tcPr>
            <w:tcW w:w="1925" w:type="dxa"/>
          </w:tcPr>
          <w:p w14:paraId="492C6DE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5" w:type="dxa"/>
          </w:tcPr>
          <w:p w14:paraId="48802E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6" w:type="dxa"/>
          </w:tcPr>
          <w:p w14:paraId="78921A1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</w:t>
            </w:r>
          </w:p>
        </w:tc>
        <w:tc>
          <w:tcPr>
            <w:tcW w:w="1926" w:type="dxa"/>
          </w:tcPr>
          <w:p w14:paraId="17FED2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73512</w:t>
            </w:r>
          </w:p>
        </w:tc>
        <w:tc>
          <w:tcPr>
            <w:tcW w:w="1926" w:type="dxa"/>
          </w:tcPr>
          <w:p w14:paraId="25EB8C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2.67375</w:t>
            </w:r>
          </w:p>
        </w:tc>
      </w:tr>
      <w:tr w:rsidR="00A920D6" w:rsidRPr="008C5BBF" w14:paraId="260D68BD" w14:textId="77777777" w:rsidTr="00A920D6">
        <w:tc>
          <w:tcPr>
            <w:tcW w:w="1925" w:type="dxa"/>
          </w:tcPr>
          <w:p w14:paraId="1B31C9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2</w:t>
            </w:r>
          </w:p>
        </w:tc>
        <w:tc>
          <w:tcPr>
            <w:tcW w:w="1925" w:type="dxa"/>
          </w:tcPr>
          <w:p w14:paraId="600AD9E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6" w:type="dxa"/>
          </w:tcPr>
          <w:p w14:paraId="1B5686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</w:t>
            </w:r>
          </w:p>
        </w:tc>
        <w:tc>
          <w:tcPr>
            <w:tcW w:w="1926" w:type="dxa"/>
          </w:tcPr>
          <w:p w14:paraId="61821BC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76375</w:t>
            </w:r>
          </w:p>
        </w:tc>
        <w:tc>
          <w:tcPr>
            <w:tcW w:w="1926" w:type="dxa"/>
          </w:tcPr>
          <w:p w14:paraId="5771065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.183403</w:t>
            </w:r>
          </w:p>
        </w:tc>
      </w:tr>
      <w:tr w:rsidR="00A920D6" w:rsidRPr="008C5BBF" w14:paraId="7BCDDA9D" w14:textId="77777777" w:rsidTr="00A920D6">
        <w:tc>
          <w:tcPr>
            <w:tcW w:w="1925" w:type="dxa"/>
          </w:tcPr>
          <w:p w14:paraId="6B77DD6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3</w:t>
            </w:r>
          </w:p>
        </w:tc>
        <w:tc>
          <w:tcPr>
            <w:tcW w:w="1925" w:type="dxa"/>
          </w:tcPr>
          <w:p w14:paraId="70764C0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6" w:type="dxa"/>
          </w:tcPr>
          <w:p w14:paraId="054E9F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-2.71051e-20</w:t>
            </w:r>
          </w:p>
        </w:tc>
        <w:tc>
          <w:tcPr>
            <w:tcW w:w="1926" w:type="dxa"/>
          </w:tcPr>
          <w:p w14:paraId="343E43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76393</w:t>
            </w:r>
          </w:p>
        </w:tc>
        <w:tc>
          <w:tcPr>
            <w:tcW w:w="1926" w:type="dxa"/>
          </w:tcPr>
          <w:p w14:paraId="53AF01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.00115917</w:t>
            </w:r>
          </w:p>
        </w:tc>
      </w:tr>
      <w:tr w:rsidR="00A920D6" w:rsidRPr="008C5BBF" w14:paraId="163052E2" w14:textId="77777777" w:rsidTr="00A920D6">
        <w:tc>
          <w:tcPr>
            <w:tcW w:w="1925" w:type="dxa"/>
          </w:tcPr>
          <w:p w14:paraId="2348B8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4</w:t>
            </w:r>
          </w:p>
        </w:tc>
        <w:tc>
          <w:tcPr>
            <w:tcW w:w="1925" w:type="dxa"/>
          </w:tcPr>
          <w:p w14:paraId="37CC0CC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</w:t>
            </w:r>
          </w:p>
        </w:tc>
        <w:tc>
          <w:tcPr>
            <w:tcW w:w="1926" w:type="dxa"/>
          </w:tcPr>
          <w:p w14:paraId="2A12D2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-2.71034e-20</w:t>
            </w:r>
          </w:p>
        </w:tc>
        <w:tc>
          <w:tcPr>
            <w:tcW w:w="1926" w:type="dxa"/>
          </w:tcPr>
          <w:p w14:paraId="2F1ECE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76393</w:t>
            </w:r>
          </w:p>
        </w:tc>
        <w:tc>
          <w:tcPr>
            <w:tcW w:w="1926" w:type="dxa"/>
          </w:tcPr>
          <w:p w14:paraId="4BEE75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4.74986e-08</w:t>
            </w:r>
          </w:p>
        </w:tc>
      </w:tr>
      <w:tr w:rsidR="00A920D6" w:rsidRPr="008C5BBF" w14:paraId="1C97CC8F" w14:textId="77777777" w:rsidTr="00A920D6">
        <w:tc>
          <w:tcPr>
            <w:tcW w:w="1925" w:type="dxa"/>
          </w:tcPr>
          <w:p w14:paraId="56E86C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5</w:t>
            </w:r>
          </w:p>
        </w:tc>
        <w:tc>
          <w:tcPr>
            <w:tcW w:w="1925" w:type="dxa"/>
          </w:tcPr>
          <w:p w14:paraId="2DA6109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5.68434e-14</w:t>
            </w:r>
          </w:p>
        </w:tc>
        <w:tc>
          <w:tcPr>
            <w:tcW w:w="1926" w:type="dxa"/>
          </w:tcPr>
          <w:p w14:paraId="56D644D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-2.71034e-20</w:t>
            </w:r>
          </w:p>
        </w:tc>
        <w:tc>
          <w:tcPr>
            <w:tcW w:w="1926" w:type="dxa"/>
          </w:tcPr>
          <w:p w14:paraId="751B04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1.76393</w:t>
            </w:r>
          </w:p>
        </w:tc>
        <w:tc>
          <w:tcPr>
            <w:tcW w:w="1926" w:type="dxa"/>
          </w:tcPr>
          <w:p w14:paraId="2881F4C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D0857">
              <w:t>0</w:t>
            </w:r>
          </w:p>
        </w:tc>
      </w:tr>
    </w:tbl>
    <w:p w14:paraId="068F5D20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56A31939" w14:textId="77777777" w:rsidTr="00A920D6">
        <w:tc>
          <w:tcPr>
            <w:tcW w:w="1925" w:type="dxa"/>
          </w:tcPr>
          <w:p w14:paraId="44F4399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685138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0EE61C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2CE02CC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2F226C5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71CD6D8E" w14:textId="77777777" w:rsidTr="00A920D6">
        <w:tc>
          <w:tcPr>
            <w:tcW w:w="1925" w:type="dxa"/>
          </w:tcPr>
          <w:p w14:paraId="4A0B94D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  <w:tc>
          <w:tcPr>
            <w:tcW w:w="1925" w:type="dxa"/>
          </w:tcPr>
          <w:p w14:paraId="3959127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6" w:type="dxa"/>
          </w:tcPr>
          <w:p w14:paraId="2925E80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  <w:tc>
          <w:tcPr>
            <w:tcW w:w="1926" w:type="dxa"/>
          </w:tcPr>
          <w:p w14:paraId="2E4205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375</w:t>
            </w:r>
          </w:p>
        </w:tc>
        <w:tc>
          <w:tcPr>
            <w:tcW w:w="1926" w:type="dxa"/>
          </w:tcPr>
          <w:p w14:paraId="35CC18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5.5563</w:t>
            </w:r>
          </w:p>
        </w:tc>
      </w:tr>
      <w:tr w:rsidR="00A920D6" w:rsidRPr="008C5BBF" w14:paraId="35DFCFA5" w14:textId="77777777" w:rsidTr="00A920D6">
        <w:tc>
          <w:tcPr>
            <w:tcW w:w="1925" w:type="dxa"/>
          </w:tcPr>
          <w:p w14:paraId="70F0DF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5" w:type="dxa"/>
          </w:tcPr>
          <w:p w14:paraId="63AD39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6" w:type="dxa"/>
          </w:tcPr>
          <w:p w14:paraId="0795F3D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  <w:tc>
          <w:tcPr>
            <w:tcW w:w="1926" w:type="dxa"/>
          </w:tcPr>
          <w:p w14:paraId="1EB7D4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73512</w:t>
            </w:r>
          </w:p>
        </w:tc>
        <w:tc>
          <w:tcPr>
            <w:tcW w:w="1926" w:type="dxa"/>
          </w:tcPr>
          <w:p w14:paraId="0D6D51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2.67375</w:t>
            </w:r>
          </w:p>
        </w:tc>
      </w:tr>
      <w:tr w:rsidR="00A920D6" w:rsidRPr="008C5BBF" w14:paraId="40DBAF37" w14:textId="77777777" w:rsidTr="00A920D6">
        <w:tc>
          <w:tcPr>
            <w:tcW w:w="1925" w:type="dxa"/>
          </w:tcPr>
          <w:p w14:paraId="662DB2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2</w:t>
            </w:r>
          </w:p>
        </w:tc>
        <w:tc>
          <w:tcPr>
            <w:tcW w:w="1925" w:type="dxa"/>
          </w:tcPr>
          <w:p w14:paraId="02331A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6" w:type="dxa"/>
          </w:tcPr>
          <w:p w14:paraId="7D9540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  <w:tc>
          <w:tcPr>
            <w:tcW w:w="1926" w:type="dxa"/>
          </w:tcPr>
          <w:p w14:paraId="61EB079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76375</w:t>
            </w:r>
          </w:p>
        </w:tc>
        <w:tc>
          <w:tcPr>
            <w:tcW w:w="1926" w:type="dxa"/>
          </w:tcPr>
          <w:p w14:paraId="108E5EE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.183403</w:t>
            </w:r>
          </w:p>
        </w:tc>
      </w:tr>
      <w:tr w:rsidR="00A920D6" w:rsidRPr="008C5BBF" w14:paraId="051FF42F" w14:textId="77777777" w:rsidTr="00A920D6">
        <w:tc>
          <w:tcPr>
            <w:tcW w:w="1925" w:type="dxa"/>
          </w:tcPr>
          <w:p w14:paraId="46DDAF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3</w:t>
            </w:r>
          </w:p>
        </w:tc>
        <w:tc>
          <w:tcPr>
            <w:tcW w:w="1925" w:type="dxa"/>
          </w:tcPr>
          <w:p w14:paraId="419004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6" w:type="dxa"/>
          </w:tcPr>
          <w:p w14:paraId="4D11DF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  <w:tc>
          <w:tcPr>
            <w:tcW w:w="1926" w:type="dxa"/>
          </w:tcPr>
          <w:p w14:paraId="41BD2D0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76393</w:t>
            </w:r>
          </w:p>
        </w:tc>
        <w:tc>
          <w:tcPr>
            <w:tcW w:w="1926" w:type="dxa"/>
          </w:tcPr>
          <w:p w14:paraId="11765E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.00115917</w:t>
            </w:r>
          </w:p>
        </w:tc>
      </w:tr>
      <w:tr w:rsidR="00A920D6" w:rsidRPr="008C5BBF" w14:paraId="1900C38C" w14:textId="77777777" w:rsidTr="00A920D6">
        <w:tc>
          <w:tcPr>
            <w:tcW w:w="1925" w:type="dxa"/>
          </w:tcPr>
          <w:p w14:paraId="35E75F6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4</w:t>
            </w:r>
          </w:p>
        </w:tc>
        <w:tc>
          <w:tcPr>
            <w:tcW w:w="1925" w:type="dxa"/>
          </w:tcPr>
          <w:p w14:paraId="0843D2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</w:t>
            </w:r>
          </w:p>
        </w:tc>
        <w:tc>
          <w:tcPr>
            <w:tcW w:w="1926" w:type="dxa"/>
          </w:tcPr>
          <w:p w14:paraId="2CE8A72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65436e-24</w:t>
            </w:r>
          </w:p>
        </w:tc>
        <w:tc>
          <w:tcPr>
            <w:tcW w:w="1926" w:type="dxa"/>
          </w:tcPr>
          <w:p w14:paraId="746227D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76393</w:t>
            </w:r>
          </w:p>
        </w:tc>
        <w:tc>
          <w:tcPr>
            <w:tcW w:w="1926" w:type="dxa"/>
          </w:tcPr>
          <w:p w14:paraId="749F29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4.74986e-08</w:t>
            </w:r>
          </w:p>
        </w:tc>
      </w:tr>
      <w:tr w:rsidR="00A920D6" w:rsidRPr="008C5BBF" w14:paraId="3B3EE477" w14:textId="77777777" w:rsidTr="00A920D6">
        <w:tc>
          <w:tcPr>
            <w:tcW w:w="1925" w:type="dxa"/>
          </w:tcPr>
          <w:p w14:paraId="4D5A91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5</w:t>
            </w:r>
          </w:p>
        </w:tc>
        <w:tc>
          <w:tcPr>
            <w:tcW w:w="1925" w:type="dxa"/>
          </w:tcPr>
          <w:p w14:paraId="268BB0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5.68434e-14</w:t>
            </w:r>
          </w:p>
        </w:tc>
        <w:tc>
          <w:tcPr>
            <w:tcW w:w="1926" w:type="dxa"/>
          </w:tcPr>
          <w:p w14:paraId="5810BD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65436e-24</w:t>
            </w:r>
          </w:p>
        </w:tc>
        <w:tc>
          <w:tcPr>
            <w:tcW w:w="1926" w:type="dxa"/>
          </w:tcPr>
          <w:p w14:paraId="1549C72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1.76393</w:t>
            </w:r>
          </w:p>
        </w:tc>
        <w:tc>
          <w:tcPr>
            <w:tcW w:w="1926" w:type="dxa"/>
          </w:tcPr>
          <w:p w14:paraId="4A690DB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6F54E3">
              <w:t>0</w:t>
            </w:r>
          </w:p>
        </w:tc>
      </w:tr>
    </w:tbl>
    <w:p w14:paraId="76CF86AA" w14:textId="77777777" w:rsidR="00A920D6" w:rsidRDefault="00A920D6" w:rsidP="00A920D6">
      <w:pPr>
        <w:ind w:firstLine="708"/>
        <w:rPr>
          <w:rFonts w:cstheme="majorHAnsi"/>
          <w:sz w:val="28"/>
          <w:szCs w:val="24"/>
        </w:rPr>
      </w:pPr>
    </w:p>
    <w:p w14:paraId="7AD59E0A" w14:textId="77777777" w:rsidR="00FD5EA3" w:rsidRDefault="00FD5EA3" w:rsidP="00A920D6">
      <w:pPr>
        <w:rPr>
          <w:rFonts w:cstheme="majorHAnsi"/>
          <w:sz w:val="28"/>
          <w:szCs w:val="24"/>
        </w:rPr>
      </w:pPr>
    </w:p>
    <w:p w14:paraId="2C845D5C" w14:textId="52ED58DB" w:rsidR="00A920D6" w:rsidRDefault="00A920D6" w:rsidP="00FD5EA3">
      <w:pPr>
        <w:tabs>
          <w:tab w:val="left" w:pos="0"/>
        </w:tabs>
        <w:spacing w:line="240" w:lineRule="auto"/>
        <w:jc w:val="both"/>
        <w:rPr>
          <w:rFonts w:cstheme="majorHAnsi"/>
          <w:sz w:val="28"/>
          <w:szCs w:val="24"/>
        </w:rPr>
      </w:pPr>
    </w:p>
    <w:p w14:paraId="1007EEEB" w14:textId="55D29267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Окружно</w:t>
      </w:r>
      <w:r w:rsidR="000E32B1">
        <w:rPr>
          <w:rFonts w:asciiTheme="majorHAnsi" w:hAnsiTheme="majorHAnsi" w:cstheme="majorHAnsi"/>
          <w:b/>
          <w:bCs/>
          <w:sz w:val="28"/>
          <w:szCs w:val="24"/>
        </w:rPr>
        <w:t>сти пересекаются в двух точках 4</w:t>
      </w:r>
      <w:r w:rsidRPr="008D0B4E">
        <w:rPr>
          <w:rFonts w:asciiTheme="majorHAnsi" w:hAnsiTheme="majorHAnsi" w:cstheme="majorHAnsi"/>
          <w:b/>
          <w:bCs/>
          <w:sz w:val="28"/>
          <w:szCs w:val="24"/>
        </w:rPr>
        <w:t>.</w:t>
      </w:r>
    </w:p>
    <w:p w14:paraId="24289AE9" w14:textId="2062F970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7F16AF5E" wp14:editId="245298DE">
            <wp:extent cx="2122231" cy="1383180"/>
            <wp:effectExtent l="0" t="0" r="0" b="762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66211" cy="141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FBF4FE6" wp14:editId="3968D677">
            <wp:extent cx="3951798" cy="2861958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013076" cy="2906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BA46D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536FC3E3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01BAB096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72152B27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31256E0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03FA106E" w14:textId="77777777" w:rsidR="00A920D6" w:rsidRPr="00DC3E42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2B550D4D" w14:textId="77777777" w:rsidR="00A920D6" w:rsidRDefault="00A920D6" w:rsidP="00A920D6">
      <w:pPr>
        <w:rPr>
          <w:rFonts w:cstheme="majorHAnsi"/>
          <w:sz w:val="28"/>
          <w:szCs w:val="24"/>
        </w:rPr>
      </w:pPr>
      <w:r>
        <w:rPr>
          <w:rFonts w:cstheme="majorHAnsi"/>
          <w:sz w:val="28"/>
          <w:szCs w:val="24"/>
        </w:rPr>
        <w:br w:type="page"/>
      </w:r>
    </w:p>
    <w:p w14:paraId="7539066B" w14:textId="18E9FCEA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Две окружности и прямая 1.</w:t>
      </w:r>
    </w:p>
    <w:p w14:paraId="78EC056E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5F857A5" wp14:editId="19191D06">
            <wp:extent cx="2034345" cy="1704975"/>
            <wp:effectExtent l="0" t="0" r="444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52609" cy="1720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62C2D46" wp14:editId="29C008C9">
            <wp:extent cx="3324753" cy="3171825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355177" cy="320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95196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FE48045" w14:textId="77777777" w:rsidTr="00A920D6">
        <w:tc>
          <w:tcPr>
            <w:tcW w:w="1925" w:type="dxa"/>
          </w:tcPr>
          <w:p w14:paraId="41DBAE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23C04C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2335DD2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6472772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652571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7F218F0D" w14:textId="77777777" w:rsidTr="00A920D6">
        <w:tc>
          <w:tcPr>
            <w:tcW w:w="1925" w:type="dxa"/>
          </w:tcPr>
          <w:p w14:paraId="2C19D2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</w:t>
            </w:r>
          </w:p>
        </w:tc>
        <w:tc>
          <w:tcPr>
            <w:tcW w:w="1925" w:type="dxa"/>
          </w:tcPr>
          <w:p w14:paraId="75B20B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1</w:t>
            </w:r>
          </w:p>
        </w:tc>
        <w:tc>
          <w:tcPr>
            <w:tcW w:w="1926" w:type="dxa"/>
          </w:tcPr>
          <w:p w14:paraId="4A7CBD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-0.166667</w:t>
            </w:r>
          </w:p>
        </w:tc>
        <w:tc>
          <w:tcPr>
            <w:tcW w:w="1926" w:type="dxa"/>
          </w:tcPr>
          <w:p w14:paraId="2E8655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166667</w:t>
            </w:r>
          </w:p>
        </w:tc>
        <w:tc>
          <w:tcPr>
            <w:tcW w:w="1926" w:type="dxa"/>
          </w:tcPr>
          <w:p w14:paraId="7281F85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13.9642</w:t>
            </w:r>
          </w:p>
        </w:tc>
      </w:tr>
      <w:tr w:rsidR="00A920D6" w:rsidRPr="008C5BBF" w14:paraId="514AE0E1" w14:textId="77777777" w:rsidTr="00A920D6">
        <w:tc>
          <w:tcPr>
            <w:tcW w:w="1925" w:type="dxa"/>
          </w:tcPr>
          <w:p w14:paraId="4579D7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1</w:t>
            </w:r>
          </w:p>
        </w:tc>
        <w:tc>
          <w:tcPr>
            <w:tcW w:w="1925" w:type="dxa"/>
          </w:tcPr>
          <w:p w14:paraId="6E48DF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3125</w:t>
            </w:r>
          </w:p>
        </w:tc>
        <w:tc>
          <w:tcPr>
            <w:tcW w:w="1926" w:type="dxa"/>
          </w:tcPr>
          <w:p w14:paraId="7CC3AE0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234375</w:t>
            </w:r>
          </w:p>
        </w:tc>
        <w:tc>
          <w:tcPr>
            <w:tcW w:w="1926" w:type="dxa"/>
          </w:tcPr>
          <w:p w14:paraId="79F883C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-0.0234375</w:t>
            </w:r>
          </w:p>
        </w:tc>
        <w:tc>
          <w:tcPr>
            <w:tcW w:w="1926" w:type="dxa"/>
          </w:tcPr>
          <w:p w14:paraId="4DE47AE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5.73542</w:t>
            </w:r>
          </w:p>
        </w:tc>
      </w:tr>
      <w:tr w:rsidR="00A920D6" w:rsidRPr="008C5BBF" w14:paraId="52075C02" w14:textId="77777777" w:rsidTr="00A920D6">
        <w:tc>
          <w:tcPr>
            <w:tcW w:w="1925" w:type="dxa"/>
          </w:tcPr>
          <w:p w14:paraId="40A1FB1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2</w:t>
            </w:r>
          </w:p>
        </w:tc>
        <w:tc>
          <w:tcPr>
            <w:tcW w:w="1925" w:type="dxa"/>
          </w:tcPr>
          <w:p w14:paraId="212A9C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00976563</w:t>
            </w:r>
          </w:p>
        </w:tc>
        <w:tc>
          <w:tcPr>
            <w:tcW w:w="1926" w:type="dxa"/>
          </w:tcPr>
          <w:p w14:paraId="7AB006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-0.0182406</w:t>
            </w:r>
          </w:p>
        </w:tc>
        <w:tc>
          <w:tcPr>
            <w:tcW w:w="1926" w:type="dxa"/>
          </w:tcPr>
          <w:p w14:paraId="4DEA5D3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182406</w:t>
            </w:r>
          </w:p>
        </w:tc>
        <w:tc>
          <w:tcPr>
            <w:tcW w:w="1926" w:type="dxa"/>
          </w:tcPr>
          <w:p w14:paraId="3307EC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5.65841</w:t>
            </w:r>
          </w:p>
        </w:tc>
      </w:tr>
      <w:tr w:rsidR="00A920D6" w:rsidRPr="008C5BBF" w14:paraId="0A9A3E09" w14:textId="77777777" w:rsidTr="00A920D6">
        <w:tc>
          <w:tcPr>
            <w:tcW w:w="1925" w:type="dxa"/>
          </w:tcPr>
          <w:p w14:paraId="7F619D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3</w:t>
            </w:r>
          </w:p>
        </w:tc>
        <w:tc>
          <w:tcPr>
            <w:tcW w:w="1925" w:type="dxa"/>
          </w:tcPr>
          <w:p w14:paraId="5ED8C3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00488281</w:t>
            </w:r>
          </w:p>
        </w:tc>
        <w:tc>
          <w:tcPr>
            <w:tcW w:w="1926" w:type="dxa"/>
          </w:tcPr>
          <w:p w14:paraId="3CE36A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0.00853275</w:t>
            </w:r>
          </w:p>
        </w:tc>
        <w:tc>
          <w:tcPr>
            <w:tcW w:w="1926" w:type="dxa"/>
          </w:tcPr>
          <w:p w14:paraId="7B6DDD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-0.00853275</w:t>
            </w:r>
          </w:p>
        </w:tc>
        <w:tc>
          <w:tcPr>
            <w:tcW w:w="1926" w:type="dxa"/>
          </w:tcPr>
          <w:p w14:paraId="40CCC4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F97287">
              <w:t>5.6578</w:t>
            </w:r>
          </w:p>
        </w:tc>
      </w:tr>
      <w:tr w:rsidR="00A920D6" w:rsidRPr="008C5BBF" w14:paraId="16A6E44C" w14:textId="77777777" w:rsidTr="00A920D6">
        <w:tc>
          <w:tcPr>
            <w:tcW w:w="1925" w:type="dxa"/>
          </w:tcPr>
          <w:p w14:paraId="5A4A9E3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7BA447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84F111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C5040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6DC76C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08542E01" w14:textId="77777777" w:rsidTr="00A920D6">
        <w:tc>
          <w:tcPr>
            <w:tcW w:w="1925" w:type="dxa"/>
          </w:tcPr>
          <w:p w14:paraId="1B9105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98</w:t>
            </w:r>
          </w:p>
        </w:tc>
        <w:tc>
          <w:tcPr>
            <w:tcW w:w="1925" w:type="dxa"/>
          </w:tcPr>
          <w:p w14:paraId="257A0FE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2.27374e-13</w:t>
            </w:r>
          </w:p>
        </w:tc>
        <w:tc>
          <w:tcPr>
            <w:tcW w:w="1926" w:type="dxa"/>
          </w:tcPr>
          <w:p w14:paraId="56C17D5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-1.28835e-08</w:t>
            </w:r>
          </w:p>
        </w:tc>
        <w:tc>
          <w:tcPr>
            <w:tcW w:w="1926" w:type="dxa"/>
          </w:tcPr>
          <w:p w14:paraId="57F1693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1.28835e-08</w:t>
            </w:r>
          </w:p>
        </w:tc>
        <w:tc>
          <w:tcPr>
            <w:tcW w:w="1926" w:type="dxa"/>
          </w:tcPr>
          <w:p w14:paraId="635D2B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5.65685</w:t>
            </w:r>
          </w:p>
        </w:tc>
      </w:tr>
      <w:tr w:rsidR="00A920D6" w:rsidRPr="008C5BBF" w14:paraId="6AF07761" w14:textId="77777777" w:rsidTr="00A920D6">
        <w:tc>
          <w:tcPr>
            <w:tcW w:w="1925" w:type="dxa"/>
          </w:tcPr>
          <w:p w14:paraId="207592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99</w:t>
            </w:r>
          </w:p>
        </w:tc>
        <w:tc>
          <w:tcPr>
            <w:tcW w:w="1925" w:type="dxa"/>
          </w:tcPr>
          <w:p w14:paraId="598EF7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5.68434e-14</w:t>
            </w:r>
          </w:p>
        </w:tc>
        <w:tc>
          <w:tcPr>
            <w:tcW w:w="1926" w:type="dxa"/>
          </w:tcPr>
          <w:p w14:paraId="5CBDC3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4.39921e-06</w:t>
            </w:r>
          </w:p>
        </w:tc>
        <w:tc>
          <w:tcPr>
            <w:tcW w:w="1926" w:type="dxa"/>
          </w:tcPr>
          <w:p w14:paraId="76FA8AE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-4.39921e-06</w:t>
            </w:r>
          </w:p>
        </w:tc>
        <w:tc>
          <w:tcPr>
            <w:tcW w:w="1926" w:type="dxa"/>
          </w:tcPr>
          <w:p w14:paraId="04AFE4F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446D2">
              <w:t>5.65685</w:t>
            </w:r>
          </w:p>
        </w:tc>
      </w:tr>
    </w:tbl>
    <w:p w14:paraId="2620AA4B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4D99730" w14:textId="77777777" w:rsidTr="00A920D6">
        <w:tc>
          <w:tcPr>
            <w:tcW w:w="1925" w:type="dxa"/>
          </w:tcPr>
          <w:p w14:paraId="4E31C20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65EC9A7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40EFD6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C112A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499B460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CF95F8D" w14:textId="77777777" w:rsidTr="00A920D6">
        <w:tc>
          <w:tcPr>
            <w:tcW w:w="1925" w:type="dxa"/>
          </w:tcPr>
          <w:p w14:paraId="0A89EB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</w:t>
            </w:r>
          </w:p>
        </w:tc>
        <w:tc>
          <w:tcPr>
            <w:tcW w:w="1925" w:type="dxa"/>
          </w:tcPr>
          <w:p w14:paraId="6828B9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1</w:t>
            </w:r>
          </w:p>
        </w:tc>
        <w:tc>
          <w:tcPr>
            <w:tcW w:w="1926" w:type="dxa"/>
          </w:tcPr>
          <w:p w14:paraId="7D70618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-0.166667</w:t>
            </w:r>
          </w:p>
        </w:tc>
        <w:tc>
          <w:tcPr>
            <w:tcW w:w="1926" w:type="dxa"/>
          </w:tcPr>
          <w:p w14:paraId="5B5A61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166667</w:t>
            </w:r>
          </w:p>
        </w:tc>
        <w:tc>
          <w:tcPr>
            <w:tcW w:w="1926" w:type="dxa"/>
          </w:tcPr>
          <w:p w14:paraId="356E211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13.9642</w:t>
            </w:r>
          </w:p>
        </w:tc>
      </w:tr>
      <w:tr w:rsidR="00A920D6" w:rsidRPr="008C5BBF" w14:paraId="7A5E8815" w14:textId="77777777" w:rsidTr="00A920D6">
        <w:tc>
          <w:tcPr>
            <w:tcW w:w="1925" w:type="dxa"/>
          </w:tcPr>
          <w:p w14:paraId="65D394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1</w:t>
            </w:r>
          </w:p>
        </w:tc>
        <w:tc>
          <w:tcPr>
            <w:tcW w:w="1925" w:type="dxa"/>
          </w:tcPr>
          <w:p w14:paraId="00F096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3125</w:t>
            </w:r>
          </w:p>
        </w:tc>
        <w:tc>
          <w:tcPr>
            <w:tcW w:w="1926" w:type="dxa"/>
          </w:tcPr>
          <w:p w14:paraId="28DB9A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234375</w:t>
            </w:r>
          </w:p>
        </w:tc>
        <w:tc>
          <w:tcPr>
            <w:tcW w:w="1926" w:type="dxa"/>
          </w:tcPr>
          <w:p w14:paraId="0BD08E5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-0.0234375</w:t>
            </w:r>
          </w:p>
        </w:tc>
        <w:tc>
          <w:tcPr>
            <w:tcW w:w="1926" w:type="dxa"/>
          </w:tcPr>
          <w:p w14:paraId="5AF169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5.73542</w:t>
            </w:r>
          </w:p>
        </w:tc>
      </w:tr>
      <w:tr w:rsidR="00A920D6" w:rsidRPr="008C5BBF" w14:paraId="70447273" w14:textId="77777777" w:rsidTr="00A920D6">
        <w:tc>
          <w:tcPr>
            <w:tcW w:w="1925" w:type="dxa"/>
          </w:tcPr>
          <w:p w14:paraId="1797840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2</w:t>
            </w:r>
          </w:p>
        </w:tc>
        <w:tc>
          <w:tcPr>
            <w:tcW w:w="1925" w:type="dxa"/>
          </w:tcPr>
          <w:p w14:paraId="2AB066F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00976563</w:t>
            </w:r>
          </w:p>
        </w:tc>
        <w:tc>
          <w:tcPr>
            <w:tcW w:w="1926" w:type="dxa"/>
          </w:tcPr>
          <w:p w14:paraId="4C6BFA6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-0.0182406</w:t>
            </w:r>
          </w:p>
        </w:tc>
        <w:tc>
          <w:tcPr>
            <w:tcW w:w="1926" w:type="dxa"/>
          </w:tcPr>
          <w:p w14:paraId="65735E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182406</w:t>
            </w:r>
          </w:p>
        </w:tc>
        <w:tc>
          <w:tcPr>
            <w:tcW w:w="1926" w:type="dxa"/>
          </w:tcPr>
          <w:p w14:paraId="15F1974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5.65841</w:t>
            </w:r>
          </w:p>
        </w:tc>
      </w:tr>
      <w:tr w:rsidR="00A920D6" w:rsidRPr="008C5BBF" w14:paraId="33062450" w14:textId="77777777" w:rsidTr="00A920D6">
        <w:tc>
          <w:tcPr>
            <w:tcW w:w="1925" w:type="dxa"/>
          </w:tcPr>
          <w:p w14:paraId="0CE79DD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3</w:t>
            </w:r>
          </w:p>
        </w:tc>
        <w:tc>
          <w:tcPr>
            <w:tcW w:w="1925" w:type="dxa"/>
          </w:tcPr>
          <w:p w14:paraId="2C9E0E1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00488281</w:t>
            </w:r>
          </w:p>
        </w:tc>
        <w:tc>
          <w:tcPr>
            <w:tcW w:w="1926" w:type="dxa"/>
          </w:tcPr>
          <w:p w14:paraId="468FD7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0.00853275</w:t>
            </w:r>
          </w:p>
        </w:tc>
        <w:tc>
          <w:tcPr>
            <w:tcW w:w="1926" w:type="dxa"/>
          </w:tcPr>
          <w:p w14:paraId="174F3F2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-0.00853275</w:t>
            </w:r>
          </w:p>
        </w:tc>
        <w:tc>
          <w:tcPr>
            <w:tcW w:w="1926" w:type="dxa"/>
          </w:tcPr>
          <w:p w14:paraId="5637BAC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6D75">
              <w:t>5.6578</w:t>
            </w:r>
          </w:p>
        </w:tc>
      </w:tr>
      <w:tr w:rsidR="00A920D6" w:rsidRPr="008C5BBF" w14:paraId="427D9435" w14:textId="77777777" w:rsidTr="00A920D6">
        <w:tc>
          <w:tcPr>
            <w:tcW w:w="1925" w:type="dxa"/>
          </w:tcPr>
          <w:p w14:paraId="0DABE2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16261FB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F9A712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72F4240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B1653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47851C9D" w14:textId="77777777" w:rsidTr="00A920D6">
        <w:tc>
          <w:tcPr>
            <w:tcW w:w="1925" w:type="dxa"/>
          </w:tcPr>
          <w:p w14:paraId="66AB97B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98</w:t>
            </w:r>
          </w:p>
        </w:tc>
        <w:tc>
          <w:tcPr>
            <w:tcW w:w="1925" w:type="dxa"/>
          </w:tcPr>
          <w:p w14:paraId="5FE7EE8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1.13687e-13</w:t>
            </w:r>
          </w:p>
        </w:tc>
        <w:tc>
          <w:tcPr>
            <w:tcW w:w="1926" w:type="dxa"/>
          </w:tcPr>
          <w:p w14:paraId="5FB6302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-5.40388e-08</w:t>
            </w:r>
          </w:p>
        </w:tc>
        <w:tc>
          <w:tcPr>
            <w:tcW w:w="1926" w:type="dxa"/>
          </w:tcPr>
          <w:p w14:paraId="6B61CE6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5.40388e-08</w:t>
            </w:r>
          </w:p>
        </w:tc>
        <w:tc>
          <w:tcPr>
            <w:tcW w:w="1926" w:type="dxa"/>
          </w:tcPr>
          <w:p w14:paraId="223788B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5.65685</w:t>
            </w:r>
          </w:p>
        </w:tc>
      </w:tr>
      <w:tr w:rsidR="00A920D6" w:rsidRPr="008C5BBF" w14:paraId="1555919E" w14:textId="77777777" w:rsidTr="00A920D6">
        <w:tc>
          <w:tcPr>
            <w:tcW w:w="1925" w:type="dxa"/>
          </w:tcPr>
          <w:p w14:paraId="58A7931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99</w:t>
            </w:r>
          </w:p>
        </w:tc>
        <w:tc>
          <w:tcPr>
            <w:tcW w:w="1925" w:type="dxa"/>
          </w:tcPr>
          <w:p w14:paraId="2FC2D4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5.68434e-14</w:t>
            </w:r>
          </w:p>
        </w:tc>
        <w:tc>
          <w:tcPr>
            <w:tcW w:w="1926" w:type="dxa"/>
          </w:tcPr>
          <w:p w14:paraId="6057DD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9.97862e-07</w:t>
            </w:r>
          </w:p>
        </w:tc>
        <w:tc>
          <w:tcPr>
            <w:tcW w:w="1926" w:type="dxa"/>
          </w:tcPr>
          <w:p w14:paraId="25DFFC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-9.97862e-07</w:t>
            </w:r>
          </w:p>
        </w:tc>
        <w:tc>
          <w:tcPr>
            <w:tcW w:w="1926" w:type="dxa"/>
          </w:tcPr>
          <w:p w14:paraId="1CF245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F29ED">
              <w:t>5.65685</w:t>
            </w:r>
          </w:p>
        </w:tc>
      </w:tr>
    </w:tbl>
    <w:p w14:paraId="0EC016F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0A1D638" w14:textId="77777777" w:rsidTr="00A920D6">
        <w:tc>
          <w:tcPr>
            <w:tcW w:w="1925" w:type="dxa"/>
          </w:tcPr>
          <w:p w14:paraId="7A3CEC6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0E45DE8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297669A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EC04D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727BC0D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188DF1AF" w14:textId="77777777" w:rsidTr="00A920D6">
        <w:tc>
          <w:tcPr>
            <w:tcW w:w="1925" w:type="dxa"/>
          </w:tcPr>
          <w:p w14:paraId="2BA3DB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</w:t>
            </w:r>
          </w:p>
        </w:tc>
        <w:tc>
          <w:tcPr>
            <w:tcW w:w="1925" w:type="dxa"/>
          </w:tcPr>
          <w:p w14:paraId="481DA1A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1</w:t>
            </w:r>
          </w:p>
        </w:tc>
        <w:tc>
          <w:tcPr>
            <w:tcW w:w="1926" w:type="dxa"/>
          </w:tcPr>
          <w:p w14:paraId="33CF40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-0.166667</w:t>
            </w:r>
          </w:p>
        </w:tc>
        <w:tc>
          <w:tcPr>
            <w:tcW w:w="1926" w:type="dxa"/>
          </w:tcPr>
          <w:p w14:paraId="30F9074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166667</w:t>
            </w:r>
          </w:p>
        </w:tc>
        <w:tc>
          <w:tcPr>
            <w:tcW w:w="1926" w:type="dxa"/>
          </w:tcPr>
          <w:p w14:paraId="5C99EF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13.9642</w:t>
            </w:r>
          </w:p>
        </w:tc>
      </w:tr>
      <w:tr w:rsidR="00A920D6" w:rsidRPr="008C5BBF" w14:paraId="2FFF0F8C" w14:textId="77777777" w:rsidTr="00A920D6">
        <w:tc>
          <w:tcPr>
            <w:tcW w:w="1925" w:type="dxa"/>
          </w:tcPr>
          <w:p w14:paraId="187D94E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1</w:t>
            </w:r>
          </w:p>
        </w:tc>
        <w:tc>
          <w:tcPr>
            <w:tcW w:w="1925" w:type="dxa"/>
          </w:tcPr>
          <w:p w14:paraId="24C5281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3125</w:t>
            </w:r>
          </w:p>
        </w:tc>
        <w:tc>
          <w:tcPr>
            <w:tcW w:w="1926" w:type="dxa"/>
          </w:tcPr>
          <w:p w14:paraId="3AA00E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234375</w:t>
            </w:r>
          </w:p>
        </w:tc>
        <w:tc>
          <w:tcPr>
            <w:tcW w:w="1926" w:type="dxa"/>
          </w:tcPr>
          <w:p w14:paraId="2969EE7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-0.0234375</w:t>
            </w:r>
          </w:p>
        </w:tc>
        <w:tc>
          <w:tcPr>
            <w:tcW w:w="1926" w:type="dxa"/>
          </w:tcPr>
          <w:p w14:paraId="5FED5C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5.73542</w:t>
            </w:r>
          </w:p>
        </w:tc>
      </w:tr>
      <w:tr w:rsidR="00A920D6" w:rsidRPr="008C5BBF" w14:paraId="6AEED5E2" w14:textId="77777777" w:rsidTr="00A920D6">
        <w:tc>
          <w:tcPr>
            <w:tcW w:w="1925" w:type="dxa"/>
          </w:tcPr>
          <w:p w14:paraId="67043AC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2</w:t>
            </w:r>
          </w:p>
        </w:tc>
        <w:tc>
          <w:tcPr>
            <w:tcW w:w="1925" w:type="dxa"/>
          </w:tcPr>
          <w:p w14:paraId="285105F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00976563</w:t>
            </w:r>
          </w:p>
        </w:tc>
        <w:tc>
          <w:tcPr>
            <w:tcW w:w="1926" w:type="dxa"/>
          </w:tcPr>
          <w:p w14:paraId="475DDA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-0.0182406</w:t>
            </w:r>
          </w:p>
        </w:tc>
        <w:tc>
          <w:tcPr>
            <w:tcW w:w="1926" w:type="dxa"/>
          </w:tcPr>
          <w:p w14:paraId="7689973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182406</w:t>
            </w:r>
          </w:p>
        </w:tc>
        <w:tc>
          <w:tcPr>
            <w:tcW w:w="1926" w:type="dxa"/>
          </w:tcPr>
          <w:p w14:paraId="177B295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5.65841</w:t>
            </w:r>
          </w:p>
        </w:tc>
      </w:tr>
      <w:tr w:rsidR="00A920D6" w:rsidRPr="008C5BBF" w14:paraId="3FDF158B" w14:textId="77777777" w:rsidTr="00A920D6">
        <w:tc>
          <w:tcPr>
            <w:tcW w:w="1925" w:type="dxa"/>
          </w:tcPr>
          <w:p w14:paraId="67903E0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3</w:t>
            </w:r>
          </w:p>
        </w:tc>
        <w:tc>
          <w:tcPr>
            <w:tcW w:w="1925" w:type="dxa"/>
          </w:tcPr>
          <w:p w14:paraId="23A887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00488281</w:t>
            </w:r>
          </w:p>
        </w:tc>
        <w:tc>
          <w:tcPr>
            <w:tcW w:w="1926" w:type="dxa"/>
          </w:tcPr>
          <w:p w14:paraId="135D8E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0.00853275</w:t>
            </w:r>
          </w:p>
        </w:tc>
        <w:tc>
          <w:tcPr>
            <w:tcW w:w="1926" w:type="dxa"/>
          </w:tcPr>
          <w:p w14:paraId="0738E87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-0.00853275</w:t>
            </w:r>
          </w:p>
        </w:tc>
        <w:tc>
          <w:tcPr>
            <w:tcW w:w="1926" w:type="dxa"/>
          </w:tcPr>
          <w:p w14:paraId="2D3AB28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5493F">
              <w:t>5.6578</w:t>
            </w:r>
          </w:p>
        </w:tc>
      </w:tr>
      <w:tr w:rsidR="00A920D6" w:rsidRPr="008C5BBF" w14:paraId="5590A956" w14:textId="77777777" w:rsidTr="00A920D6">
        <w:tc>
          <w:tcPr>
            <w:tcW w:w="1925" w:type="dxa"/>
          </w:tcPr>
          <w:p w14:paraId="6C4A5A0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7B6D756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13E7B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521A5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36CC457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0EEF2B6D" w14:textId="77777777" w:rsidTr="00A920D6">
        <w:tc>
          <w:tcPr>
            <w:tcW w:w="1925" w:type="dxa"/>
          </w:tcPr>
          <w:p w14:paraId="29BD25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98</w:t>
            </w:r>
          </w:p>
        </w:tc>
        <w:tc>
          <w:tcPr>
            <w:tcW w:w="1925" w:type="dxa"/>
          </w:tcPr>
          <w:p w14:paraId="584CEBB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5.68434e-14</w:t>
            </w:r>
          </w:p>
        </w:tc>
        <w:tc>
          <w:tcPr>
            <w:tcW w:w="1926" w:type="dxa"/>
          </w:tcPr>
          <w:p w14:paraId="19FC99A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-1.02281e-06</w:t>
            </w:r>
          </w:p>
        </w:tc>
        <w:tc>
          <w:tcPr>
            <w:tcW w:w="1926" w:type="dxa"/>
          </w:tcPr>
          <w:p w14:paraId="0A9FC6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1.02281e-06</w:t>
            </w:r>
          </w:p>
        </w:tc>
        <w:tc>
          <w:tcPr>
            <w:tcW w:w="1926" w:type="dxa"/>
          </w:tcPr>
          <w:p w14:paraId="2E97C1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5.65685</w:t>
            </w:r>
          </w:p>
        </w:tc>
      </w:tr>
      <w:tr w:rsidR="00A920D6" w:rsidRPr="008C5BBF" w14:paraId="69086807" w14:textId="77777777" w:rsidTr="00A920D6">
        <w:tc>
          <w:tcPr>
            <w:tcW w:w="1925" w:type="dxa"/>
          </w:tcPr>
          <w:p w14:paraId="0861B2F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99</w:t>
            </w:r>
          </w:p>
        </w:tc>
        <w:tc>
          <w:tcPr>
            <w:tcW w:w="1925" w:type="dxa"/>
          </w:tcPr>
          <w:p w14:paraId="271A7F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1.81899e-12</w:t>
            </w:r>
          </w:p>
        </w:tc>
        <w:tc>
          <w:tcPr>
            <w:tcW w:w="1926" w:type="dxa"/>
          </w:tcPr>
          <w:p w14:paraId="3EA684F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7.55624e-07</w:t>
            </w:r>
          </w:p>
        </w:tc>
        <w:tc>
          <w:tcPr>
            <w:tcW w:w="1926" w:type="dxa"/>
          </w:tcPr>
          <w:p w14:paraId="1546C9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-7.55624e-07</w:t>
            </w:r>
          </w:p>
        </w:tc>
        <w:tc>
          <w:tcPr>
            <w:tcW w:w="1926" w:type="dxa"/>
          </w:tcPr>
          <w:p w14:paraId="57A827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7107F2">
              <w:t>5.65685</w:t>
            </w:r>
          </w:p>
        </w:tc>
      </w:tr>
    </w:tbl>
    <w:p w14:paraId="15414A16" w14:textId="168AD4F5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Две окружности и прямая 2.</w:t>
      </w:r>
    </w:p>
    <w:p w14:paraId="028BB880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796FD02" wp14:editId="2675272B">
            <wp:extent cx="2371349" cy="2122998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377916" cy="212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76C769B" wp14:editId="170F1E48">
            <wp:extent cx="3673502" cy="3722204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708748" cy="3757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1C5D0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217EA910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132895E5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170B25D2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21B6A289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768632EA" w14:textId="77777777" w:rsidR="00A920D6" w:rsidRPr="00D82B50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DC3E42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DC3E42">
        <w:rPr>
          <w:rFonts w:cstheme="majorHAnsi"/>
          <w:bCs/>
          <w:sz w:val="28"/>
          <w:szCs w:val="24"/>
        </w:rPr>
        <w:t>!</w:t>
      </w:r>
    </w:p>
    <w:p w14:paraId="155C3059" w14:textId="77777777" w:rsidR="00A920D6" w:rsidRPr="00DC3E42" w:rsidRDefault="00A920D6" w:rsidP="00A920D6">
      <w:pPr>
        <w:rPr>
          <w:rFonts w:cstheme="majorHAnsi"/>
          <w:sz w:val="28"/>
          <w:szCs w:val="24"/>
        </w:rPr>
      </w:pPr>
      <w:r w:rsidRPr="00DC3E42">
        <w:rPr>
          <w:rFonts w:cstheme="majorHAnsi"/>
          <w:sz w:val="28"/>
          <w:szCs w:val="24"/>
        </w:rPr>
        <w:br w:type="page"/>
      </w:r>
    </w:p>
    <w:p w14:paraId="1B5159B9" w14:textId="44D99E70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Две окружности и прямая 3.</w:t>
      </w:r>
    </w:p>
    <w:p w14:paraId="0CB78B32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A09814E" wp14:editId="19B25C50">
            <wp:extent cx="2464904" cy="2183673"/>
            <wp:effectExtent l="0" t="0" r="0" b="762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477366" cy="2194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A8C2DC5" wp14:editId="1EC4CE10">
            <wp:extent cx="3454382" cy="3069203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472343" cy="3085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3ADDD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1EE999EB" w14:textId="77777777" w:rsidTr="00A920D6">
        <w:tc>
          <w:tcPr>
            <w:tcW w:w="1925" w:type="dxa"/>
          </w:tcPr>
          <w:p w14:paraId="2311FA0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03B203C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5F47172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550C9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475B917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33C1B89" w14:textId="77777777" w:rsidTr="00A920D6">
        <w:tc>
          <w:tcPr>
            <w:tcW w:w="1925" w:type="dxa"/>
          </w:tcPr>
          <w:p w14:paraId="02C28B9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</w:t>
            </w:r>
          </w:p>
        </w:tc>
        <w:tc>
          <w:tcPr>
            <w:tcW w:w="1925" w:type="dxa"/>
          </w:tcPr>
          <w:p w14:paraId="7C72C5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1</w:t>
            </w:r>
          </w:p>
        </w:tc>
        <w:tc>
          <w:tcPr>
            <w:tcW w:w="1926" w:type="dxa"/>
          </w:tcPr>
          <w:p w14:paraId="5A04141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-0.166667</w:t>
            </w:r>
          </w:p>
        </w:tc>
        <w:tc>
          <w:tcPr>
            <w:tcW w:w="1926" w:type="dxa"/>
          </w:tcPr>
          <w:p w14:paraId="698389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166667</w:t>
            </w:r>
          </w:p>
        </w:tc>
        <w:tc>
          <w:tcPr>
            <w:tcW w:w="1926" w:type="dxa"/>
          </w:tcPr>
          <w:p w14:paraId="76486A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5.73542</w:t>
            </w:r>
          </w:p>
        </w:tc>
      </w:tr>
      <w:tr w:rsidR="00A920D6" w:rsidRPr="008C5BBF" w14:paraId="1405B42A" w14:textId="77777777" w:rsidTr="00A920D6">
        <w:tc>
          <w:tcPr>
            <w:tcW w:w="1925" w:type="dxa"/>
          </w:tcPr>
          <w:p w14:paraId="43F92B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1</w:t>
            </w:r>
          </w:p>
        </w:tc>
        <w:tc>
          <w:tcPr>
            <w:tcW w:w="1925" w:type="dxa"/>
          </w:tcPr>
          <w:p w14:paraId="48FBABA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3125</w:t>
            </w:r>
          </w:p>
        </w:tc>
        <w:tc>
          <w:tcPr>
            <w:tcW w:w="1926" w:type="dxa"/>
          </w:tcPr>
          <w:p w14:paraId="79F51B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234375</w:t>
            </w:r>
          </w:p>
        </w:tc>
        <w:tc>
          <w:tcPr>
            <w:tcW w:w="1926" w:type="dxa"/>
          </w:tcPr>
          <w:p w14:paraId="4B22800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-0.0234375</w:t>
            </w:r>
          </w:p>
        </w:tc>
        <w:tc>
          <w:tcPr>
            <w:tcW w:w="1926" w:type="dxa"/>
          </w:tcPr>
          <w:p w14:paraId="05972F7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5.65841</w:t>
            </w:r>
          </w:p>
        </w:tc>
      </w:tr>
      <w:tr w:rsidR="00A920D6" w:rsidRPr="008C5BBF" w14:paraId="15EF9B45" w14:textId="77777777" w:rsidTr="00A920D6">
        <w:tc>
          <w:tcPr>
            <w:tcW w:w="1925" w:type="dxa"/>
          </w:tcPr>
          <w:p w14:paraId="39DD7C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2</w:t>
            </w:r>
          </w:p>
        </w:tc>
        <w:tc>
          <w:tcPr>
            <w:tcW w:w="1925" w:type="dxa"/>
          </w:tcPr>
          <w:p w14:paraId="00F8AB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00976563</w:t>
            </w:r>
          </w:p>
        </w:tc>
        <w:tc>
          <w:tcPr>
            <w:tcW w:w="1926" w:type="dxa"/>
          </w:tcPr>
          <w:p w14:paraId="5EE1551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-0.0182406</w:t>
            </w:r>
          </w:p>
        </w:tc>
        <w:tc>
          <w:tcPr>
            <w:tcW w:w="1926" w:type="dxa"/>
          </w:tcPr>
          <w:p w14:paraId="058A2EA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182406</w:t>
            </w:r>
          </w:p>
        </w:tc>
        <w:tc>
          <w:tcPr>
            <w:tcW w:w="1926" w:type="dxa"/>
          </w:tcPr>
          <w:p w14:paraId="212B51D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5.6578</w:t>
            </w:r>
          </w:p>
        </w:tc>
      </w:tr>
      <w:tr w:rsidR="00A920D6" w:rsidRPr="008C5BBF" w14:paraId="6FB8C843" w14:textId="77777777" w:rsidTr="00A920D6">
        <w:tc>
          <w:tcPr>
            <w:tcW w:w="1925" w:type="dxa"/>
          </w:tcPr>
          <w:p w14:paraId="24246AB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3</w:t>
            </w:r>
          </w:p>
        </w:tc>
        <w:tc>
          <w:tcPr>
            <w:tcW w:w="1925" w:type="dxa"/>
          </w:tcPr>
          <w:p w14:paraId="241E3D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00488281</w:t>
            </w:r>
          </w:p>
        </w:tc>
        <w:tc>
          <w:tcPr>
            <w:tcW w:w="1926" w:type="dxa"/>
          </w:tcPr>
          <w:p w14:paraId="372C32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0.00853275</w:t>
            </w:r>
          </w:p>
        </w:tc>
        <w:tc>
          <w:tcPr>
            <w:tcW w:w="1926" w:type="dxa"/>
          </w:tcPr>
          <w:p w14:paraId="35AC51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-0.00853275</w:t>
            </w:r>
          </w:p>
        </w:tc>
        <w:tc>
          <w:tcPr>
            <w:tcW w:w="1926" w:type="dxa"/>
          </w:tcPr>
          <w:p w14:paraId="2EC8FDA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CC71F1">
              <w:t>5.65706</w:t>
            </w:r>
          </w:p>
        </w:tc>
      </w:tr>
      <w:tr w:rsidR="00A920D6" w:rsidRPr="008C5BBF" w14:paraId="69E311D5" w14:textId="77777777" w:rsidTr="00A920D6">
        <w:tc>
          <w:tcPr>
            <w:tcW w:w="1925" w:type="dxa"/>
          </w:tcPr>
          <w:p w14:paraId="1EE79A3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36131A5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5E6AC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D6C52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F9A34A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1DD55837" w14:textId="77777777" w:rsidTr="00A920D6">
        <w:tc>
          <w:tcPr>
            <w:tcW w:w="1925" w:type="dxa"/>
          </w:tcPr>
          <w:p w14:paraId="472FFB6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98</w:t>
            </w:r>
          </w:p>
        </w:tc>
        <w:tc>
          <w:tcPr>
            <w:tcW w:w="1925" w:type="dxa"/>
          </w:tcPr>
          <w:p w14:paraId="16CDB0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2.27374e-13</w:t>
            </w:r>
          </w:p>
        </w:tc>
        <w:tc>
          <w:tcPr>
            <w:tcW w:w="1926" w:type="dxa"/>
          </w:tcPr>
          <w:p w14:paraId="6BE9F3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-1.28835e-08</w:t>
            </w:r>
          </w:p>
        </w:tc>
        <w:tc>
          <w:tcPr>
            <w:tcW w:w="1926" w:type="dxa"/>
          </w:tcPr>
          <w:p w14:paraId="092B3F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1.28835e-08</w:t>
            </w:r>
          </w:p>
        </w:tc>
        <w:tc>
          <w:tcPr>
            <w:tcW w:w="1926" w:type="dxa"/>
          </w:tcPr>
          <w:p w14:paraId="5B3510E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5.65685</w:t>
            </w:r>
          </w:p>
        </w:tc>
      </w:tr>
      <w:tr w:rsidR="00A920D6" w:rsidRPr="008C5BBF" w14:paraId="7DB3FC77" w14:textId="77777777" w:rsidTr="00A920D6">
        <w:tc>
          <w:tcPr>
            <w:tcW w:w="1925" w:type="dxa"/>
          </w:tcPr>
          <w:p w14:paraId="1CA5EC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99</w:t>
            </w:r>
          </w:p>
        </w:tc>
        <w:tc>
          <w:tcPr>
            <w:tcW w:w="1925" w:type="dxa"/>
          </w:tcPr>
          <w:p w14:paraId="2472B9B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5.68434e-14</w:t>
            </w:r>
          </w:p>
        </w:tc>
        <w:tc>
          <w:tcPr>
            <w:tcW w:w="1926" w:type="dxa"/>
          </w:tcPr>
          <w:p w14:paraId="604C9A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4.39921e-06</w:t>
            </w:r>
          </w:p>
        </w:tc>
        <w:tc>
          <w:tcPr>
            <w:tcW w:w="1926" w:type="dxa"/>
          </w:tcPr>
          <w:p w14:paraId="75C25B6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-4.39921e-06</w:t>
            </w:r>
          </w:p>
        </w:tc>
        <w:tc>
          <w:tcPr>
            <w:tcW w:w="1926" w:type="dxa"/>
          </w:tcPr>
          <w:p w14:paraId="3C394FB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560EB">
              <w:t>5.65685</w:t>
            </w:r>
          </w:p>
        </w:tc>
      </w:tr>
    </w:tbl>
    <w:p w14:paraId="7CE94B07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55D72545" w14:textId="77777777" w:rsidTr="00A920D6">
        <w:tc>
          <w:tcPr>
            <w:tcW w:w="1925" w:type="dxa"/>
          </w:tcPr>
          <w:p w14:paraId="1CF037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469452C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43390E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7EDB61E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4146D7F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33263AEF" w14:textId="77777777" w:rsidTr="00A920D6">
        <w:tc>
          <w:tcPr>
            <w:tcW w:w="1925" w:type="dxa"/>
          </w:tcPr>
          <w:p w14:paraId="39BDB76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</w:t>
            </w:r>
          </w:p>
        </w:tc>
        <w:tc>
          <w:tcPr>
            <w:tcW w:w="1925" w:type="dxa"/>
          </w:tcPr>
          <w:p w14:paraId="3E320DD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1</w:t>
            </w:r>
          </w:p>
        </w:tc>
        <w:tc>
          <w:tcPr>
            <w:tcW w:w="1926" w:type="dxa"/>
          </w:tcPr>
          <w:p w14:paraId="2149AA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-0.166667</w:t>
            </w:r>
          </w:p>
        </w:tc>
        <w:tc>
          <w:tcPr>
            <w:tcW w:w="1926" w:type="dxa"/>
          </w:tcPr>
          <w:p w14:paraId="22248F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166667</w:t>
            </w:r>
          </w:p>
        </w:tc>
        <w:tc>
          <w:tcPr>
            <w:tcW w:w="1926" w:type="dxa"/>
          </w:tcPr>
          <w:p w14:paraId="6F9B480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5.73542</w:t>
            </w:r>
          </w:p>
        </w:tc>
      </w:tr>
      <w:tr w:rsidR="00A920D6" w:rsidRPr="008C5BBF" w14:paraId="78E51ED7" w14:textId="77777777" w:rsidTr="00A920D6">
        <w:tc>
          <w:tcPr>
            <w:tcW w:w="1925" w:type="dxa"/>
          </w:tcPr>
          <w:p w14:paraId="5CAFC4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1</w:t>
            </w:r>
          </w:p>
        </w:tc>
        <w:tc>
          <w:tcPr>
            <w:tcW w:w="1925" w:type="dxa"/>
          </w:tcPr>
          <w:p w14:paraId="5E0ACA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3125</w:t>
            </w:r>
          </w:p>
        </w:tc>
        <w:tc>
          <w:tcPr>
            <w:tcW w:w="1926" w:type="dxa"/>
          </w:tcPr>
          <w:p w14:paraId="5EFD61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234375</w:t>
            </w:r>
          </w:p>
        </w:tc>
        <w:tc>
          <w:tcPr>
            <w:tcW w:w="1926" w:type="dxa"/>
          </w:tcPr>
          <w:p w14:paraId="3986AF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-0.0234375</w:t>
            </w:r>
          </w:p>
        </w:tc>
        <w:tc>
          <w:tcPr>
            <w:tcW w:w="1926" w:type="dxa"/>
          </w:tcPr>
          <w:p w14:paraId="7F0B8B1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5.65841</w:t>
            </w:r>
          </w:p>
        </w:tc>
      </w:tr>
      <w:tr w:rsidR="00A920D6" w:rsidRPr="008C5BBF" w14:paraId="6533D3A6" w14:textId="77777777" w:rsidTr="00A920D6">
        <w:tc>
          <w:tcPr>
            <w:tcW w:w="1925" w:type="dxa"/>
          </w:tcPr>
          <w:p w14:paraId="08DD24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2</w:t>
            </w:r>
          </w:p>
        </w:tc>
        <w:tc>
          <w:tcPr>
            <w:tcW w:w="1925" w:type="dxa"/>
          </w:tcPr>
          <w:p w14:paraId="26D203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00976563</w:t>
            </w:r>
          </w:p>
        </w:tc>
        <w:tc>
          <w:tcPr>
            <w:tcW w:w="1926" w:type="dxa"/>
          </w:tcPr>
          <w:p w14:paraId="61E04A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-0.0182406</w:t>
            </w:r>
          </w:p>
        </w:tc>
        <w:tc>
          <w:tcPr>
            <w:tcW w:w="1926" w:type="dxa"/>
          </w:tcPr>
          <w:p w14:paraId="749A461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182406</w:t>
            </w:r>
          </w:p>
        </w:tc>
        <w:tc>
          <w:tcPr>
            <w:tcW w:w="1926" w:type="dxa"/>
          </w:tcPr>
          <w:p w14:paraId="5D7ED1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5.6578</w:t>
            </w:r>
          </w:p>
        </w:tc>
      </w:tr>
      <w:tr w:rsidR="00A920D6" w:rsidRPr="008C5BBF" w14:paraId="0BA3094D" w14:textId="77777777" w:rsidTr="00A920D6">
        <w:tc>
          <w:tcPr>
            <w:tcW w:w="1925" w:type="dxa"/>
          </w:tcPr>
          <w:p w14:paraId="104B7DD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3</w:t>
            </w:r>
          </w:p>
        </w:tc>
        <w:tc>
          <w:tcPr>
            <w:tcW w:w="1925" w:type="dxa"/>
          </w:tcPr>
          <w:p w14:paraId="3B2788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00488281</w:t>
            </w:r>
          </w:p>
        </w:tc>
        <w:tc>
          <w:tcPr>
            <w:tcW w:w="1926" w:type="dxa"/>
          </w:tcPr>
          <w:p w14:paraId="76AF900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0.00853275</w:t>
            </w:r>
          </w:p>
        </w:tc>
        <w:tc>
          <w:tcPr>
            <w:tcW w:w="1926" w:type="dxa"/>
          </w:tcPr>
          <w:p w14:paraId="483606F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-0.00853275</w:t>
            </w:r>
          </w:p>
        </w:tc>
        <w:tc>
          <w:tcPr>
            <w:tcW w:w="1926" w:type="dxa"/>
          </w:tcPr>
          <w:p w14:paraId="5BB6B7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A22A78">
              <w:t>5.65706</w:t>
            </w:r>
          </w:p>
        </w:tc>
      </w:tr>
      <w:tr w:rsidR="00A920D6" w:rsidRPr="008C5BBF" w14:paraId="40C97923" w14:textId="77777777" w:rsidTr="00A920D6">
        <w:tc>
          <w:tcPr>
            <w:tcW w:w="1925" w:type="dxa"/>
          </w:tcPr>
          <w:p w14:paraId="08A879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4259963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01E3B8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182EE8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5AA32B8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7E8DA02A" w14:textId="77777777" w:rsidTr="00A920D6">
        <w:tc>
          <w:tcPr>
            <w:tcW w:w="1925" w:type="dxa"/>
          </w:tcPr>
          <w:p w14:paraId="0C391C2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98</w:t>
            </w:r>
          </w:p>
        </w:tc>
        <w:tc>
          <w:tcPr>
            <w:tcW w:w="1925" w:type="dxa"/>
          </w:tcPr>
          <w:p w14:paraId="05FA59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1.13687e-13</w:t>
            </w:r>
          </w:p>
        </w:tc>
        <w:tc>
          <w:tcPr>
            <w:tcW w:w="1926" w:type="dxa"/>
          </w:tcPr>
          <w:p w14:paraId="7036B0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-5.40388e-08</w:t>
            </w:r>
          </w:p>
        </w:tc>
        <w:tc>
          <w:tcPr>
            <w:tcW w:w="1926" w:type="dxa"/>
          </w:tcPr>
          <w:p w14:paraId="7D0C86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5.40388e-08</w:t>
            </w:r>
          </w:p>
        </w:tc>
        <w:tc>
          <w:tcPr>
            <w:tcW w:w="1926" w:type="dxa"/>
          </w:tcPr>
          <w:p w14:paraId="64A08EA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5.65685</w:t>
            </w:r>
          </w:p>
        </w:tc>
      </w:tr>
      <w:tr w:rsidR="00A920D6" w:rsidRPr="008C5BBF" w14:paraId="7FCA3F8E" w14:textId="77777777" w:rsidTr="00A920D6">
        <w:tc>
          <w:tcPr>
            <w:tcW w:w="1925" w:type="dxa"/>
          </w:tcPr>
          <w:p w14:paraId="1A4662F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99</w:t>
            </w:r>
          </w:p>
        </w:tc>
        <w:tc>
          <w:tcPr>
            <w:tcW w:w="1925" w:type="dxa"/>
          </w:tcPr>
          <w:p w14:paraId="19508E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5.68434e-14</w:t>
            </w:r>
          </w:p>
        </w:tc>
        <w:tc>
          <w:tcPr>
            <w:tcW w:w="1926" w:type="dxa"/>
          </w:tcPr>
          <w:p w14:paraId="42700C9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9.97862e-07</w:t>
            </w:r>
          </w:p>
        </w:tc>
        <w:tc>
          <w:tcPr>
            <w:tcW w:w="1926" w:type="dxa"/>
          </w:tcPr>
          <w:p w14:paraId="5FA0F1C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-9.97862e-07</w:t>
            </w:r>
          </w:p>
        </w:tc>
        <w:tc>
          <w:tcPr>
            <w:tcW w:w="1926" w:type="dxa"/>
          </w:tcPr>
          <w:p w14:paraId="3C6813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537355">
              <w:t>5.65685</w:t>
            </w:r>
          </w:p>
        </w:tc>
      </w:tr>
    </w:tbl>
    <w:p w14:paraId="0CF51B2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A55FB80" w14:textId="77777777" w:rsidTr="00A920D6">
        <w:tc>
          <w:tcPr>
            <w:tcW w:w="1925" w:type="dxa"/>
          </w:tcPr>
          <w:p w14:paraId="321E943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5A29941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08223A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243C4F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38D1F9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3B3C261D" w14:textId="77777777" w:rsidTr="00A920D6">
        <w:tc>
          <w:tcPr>
            <w:tcW w:w="1925" w:type="dxa"/>
          </w:tcPr>
          <w:p w14:paraId="7F9E595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</w:t>
            </w:r>
          </w:p>
        </w:tc>
        <w:tc>
          <w:tcPr>
            <w:tcW w:w="1925" w:type="dxa"/>
          </w:tcPr>
          <w:p w14:paraId="78D6DB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1</w:t>
            </w:r>
          </w:p>
        </w:tc>
        <w:tc>
          <w:tcPr>
            <w:tcW w:w="1926" w:type="dxa"/>
          </w:tcPr>
          <w:p w14:paraId="65B2058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-0.166667</w:t>
            </w:r>
          </w:p>
        </w:tc>
        <w:tc>
          <w:tcPr>
            <w:tcW w:w="1926" w:type="dxa"/>
          </w:tcPr>
          <w:p w14:paraId="798B84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166667</w:t>
            </w:r>
          </w:p>
        </w:tc>
        <w:tc>
          <w:tcPr>
            <w:tcW w:w="1926" w:type="dxa"/>
          </w:tcPr>
          <w:p w14:paraId="78644F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5.73542</w:t>
            </w:r>
          </w:p>
        </w:tc>
      </w:tr>
      <w:tr w:rsidR="00A920D6" w:rsidRPr="008C5BBF" w14:paraId="785936FA" w14:textId="77777777" w:rsidTr="00A920D6">
        <w:tc>
          <w:tcPr>
            <w:tcW w:w="1925" w:type="dxa"/>
          </w:tcPr>
          <w:p w14:paraId="0D8EF5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1</w:t>
            </w:r>
          </w:p>
        </w:tc>
        <w:tc>
          <w:tcPr>
            <w:tcW w:w="1925" w:type="dxa"/>
          </w:tcPr>
          <w:p w14:paraId="407BC6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3125</w:t>
            </w:r>
          </w:p>
        </w:tc>
        <w:tc>
          <w:tcPr>
            <w:tcW w:w="1926" w:type="dxa"/>
          </w:tcPr>
          <w:p w14:paraId="6780CF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234375</w:t>
            </w:r>
          </w:p>
        </w:tc>
        <w:tc>
          <w:tcPr>
            <w:tcW w:w="1926" w:type="dxa"/>
          </w:tcPr>
          <w:p w14:paraId="53A761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-0.0234375</w:t>
            </w:r>
          </w:p>
        </w:tc>
        <w:tc>
          <w:tcPr>
            <w:tcW w:w="1926" w:type="dxa"/>
          </w:tcPr>
          <w:p w14:paraId="5744756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5.65841</w:t>
            </w:r>
          </w:p>
        </w:tc>
      </w:tr>
      <w:tr w:rsidR="00A920D6" w:rsidRPr="008C5BBF" w14:paraId="625C602D" w14:textId="77777777" w:rsidTr="00A920D6">
        <w:tc>
          <w:tcPr>
            <w:tcW w:w="1925" w:type="dxa"/>
          </w:tcPr>
          <w:p w14:paraId="119EFC0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2</w:t>
            </w:r>
          </w:p>
        </w:tc>
        <w:tc>
          <w:tcPr>
            <w:tcW w:w="1925" w:type="dxa"/>
          </w:tcPr>
          <w:p w14:paraId="1B36442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00976563</w:t>
            </w:r>
          </w:p>
        </w:tc>
        <w:tc>
          <w:tcPr>
            <w:tcW w:w="1926" w:type="dxa"/>
          </w:tcPr>
          <w:p w14:paraId="0BE034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-0.0182406</w:t>
            </w:r>
          </w:p>
        </w:tc>
        <w:tc>
          <w:tcPr>
            <w:tcW w:w="1926" w:type="dxa"/>
          </w:tcPr>
          <w:p w14:paraId="335D1A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182406</w:t>
            </w:r>
          </w:p>
        </w:tc>
        <w:tc>
          <w:tcPr>
            <w:tcW w:w="1926" w:type="dxa"/>
          </w:tcPr>
          <w:p w14:paraId="15DD35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5.6578</w:t>
            </w:r>
          </w:p>
        </w:tc>
      </w:tr>
      <w:tr w:rsidR="00A920D6" w:rsidRPr="008C5BBF" w14:paraId="6903B041" w14:textId="77777777" w:rsidTr="00A920D6">
        <w:tc>
          <w:tcPr>
            <w:tcW w:w="1925" w:type="dxa"/>
          </w:tcPr>
          <w:p w14:paraId="0CE2852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3</w:t>
            </w:r>
          </w:p>
        </w:tc>
        <w:tc>
          <w:tcPr>
            <w:tcW w:w="1925" w:type="dxa"/>
          </w:tcPr>
          <w:p w14:paraId="691AE4B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00488281</w:t>
            </w:r>
          </w:p>
        </w:tc>
        <w:tc>
          <w:tcPr>
            <w:tcW w:w="1926" w:type="dxa"/>
          </w:tcPr>
          <w:p w14:paraId="47C5E9A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0.00853275</w:t>
            </w:r>
          </w:p>
        </w:tc>
        <w:tc>
          <w:tcPr>
            <w:tcW w:w="1926" w:type="dxa"/>
          </w:tcPr>
          <w:p w14:paraId="0EA1479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-0.00853275</w:t>
            </w:r>
          </w:p>
        </w:tc>
        <w:tc>
          <w:tcPr>
            <w:tcW w:w="1926" w:type="dxa"/>
          </w:tcPr>
          <w:p w14:paraId="5C4548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9354A">
              <w:t>5.65706</w:t>
            </w:r>
          </w:p>
        </w:tc>
      </w:tr>
      <w:tr w:rsidR="00A920D6" w:rsidRPr="008C5BBF" w14:paraId="76B9F62C" w14:textId="77777777" w:rsidTr="00A920D6">
        <w:tc>
          <w:tcPr>
            <w:tcW w:w="1925" w:type="dxa"/>
          </w:tcPr>
          <w:p w14:paraId="4D8D9F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5" w:type="dxa"/>
          </w:tcPr>
          <w:p w14:paraId="4D32B50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D5825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29A8B2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1926" w:type="dxa"/>
          </w:tcPr>
          <w:p w14:paraId="47CF4C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>
              <w:rPr>
                <w:rFonts w:cstheme="majorHAnsi"/>
                <w:bCs/>
                <w:sz w:val="28"/>
                <w:szCs w:val="24"/>
                <w:lang w:val="en-US"/>
              </w:rPr>
              <w:t>.</w:t>
            </w:r>
          </w:p>
        </w:tc>
      </w:tr>
      <w:tr w:rsidR="00A920D6" w:rsidRPr="008C5BBF" w14:paraId="6FBEFC76" w14:textId="77777777" w:rsidTr="00A920D6">
        <w:tc>
          <w:tcPr>
            <w:tcW w:w="1925" w:type="dxa"/>
          </w:tcPr>
          <w:p w14:paraId="5725F47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98</w:t>
            </w:r>
          </w:p>
        </w:tc>
        <w:tc>
          <w:tcPr>
            <w:tcW w:w="1925" w:type="dxa"/>
          </w:tcPr>
          <w:p w14:paraId="6620441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5.68434e-14</w:t>
            </w:r>
          </w:p>
        </w:tc>
        <w:tc>
          <w:tcPr>
            <w:tcW w:w="1926" w:type="dxa"/>
          </w:tcPr>
          <w:p w14:paraId="7EE0C51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-1.02281e-06</w:t>
            </w:r>
          </w:p>
        </w:tc>
        <w:tc>
          <w:tcPr>
            <w:tcW w:w="1926" w:type="dxa"/>
          </w:tcPr>
          <w:p w14:paraId="0FF555E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1.02281e-06</w:t>
            </w:r>
          </w:p>
        </w:tc>
        <w:tc>
          <w:tcPr>
            <w:tcW w:w="1926" w:type="dxa"/>
          </w:tcPr>
          <w:p w14:paraId="51EC42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5.65685</w:t>
            </w:r>
          </w:p>
        </w:tc>
      </w:tr>
      <w:tr w:rsidR="00A920D6" w:rsidRPr="008C5BBF" w14:paraId="510279C9" w14:textId="77777777" w:rsidTr="00A920D6">
        <w:tc>
          <w:tcPr>
            <w:tcW w:w="1925" w:type="dxa"/>
          </w:tcPr>
          <w:p w14:paraId="0CE8394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99</w:t>
            </w:r>
          </w:p>
        </w:tc>
        <w:tc>
          <w:tcPr>
            <w:tcW w:w="1925" w:type="dxa"/>
          </w:tcPr>
          <w:p w14:paraId="43E9F66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1.81899e-12</w:t>
            </w:r>
          </w:p>
        </w:tc>
        <w:tc>
          <w:tcPr>
            <w:tcW w:w="1926" w:type="dxa"/>
          </w:tcPr>
          <w:p w14:paraId="019E2A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7.55624e-07</w:t>
            </w:r>
          </w:p>
        </w:tc>
        <w:tc>
          <w:tcPr>
            <w:tcW w:w="1926" w:type="dxa"/>
          </w:tcPr>
          <w:p w14:paraId="2BD157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-7.55624e-07</w:t>
            </w:r>
          </w:p>
        </w:tc>
        <w:tc>
          <w:tcPr>
            <w:tcW w:w="1926" w:type="dxa"/>
          </w:tcPr>
          <w:p w14:paraId="1928E5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63FC">
              <w:t>5.65685</w:t>
            </w:r>
          </w:p>
        </w:tc>
      </w:tr>
    </w:tbl>
    <w:p w14:paraId="1DB92817" w14:textId="67C4D4B5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Две окружности и прямая 4.</w:t>
      </w:r>
    </w:p>
    <w:p w14:paraId="0F0C9C11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7F21FA13" wp14:editId="5583A8EE">
            <wp:extent cx="2043485" cy="1776943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059114" cy="1790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6F4A062" wp14:editId="61B994FC">
            <wp:extent cx="3849726" cy="2600077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874828" cy="2617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BE3B5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03602B30" w14:textId="77777777" w:rsidTr="00A920D6">
        <w:tc>
          <w:tcPr>
            <w:tcW w:w="1925" w:type="dxa"/>
          </w:tcPr>
          <w:p w14:paraId="35EB85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275C05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04F185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4566B5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105E0E8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6ECBD8EE" w14:textId="77777777" w:rsidTr="00A920D6">
        <w:tc>
          <w:tcPr>
            <w:tcW w:w="1925" w:type="dxa"/>
          </w:tcPr>
          <w:p w14:paraId="1B65714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0</w:t>
            </w:r>
          </w:p>
        </w:tc>
        <w:tc>
          <w:tcPr>
            <w:tcW w:w="1925" w:type="dxa"/>
          </w:tcPr>
          <w:p w14:paraId="1DB6B9E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6" w:type="dxa"/>
          </w:tcPr>
          <w:p w14:paraId="0605E2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.16667</w:t>
            </w:r>
          </w:p>
        </w:tc>
        <w:tc>
          <w:tcPr>
            <w:tcW w:w="1926" w:type="dxa"/>
          </w:tcPr>
          <w:p w14:paraId="2ADB9C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.16667</w:t>
            </w:r>
          </w:p>
        </w:tc>
        <w:tc>
          <w:tcPr>
            <w:tcW w:w="1926" w:type="dxa"/>
          </w:tcPr>
          <w:p w14:paraId="4616ABD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22.1585</w:t>
            </w:r>
          </w:p>
        </w:tc>
      </w:tr>
      <w:tr w:rsidR="00A920D6" w:rsidRPr="008C5BBF" w14:paraId="46E44A2C" w14:textId="77777777" w:rsidTr="00A920D6">
        <w:tc>
          <w:tcPr>
            <w:tcW w:w="1925" w:type="dxa"/>
          </w:tcPr>
          <w:p w14:paraId="1D4E23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5" w:type="dxa"/>
          </w:tcPr>
          <w:p w14:paraId="59BA03B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6" w:type="dxa"/>
          </w:tcPr>
          <w:p w14:paraId="502EA6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.0119</w:t>
            </w:r>
          </w:p>
        </w:tc>
        <w:tc>
          <w:tcPr>
            <w:tcW w:w="1926" w:type="dxa"/>
          </w:tcPr>
          <w:p w14:paraId="28C6CB8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.0119</w:t>
            </w:r>
          </w:p>
        </w:tc>
        <w:tc>
          <w:tcPr>
            <w:tcW w:w="1926" w:type="dxa"/>
          </w:tcPr>
          <w:p w14:paraId="6D7BF14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8.07</w:t>
            </w:r>
          </w:p>
        </w:tc>
      </w:tr>
      <w:tr w:rsidR="00A920D6" w:rsidRPr="008C5BBF" w14:paraId="7C0877F3" w14:textId="77777777" w:rsidTr="00A920D6">
        <w:tc>
          <w:tcPr>
            <w:tcW w:w="1925" w:type="dxa"/>
          </w:tcPr>
          <w:p w14:paraId="3EFE4C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2</w:t>
            </w:r>
          </w:p>
        </w:tc>
        <w:tc>
          <w:tcPr>
            <w:tcW w:w="1925" w:type="dxa"/>
          </w:tcPr>
          <w:p w14:paraId="3CDA233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6" w:type="dxa"/>
          </w:tcPr>
          <w:p w14:paraId="178616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.00007</w:t>
            </w:r>
          </w:p>
        </w:tc>
        <w:tc>
          <w:tcPr>
            <w:tcW w:w="1926" w:type="dxa"/>
          </w:tcPr>
          <w:p w14:paraId="0E1DE4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.00007</w:t>
            </w:r>
          </w:p>
        </w:tc>
        <w:tc>
          <w:tcPr>
            <w:tcW w:w="1926" w:type="dxa"/>
          </w:tcPr>
          <w:p w14:paraId="2BC33D0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6.1432</w:t>
            </w:r>
          </w:p>
        </w:tc>
      </w:tr>
      <w:tr w:rsidR="00A920D6" w:rsidRPr="008C5BBF" w14:paraId="1A3B584F" w14:textId="77777777" w:rsidTr="00A920D6">
        <w:tc>
          <w:tcPr>
            <w:tcW w:w="1925" w:type="dxa"/>
          </w:tcPr>
          <w:p w14:paraId="6BEE99A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3</w:t>
            </w:r>
          </w:p>
        </w:tc>
        <w:tc>
          <w:tcPr>
            <w:tcW w:w="1925" w:type="dxa"/>
          </w:tcPr>
          <w:p w14:paraId="3B8905D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6" w:type="dxa"/>
          </w:tcPr>
          <w:p w14:paraId="12B2CE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</w:t>
            </w:r>
          </w:p>
        </w:tc>
        <w:tc>
          <w:tcPr>
            <w:tcW w:w="1926" w:type="dxa"/>
          </w:tcPr>
          <w:p w14:paraId="70AF58B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</w:t>
            </w:r>
          </w:p>
        </w:tc>
        <w:tc>
          <w:tcPr>
            <w:tcW w:w="1926" w:type="dxa"/>
          </w:tcPr>
          <w:p w14:paraId="11EBB2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6.0008</w:t>
            </w:r>
          </w:p>
        </w:tc>
      </w:tr>
      <w:tr w:rsidR="00A920D6" w:rsidRPr="008C5BBF" w14:paraId="6F1FB4E9" w14:textId="77777777" w:rsidTr="00A920D6">
        <w:tc>
          <w:tcPr>
            <w:tcW w:w="1925" w:type="dxa"/>
          </w:tcPr>
          <w:p w14:paraId="71B782F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</w:t>
            </w:r>
          </w:p>
        </w:tc>
        <w:tc>
          <w:tcPr>
            <w:tcW w:w="1925" w:type="dxa"/>
          </w:tcPr>
          <w:p w14:paraId="2829689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</w:t>
            </w:r>
          </w:p>
        </w:tc>
        <w:tc>
          <w:tcPr>
            <w:tcW w:w="1926" w:type="dxa"/>
          </w:tcPr>
          <w:p w14:paraId="579E881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</w:t>
            </w:r>
          </w:p>
        </w:tc>
        <w:tc>
          <w:tcPr>
            <w:tcW w:w="1926" w:type="dxa"/>
          </w:tcPr>
          <w:p w14:paraId="77D740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</w:t>
            </w:r>
          </w:p>
        </w:tc>
        <w:tc>
          <w:tcPr>
            <w:tcW w:w="1926" w:type="dxa"/>
          </w:tcPr>
          <w:p w14:paraId="17D55B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6</w:t>
            </w:r>
          </w:p>
        </w:tc>
      </w:tr>
      <w:tr w:rsidR="00A920D6" w:rsidRPr="008C5BBF" w14:paraId="3088A4B7" w14:textId="77777777" w:rsidTr="00A920D6">
        <w:tc>
          <w:tcPr>
            <w:tcW w:w="1925" w:type="dxa"/>
          </w:tcPr>
          <w:p w14:paraId="2E6C47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5</w:t>
            </w:r>
          </w:p>
        </w:tc>
        <w:tc>
          <w:tcPr>
            <w:tcW w:w="1925" w:type="dxa"/>
          </w:tcPr>
          <w:p w14:paraId="0B02D9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5.68434e-14</w:t>
            </w:r>
          </w:p>
        </w:tc>
        <w:tc>
          <w:tcPr>
            <w:tcW w:w="1926" w:type="dxa"/>
          </w:tcPr>
          <w:p w14:paraId="07534A9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-2</w:t>
            </w:r>
          </w:p>
        </w:tc>
        <w:tc>
          <w:tcPr>
            <w:tcW w:w="1926" w:type="dxa"/>
          </w:tcPr>
          <w:p w14:paraId="2161BDF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4</w:t>
            </w:r>
          </w:p>
        </w:tc>
        <w:tc>
          <w:tcPr>
            <w:tcW w:w="1926" w:type="dxa"/>
          </w:tcPr>
          <w:p w14:paraId="3DC102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84DE1">
              <w:t>16</w:t>
            </w:r>
          </w:p>
        </w:tc>
      </w:tr>
    </w:tbl>
    <w:p w14:paraId="0523C245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3D4B08AC" w14:textId="77777777" w:rsidTr="00A920D6">
        <w:tc>
          <w:tcPr>
            <w:tcW w:w="1925" w:type="dxa"/>
          </w:tcPr>
          <w:p w14:paraId="47E096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0E0CBA5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955FE1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13027C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616365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0A7C3CED" w14:textId="77777777" w:rsidTr="00A920D6">
        <w:tc>
          <w:tcPr>
            <w:tcW w:w="1925" w:type="dxa"/>
          </w:tcPr>
          <w:p w14:paraId="02988FD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</w:t>
            </w:r>
          </w:p>
        </w:tc>
        <w:tc>
          <w:tcPr>
            <w:tcW w:w="1925" w:type="dxa"/>
          </w:tcPr>
          <w:p w14:paraId="31D21CE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.125</w:t>
            </w:r>
          </w:p>
        </w:tc>
        <w:tc>
          <w:tcPr>
            <w:tcW w:w="1926" w:type="dxa"/>
          </w:tcPr>
          <w:p w14:paraId="64AB3A1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.5625</w:t>
            </w:r>
          </w:p>
        </w:tc>
        <w:tc>
          <w:tcPr>
            <w:tcW w:w="1926" w:type="dxa"/>
          </w:tcPr>
          <w:p w14:paraId="17E128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3.8125</w:t>
            </w:r>
          </w:p>
        </w:tc>
        <w:tc>
          <w:tcPr>
            <w:tcW w:w="1926" w:type="dxa"/>
          </w:tcPr>
          <w:p w14:paraId="33DB98A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2.1585</w:t>
            </w:r>
          </w:p>
        </w:tc>
      </w:tr>
      <w:tr w:rsidR="00A920D6" w:rsidRPr="008C5BBF" w14:paraId="02C9D803" w14:textId="77777777" w:rsidTr="00A920D6">
        <w:tc>
          <w:tcPr>
            <w:tcW w:w="1925" w:type="dxa"/>
          </w:tcPr>
          <w:p w14:paraId="5B3A06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5" w:type="dxa"/>
          </w:tcPr>
          <w:p w14:paraId="5C06CBC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6" w:type="dxa"/>
          </w:tcPr>
          <w:p w14:paraId="0BC588B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.79119</w:t>
            </w:r>
          </w:p>
        </w:tc>
        <w:tc>
          <w:tcPr>
            <w:tcW w:w="1926" w:type="dxa"/>
          </w:tcPr>
          <w:p w14:paraId="34197C2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.208807</w:t>
            </w:r>
          </w:p>
        </w:tc>
        <w:tc>
          <w:tcPr>
            <w:tcW w:w="1926" w:type="dxa"/>
          </w:tcPr>
          <w:p w14:paraId="50BD21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0.576</w:t>
            </w:r>
          </w:p>
        </w:tc>
      </w:tr>
      <w:tr w:rsidR="00A920D6" w:rsidRPr="008C5BBF" w14:paraId="5837BA0E" w14:textId="77777777" w:rsidTr="00A920D6">
        <w:tc>
          <w:tcPr>
            <w:tcW w:w="1925" w:type="dxa"/>
          </w:tcPr>
          <w:p w14:paraId="147096B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</w:t>
            </w:r>
          </w:p>
        </w:tc>
        <w:tc>
          <w:tcPr>
            <w:tcW w:w="1925" w:type="dxa"/>
          </w:tcPr>
          <w:p w14:paraId="3E521F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6" w:type="dxa"/>
          </w:tcPr>
          <w:p w14:paraId="6F9FC23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.22045e-16</w:t>
            </w:r>
          </w:p>
        </w:tc>
        <w:tc>
          <w:tcPr>
            <w:tcW w:w="1926" w:type="dxa"/>
          </w:tcPr>
          <w:p w14:paraId="5EEA2F7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.208807</w:t>
            </w:r>
          </w:p>
        </w:tc>
        <w:tc>
          <w:tcPr>
            <w:tcW w:w="1926" w:type="dxa"/>
          </w:tcPr>
          <w:p w14:paraId="592AC0E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3.6021</w:t>
            </w:r>
          </w:p>
        </w:tc>
      </w:tr>
      <w:tr w:rsidR="00A920D6" w:rsidRPr="008C5BBF" w14:paraId="4C4466DE" w14:textId="77777777" w:rsidTr="00A920D6">
        <w:tc>
          <w:tcPr>
            <w:tcW w:w="1925" w:type="dxa"/>
          </w:tcPr>
          <w:p w14:paraId="6CE99E4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3</w:t>
            </w:r>
          </w:p>
        </w:tc>
        <w:tc>
          <w:tcPr>
            <w:tcW w:w="1925" w:type="dxa"/>
          </w:tcPr>
          <w:p w14:paraId="5968DE0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6" w:type="dxa"/>
          </w:tcPr>
          <w:p w14:paraId="271BB30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3.33067e-16</w:t>
            </w:r>
          </w:p>
        </w:tc>
        <w:tc>
          <w:tcPr>
            <w:tcW w:w="1926" w:type="dxa"/>
          </w:tcPr>
          <w:p w14:paraId="6CAEE0C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.1044</w:t>
            </w:r>
          </w:p>
        </w:tc>
        <w:tc>
          <w:tcPr>
            <w:tcW w:w="1926" w:type="dxa"/>
          </w:tcPr>
          <w:p w14:paraId="0BF189E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4.87808</w:t>
            </w:r>
          </w:p>
        </w:tc>
      </w:tr>
      <w:tr w:rsidR="00A920D6" w:rsidRPr="008C5BBF" w14:paraId="6F7EBE32" w14:textId="77777777" w:rsidTr="00A920D6">
        <w:tc>
          <w:tcPr>
            <w:tcW w:w="1925" w:type="dxa"/>
          </w:tcPr>
          <w:p w14:paraId="772B27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4</w:t>
            </w:r>
          </w:p>
        </w:tc>
        <w:tc>
          <w:tcPr>
            <w:tcW w:w="1925" w:type="dxa"/>
          </w:tcPr>
          <w:p w14:paraId="4D95F1B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6" w:type="dxa"/>
          </w:tcPr>
          <w:p w14:paraId="0C680D6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.138502</w:t>
            </w:r>
          </w:p>
        </w:tc>
        <w:tc>
          <w:tcPr>
            <w:tcW w:w="1926" w:type="dxa"/>
          </w:tcPr>
          <w:p w14:paraId="0ED7A45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.8615</w:t>
            </w:r>
          </w:p>
        </w:tc>
        <w:tc>
          <w:tcPr>
            <w:tcW w:w="1926" w:type="dxa"/>
          </w:tcPr>
          <w:p w14:paraId="01C7F7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.44527</w:t>
            </w:r>
          </w:p>
        </w:tc>
      </w:tr>
      <w:tr w:rsidR="00A920D6" w:rsidRPr="008C5BBF" w14:paraId="4335131F" w14:textId="77777777" w:rsidTr="00A920D6">
        <w:tc>
          <w:tcPr>
            <w:tcW w:w="1925" w:type="dxa"/>
          </w:tcPr>
          <w:p w14:paraId="6C537D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5</w:t>
            </w:r>
          </w:p>
        </w:tc>
        <w:tc>
          <w:tcPr>
            <w:tcW w:w="1925" w:type="dxa"/>
          </w:tcPr>
          <w:p w14:paraId="5A017E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</w:t>
            </w:r>
          </w:p>
        </w:tc>
        <w:tc>
          <w:tcPr>
            <w:tcW w:w="1926" w:type="dxa"/>
          </w:tcPr>
          <w:p w14:paraId="06674B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2.77556e-17</w:t>
            </w:r>
          </w:p>
        </w:tc>
        <w:tc>
          <w:tcPr>
            <w:tcW w:w="1926" w:type="dxa"/>
          </w:tcPr>
          <w:p w14:paraId="43B94B1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1.8615</w:t>
            </w:r>
          </w:p>
        </w:tc>
        <w:tc>
          <w:tcPr>
            <w:tcW w:w="1926" w:type="dxa"/>
          </w:tcPr>
          <w:p w14:paraId="368263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0660">
              <w:t>0.785363</w:t>
            </w:r>
          </w:p>
        </w:tc>
      </w:tr>
      <w:tr w:rsidR="00A920D6" w:rsidRPr="008C5BBF" w14:paraId="66455F1B" w14:textId="77777777" w:rsidTr="00A920D6">
        <w:tc>
          <w:tcPr>
            <w:tcW w:w="1925" w:type="dxa"/>
          </w:tcPr>
          <w:p w14:paraId="662B5ADC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6</w:t>
            </w:r>
          </w:p>
        </w:tc>
        <w:tc>
          <w:tcPr>
            <w:tcW w:w="1925" w:type="dxa"/>
          </w:tcPr>
          <w:p w14:paraId="28499885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</w:t>
            </w:r>
          </w:p>
        </w:tc>
        <w:tc>
          <w:tcPr>
            <w:tcW w:w="1926" w:type="dxa"/>
          </w:tcPr>
          <w:p w14:paraId="2A6CDDB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0.00448512</w:t>
            </w:r>
          </w:p>
        </w:tc>
        <w:tc>
          <w:tcPr>
            <w:tcW w:w="1926" w:type="dxa"/>
          </w:tcPr>
          <w:p w14:paraId="2D818BB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.99551</w:t>
            </w:r>
          </w:p>
        </w:tc>
        <w:tc>
          <w:tcPr>
            <w:tcW w:w="1926" w:type="dxa"/>
          </w:tcPr>
          <w:p w14:paraId="5DD8EE9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0.141134</w:t>
            </w:r>
          </w:p>
        </w:tc>
      </w:tr>
      <w:tr w:rsidR="00A920D6" w:rsidRPr="008C5BBF" w14:paraId="3633BD85" w14:textId="77777777" w:rsidTr="00A920D6">
        <w:tc>
          <w:tcPr>
            <w:tcW w:w="1925" w:type="dxa"/>
          </w:tcPr>
          <w:p w14:paraId="0E5E899F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7</w:t>
            </w:r>
          </w:p>
        </w:tc>
        <w:tc>
          <w:tcPr>
            <w:tcW w:w="1925" w:type="dxa"/>
          </w:tcPr>
          <w:p w14:paraId="5BD2411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</w:t>
            </w:r>
          </w:p>
        </w:tc>
        <w:tc>
          <w:tcPr>
            <w:tcW w:w="1926" w:type="dxa"/>
          </w:tcPr>
          <w:p w14:paraId="2C17451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.82146e-17</w:t>
            </w:r>
          </w:p>
        </w:tc>
        <w:tc>
          <w:tcPr>
            <w:tcW w:w="1926" w:type="dxa"/>
          </w:tcPr>
          <w:p w14:paraId="13C2D010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.99551</w:t>
            </w:r>
          </w:p>
        </w:tc>
        <w:tc>
          <w:tcPr>
            <w:tcW w:w="1926" w:type="dxa"/>
          </w:tcPr>
          <w:p w14:paraId="33B4B295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0.0253717</w:t>
            </w:r>
          </w:p>
        </w:tc>
      </w:tr>
      <w:tr w:rsidR="00A920D6" w:rsidRPr="008C5BBF" w14:paraId="329D68AF" w14:textId="77777777" w:rsidTr="00A920D6">
        <w:tc>
          <w:tcPr>
            <w:tcW w:w="1925" w:type="dxa"/>
          </w:tcPr>
          <w:p w14:paraId="79FA646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8</w:t>
            </w:r>
          </w:p>
        </w:tc>
        <w:tc>
          <w:tcPr>
            <w:tcW w:w="1925" w:type="dxa"/>
          </w:tcPr>
          <w:p w14:paraId="15EB333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</w:t>
            </w:r>
          </w:p>
        </w:tc>
        <w:tc>
          <w:tcPr>
            <w:tcW w:w="1926" w:type="dxa"/>
          </w:tcPr>
          <w:p w14:paraId="7B179BDD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5.01782e-06</w:t>
            </w:r>
          </w:p>
        </w:tc>
        <w:tc>
          <w:tcPr>
            <w:tcW w:w="1926" w:type="dxa"/>
          </w:tcPr>
          <w:p w14:paraId="53C36EE9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.99999</w:t>
            </w:r>
          </w:p>
        </w:tc>
        <w:tc>
          <w:tcPr>
            <w:tcW w:w="1926" w:type="dxa"/>
          </w:tcPr>
          <w:p w14:paraId="0B82C3C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0.00448521</w:t>
            </w:r>
          </w:p>
        </w:tc>
      </w:tr>
      <w:tr w:rsidR="00A920D6" w:rsidRPr="008C5BBF" w14:paraId="18CD970C" w14:textId="77777777" w:rsidTr="00A920D6">
        <w:tc>
          <w:tcPr>
            <w:tcW w:w="1925" w:type="dxa"/>
          </w:tcPr>
          <w:p w14:paraId="5BC5CEAD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9</w:t>
            </w:r>
          </w:p>
        </w:tc>
        <w:tc>
          <w:tcPr>
            <w:tcW w:w="1925" w:type="dxa"/>
          </w:tcPr>
          <w:p w14:paraId="4E96992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</w:t>
            </w:r>
          </w:p>
        </w:tc>
        <w:tc>
          <w:tcPr>
            <w:tcW w:w="1926" w:type="dxa"/>
          </w:tcPr>
          <w:p w14:paraId="027EC3B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5.08321e-17</w:t>
            </w:r>
          </w:p>
        </w:tc>
        <w:tc>
          <w:tcPr>
            <w:tcW w:w="1926" w:type="dxa"/>
          </w:tcPr>
          <w:p w14:paraId="5426123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.99999</w:t>
            </w:r>
          </w:p>
        </w:tc>
        <w:tc>
          <w:tcPr>
            <w:tcW w:w="1926" w:type="dxa"/>
          </w:tcPr>
          <w:p w14:paraId="5395118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2.83851e-05</w:t>
            </w:r>
          </w:p>
        </w:tc>
      </w:tr>
      <w:tr w:rsidR="00A920D6" w:rsidRPr="008C5BBF" w14:paraId="4F1C9706" w14:textId="77777777" w:rsidTr="00A920D6">
        <w:tc>
          <w:tcPr>
            <w:tcW w:w="1925" w:type="dxa"/>
          </w:tcPr>
          <w:p w14:paraId="222873A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0</w:t>
            </w:r>
          </w:p>
        </w:tc>
        <w:tc>
          <w:tcPr>
            <w:tcW w:w="1925" w:type="dxa"/>
          </w:tcPr>
          <w:p w14:paraId="04E90A9C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</w:t>
            </w:r>
          </w:p>
        </w:tc>
        <w:tc>
          <w:tcPr>
            <w:tcW w:w="1926" w:type="dxa"/>
          </w:tcPr>
          <w:p w14:paraId="7B48C6B4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6.29475e-12</w:t>
            </w:r>
          </w:p>
        </w:tc>
        <w:tc>
          <w:tcPr>
            <w:tcW w:w="1926" w:type="dxa"/>
          </w:tcPr>
          <w:p w14:paraId="31FBE4E6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2</w:t>
            </w:r>
          </w:p>
        </w:tc>
        <w:tc>
          <w:tcPr>
            <w:tcW w:w="1926" w:type="dxa"/>
          </w:tcPr>
          <w:p w14:paraId="278908A0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5.01786e-06</w:t>
            </w:r>
          </w:p>
        </w:tc>
      </w:tr>
      <w:tr w:rsidR="00A920D6" w:rsidRPr="008C5BBF" w14:paraId="32BCC6F6" w14:textId="77777777" w:rsidTr="00A920D6">
        <w:tc>
          <w:tcPr>
            <w:tcW w:w="1925" w:type="dxa"/>
          </w:tcPr>
          <w:p w14:paraId="16DAA42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11</w:t>
            </w:r>
          </w:p>
        </w:tc>
        <w:tc>
          <w:tcPr>
            <w:tcW w:w="1925" w:type="dxa"/>
          </w:tcPr>
          <w:p w14:paraId="5CD890B6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5.68434e-14</w:t>
            </w:r>
          </w:p>
        </w:tc>
        <w:tc>
          <w:tcPr>
            <w:tcW w:w="1926" w:type="dxa"/>
          </w:tcPr>
          <w:p w14:paraId="7B346B75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6.29475e-12</w:t>
            </w:r>
          </w:p>
        </w:tc>
        <w:tc>
          <w:tcPr>
            <w:tcW w:w="1926" w:type="dxa"/>
          </w:tcPr>
          <w:p w14:paraId="250B6370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2</w:t>
            </w:r>
          </w:p>
        </w:tc>
        <w:tc>
          <w:tcPr>
            <w:tcW w:w="1926" w:type="dxa"/>
          </w:tcPr>
          <w:p w14:paraId="40F283F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0660">
              <w:t>3.56091e-11</w:t>
            </w:r>
          </w:p>
        </w:tc>
      </w:tr>
    </w:tbl>
    <w:p w14:paraId="0F29A25D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893B48E" w14:textId="77777777" w:rsidTr="00A920D6">
        <w:tc>
          <w:tcPr>
            <w:tcW w:w="1925" w:type="dxa"/>
          </w:tcPr>
          <w:p w14:paraId="4B4678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6996AC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5469F5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000C89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7C14E49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58C20D31" w14:textId="77777777" w:rsidTr="00A920D6">
        <w:tc>
          <w:tcPr>
            <w:tcW w:w="1925" w:type="dxa"/>
          </w:tcPr>
          <w:p w14:paraId="6582786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</w:t>
            </w:r>
          </w:p>
        </w:tc>
        <w:tc>
          <w:tcPr>
            <w:tcW w:w="1925" w:type="dxa"/>
          </w:tcPr>
          <w:p w14:paraId="59514E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.125</w:t>
            </w:r>
          </w:p>
        </w:tc>
        <w:tc>
          <w:tcPr>
            <w:tcW w:w="1926" w:type="dxa"/>
          </w:tcPr>
          <w:p w14:paraId="1F47CF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2.5625</w:t>
            </w:r>
          </w:p>
        </w:tc>
        <w:tc>
          <w:tcPr>
            <w:tcW w:w="1926" w:type="dxa"/>
          </w:tcPr>
          <w:p w14:paraId="20EF7B7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3.8125</w:t>
            </w:r>
          </w:p>
        </w:tc>
        <w:tc>
          <w:tcPr>
            <w:tcW w:w="1926" w:type="dxa"/>
          </w:tcPr>
          <w:p w14:paraId="1E5FB5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22.1585</w:t>
            </w:r>
          </w:p>
        </w:tc>
      </w:tr>
      <w:tr w:rsidR="00A920D6" w:rsidRPr="008C5BBF" w14:paraId="48199DFA" w14:textId="77777777" w:rsidTr="00A920D6">
        <w:tc>
          <w:tcPr>
            <w:tcW w:w="1925" w:type="dxa"/>
          </w:tcPr>
          <w:p w14:paraId="278105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5" w:type="dxa"/>
          </w:tcPr>
          <w:p w14:paraId="1BAA39B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6" w:type="dxa"/>
          </w:tcPr>
          <w:p w14:paraId="6C75752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79119</w:t>
            </w:r>
          </w:p>
        </w:tc>
        <w:tc>
          <w:tcPr>
            <w:tcW w:w="1926" w:type="dxa"/>
          </w:tcPr>
          <w:p w14:paraId="711C382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.208807</w:t>
            </w:r>
          </w:p>
        </w:tc>
        <w:tc>
          <w:tcPr>
            <w:tcW w:w="1926" w:type="dxa"/>
          </w:tcPr>
          <w:p w14:paraId="62A3FC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20.576</w:t>
            </w:r>
          </w:p>
        </w:tc>
      </w:tr>
      <w:tr w:rsidR="00A920D6" w:rsidRPr="008C5BBF" w14:paraId="61A418D5" w14:textId="77777777" w:rsidTr="00A920D6">
        <w:tc>
          <w:tcPr>
            <w:tcW w:w="1925" w:type="dxa"/>
          </w:tcPr>
          <w:p w14:paraId="19CE48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2</w:t>
            </w:r>
          </w:p>
        </w:tc>
        <w:tc>
          <w:tcPr>
            <w:tcW w:w="1925" w:type="dxa"/>
          </w:tcPr>
          <w:p w14:paraId="19C037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6" w:type="dxa"/>
          </w:tcPr>
          <w:p w14:paraId="7E24FE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-4.95382e-13</w:t>
            </w:r>
          </w:p>
        </w:tc>
        <w:tc>
          <w:tcPr>
            <w:tcW w:w="1926" w:type="dxa"/>
          </w:tcPr>
          <w:p w14:paraId="6C4845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.208807</w:t>
            </w:r>
          </w:p>
        </w:tc>
        <w:tc>
          <w:tcPr>
            <w:tcW w:w="1926" w:type="dxa"/>
          </w:tcPr>
          <w:p w14:paraId="2B9DD93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3.6021</w:t>
            </w:r>
          </w:p>
        </w:tc>
      </w:tr>
      <w:tr w:rsidR="00A920D6" w:rsidRPr="008C5BBF" w14:paraId="0A1A8368" w14:textId="77777777" w:rsidTr="00A920D6">
        <w:tc>
          <w:tcPr>
            <w:tcW w:w="1925" w:type="dxa"/>
          </w:tcPr>
          <w:p w14:paraId="6F5980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3</w:t>
            </w:r>
          </w:p>
        </w:tc>
        <w:tc>
          <w:tcPr>
            <w:tcW w:w="1925" w:type="dxa"/>
          </w:tcPr>
          <w:p w14:paraId="5795B9F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6" w:type="dxa"/>
          </w:tcPr>
          <w:p w14:paraId="260C57A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11022e-16</w:t>
            </w:r>
          </w:p>
        </w:tc>
        <w:tc>
          <w:tcPr>
            <w:tcW w:w="1926" w:type="dxa"/>
          </w:tcPr>
          <w:p w14:paraId="428B85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1044</w:t>
            </w:r>
          </w:p>
        </w:tc>
        <w:tc>
          <w:tcPr>
            <w:tcW w:w="1926" w:type="dxa"/>
          </w:tcPr>
          <w:p w14:paraId="7D8C4AB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4.87808</w:t>
            </w:r>
          </w:p>
        </w:tc>
      </w:tr>
      <w:tr w:rsidR="00A920D6" w:rsidRPr="008C5BBF" w14:paraId="5F3B0A1B" w14:textId="77777777" w:rsidTr="00A920D6">
        <w:tc>
          <w:tcPr>
            <w:tcW w:w="1925" w:type="dxa"/>
          </w:tcPr>
          <w:p w14:paraId="362FE04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4</w:t>
            </w:r>
          </w:p>
        </w:tc>
        <w:tc>
          <w:tcPr>
            <w:tcW w:w="1925" w:type="dxa"/>
          </w:tcPr>
          <w:p w14:paraId="65BB15A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6" w:type="dxa"/>
          </w:tcPr>
          <w:p w14:paraId="553A5AB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.138502</w:t>
            </w:r>
          </w:p>
        </w:tc>
        <w:tc>
          <w:tcPr>
            <w:tcW w:w="1926" w:type="dxa"/>
          </w:tcPr>
          <w:p w14:paraId="3AB62CE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8615</w:t>
            </w:r>
          </w:p>
        </w:tc>
        <w:tc>
          <w:tcPr>
            <w:tcW w:w="1926" w:type="dxa"/>
          </w:tcPr>
          <w:p w14:paraId="79E4F2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44527</w:t>
            </w:r>
          </w:p>
        </w:tc>
      </w:tr>
      <w:tr w:rsidR="00A920D6" w:rsidRPr="008C5BBF" w14:paraId="3550291C" w14:textId="77777777" w:rsidTr="00A920D6">
        <w:tc>
          <w:tcPr>
            <w:tcW w:w="1925" w:type="dxa"/>
          </w:tcPr>
          <w:p w14:paraId="76FF8ED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5</w:t>
            </w:r>
          </w:p>
        </w:tc>
        <w:tc>
          <w:tcPr>
            <w:tcW w:w="1925" w:type="dxa"/>
          </w:tcPr>
          <w:p w14:paraId="4517B0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</w:t>
            </w:r>
          </w:p>
        </w:tc>
        <w:tc>
          <w:tcPr>
            <w:tcW w:w="1926" w:type="dxa"/>
          </w:tcPr>
          <w:p w14:paraId="38DD51D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5.55112e-17</w:t>
            </w:r>
          </w:p>
        </w:tc>
        <w:tc>
          <w:tcPr>
            <w:tcW w:w="1926" w:type="dxa"/>
          </w:tcPr>
          <w:p w14:paraId="1D9A65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1.8615</w:t>
            </w:r>
          </w:p>
        </w:tc>
        <w:tc>
          <w:tcPr>
            <w:tcW w:w="1926" w:type="dxa"/>
          </w:tcPr>
          <w:p w14:paraId="47236E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37342">
              <w:t>0.785363</w:t>
            </w:r>
          </w:p>
        </w:tc>
      </w:tr>
      <w:tr w:rsidR="00A920D6" w:rsidRPr="008C5BBF" w14:paraId="413A77C0" w14:textId="77777777" w:rsidTr="00A920D6">
        <w:tc>
          <w:tcPr>
            <w:tcW w:w="1925" w:type="dxa"/>
          </w:tcPr>
          <w:p w14:paraId="5F45E50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6</w:t>
            </w:r>
          </w:p>
        </w:tc>
        <w:tc>
          <w:tcPr>
            <w:tcW w:w="1925" w:type="dxa"/>
          </w:tcPr>
          <w:p w14:paraId="176FE67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3AE8D0B9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0.00448512</w:t>
            </w:r>
          </w:p>
        </w:tc>
        <w:tc>
          <w:tcPr>
            <w:tcW w:w="1926" w:type="dxa"/>
          </w:tcPr>
          <w:p w14:paraId="109C283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.99551</w:t>
            </w:r>
          </w:p>
        </w:tc>
        <w:tc>
          <w:tcPr>
            <w:tcW w:w="1926" w:type="dxa"/>
          </w:tcPr>
          <w:p w14:paraId="51BFAC1B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0.141134</w:t>
            </w:r>
          </w:p>
        </w:tc>
      </w:tr>
      <w:tr w:rsidR="00A920D6" w:rsidRPr="008C5BBF" w14:paraId="5204DF05" w14:textId="77777777" w:rsidTr="00A920D6">
        <w:tc>
          <w:tcPr>
            <w:tcW w:w="1925" w:type="dxa"/>
          </w:tcPr>
          <w:p w14:paraId="7B10E8D2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lastRenderedPageBreak/>
              <w:t>7</w:t>
            </w:r>
          </w:p>
        </w:tc>
        <w:tc>
          <w:tcPr>
            <w:tcW w:w="1925" w:type="dxa"/>
          </w:tcPr>
          <w:p w14:paraId="52C0CBF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495D3FA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-5.03937e-16</w:t>
            </w:r>
          </w:p>
        </w:tc>
        <w:tc>
          <w:tcPr>
            <w:tcW w:w="1926" w:type="dxa"/>
          </w:tcPr>
          <w:p w14:paraId="195FFF1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.99551</w:t>
            </w:r>
          </w:p>
        </w:tc>
        <w:tc>
          <w:tcPr>
            <w:tcW w:w="1926" w:type="dxa"/>
          </w:tcPr>
          <w:p w14:paraId="12C95D16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0.0253717</w:t>
            </w:r>
          </w:p>
        </w:tc>
      </w:tr>
      <w:tr w:rsidR="00A920D6" w:rsidRPr="008C5BBF" w14:paraId="0EEA0A76" w14:textId="77777777" w:rsidTr="00A920D6">
        <w:tc>
          <w:tcPr>
            <w:tcW w:w="1925" w:type="dxa"/>
          </w:tcPr>
          <w:p w14:paraId="1FECAE57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8</w:t>
            </w:r>
          </w:p>
        </w:tc>
        <w:tc>
          <w:tcPr>
            <w:tcW w:w="1925" w:type="dxa"/>
          </w:tcPr>
          <w:p w14:paraId="55E90C2E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688532F9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-5.04038e-06</w:t>
            </w:r>
          </w:p>
        </w:tc>
        <w:tc>
          <w:tcPr>
            <w:tcW w:w="1926" w:type="dxa"/>
          </w:tcPr>
          <w:p w14:paraId="59017ABC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.00001</w:t>
            </w:r>
          </w:p>
        </w:tc>
        <w:tc>
          <w:tcPr>
            <w:tcW w:w="1926" w:type="dxa"/>
          </w:tcPr>
          <w:p w14:paraId="28CE56F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0.00448521</w:t>
            </w:r>
          </w:p>
        </w:tc>
      </w:tr>
      <w:tr w:rsidR="00A920D6" w:rsidRPr="008C5BBF" w14:paraId="49DBD08C" w14:textId="77777777" w:rsidTr="00A920D6">
        <w:tc>
          <w:tcPr>
            <w:tcW w:w="1925" w:type="dxa"/>
          </w:tcPr>
          <w:p w14:paraId="439FF91B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9</w:t>
            </w:r>
          </w:p>
        </w:tc>
        <w:tc>
          <w:tcPr>
            <w:tcW w:w="1925" w:type="dxa"/>
          </w:tcPr>
          <w:p w14:paraId="6B24490A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6A12E25E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7.87571e-18</w:t>
            </w:r>
          </w:p>
        </w:tc>
        <w:tc>
          <w:tcPr>
            <w:tcW w:w="1926" w:type="dxa"/>
          </w:tcPr>
          <w:p w14:paraId="718312FA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.00001</w:t>
            </w:r>
          </w:p>
        </w:tc>
        <w:tc>
          <w:tcPr>
            <w:tcW w:w="1926" w:type="dxa"/>
          </w:tcPr>
          <w:p w14:paraId="4C7BF11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.85127e-05</w:t>
            </w:r>
          </w:p>
        </w:tc>
      </w:tr>
      <w:tr w:rsidR="00A920D6" w:rsidRPr="008C5BBF" w14:paraId="5F8BBC96" w14:textId="77777777" w:rsidTr="00A920D6">
        <w:tc>
          <w:tcPr>
            <w:tcW w:w="1925" w:type="dxa"/>
          </w:tcPr>
          <w:p w14:paraId="10DC6D9E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0</w:t>
            </w:r>
          </w:p>
        </w:tc>
        <w:tc>
          <w:tcPr>
            <w:tcW w:w="1925" w:type="dxa"/>
          </w:tcPr>
          <w:p w14:paraId="7366094E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2C7FFD6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6.35128e-12</w:t>
            </w:r>
          </w:p>
        </w:tc>
        <w:tc>
          <w:tcPr>
            <w:tcW w:w="1926" w:type="dxa"/>
          </w:tcPr>
          <w:p w14:paraId="4529533A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</w:t>
            </w:r>
          </w:p>
        </w:tc>
        <w:tc>
          <w:tcPr>
            <w:tcW w:w="1926" w:type="dxa"/>
          </w:tcPr>
          <w:p w14:paraId="5D6AA6BE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5.04032e-06</w:t>
            </w:r>
          </w:p>
        </w:tc>
      </w:tr>
      <w:tr w:rsidR="00A920D6" w:rsidRPr="008C5BBF" w14:paraId="05F8149E" w14:textId="77777777" w:rsidTr="00A920D6">
        <w:tc>
          <w:tcPr>
            <w:tcW w:w="1925" w:type="dxa"/>
          </w:tcPr>
          <w:p w14:paraId="0ECEA01C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1</w:t>
            </w:r>
          </w:p>
        </w:tc>
        <w:tc>
          <w:tcPr>
            <w:tcW w:w="1925" w:type="dxa"/>
          </w:tcPr>
          <w:p w14:paraId="27E10EF1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0006F2F2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-8.8273e-17</w:t>
            </w:r>
          </w:p>
        </w:tc>
        <w:tc>
          <w:tcPr>
            <w:tcW w:w="1926" w:type="dxa"/>
          </w:tcPr>
          <w:p w14:paraId="25A2D4A7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</w:t>
            </w:r>
          </w:p>
        </w:tc>
        <w:tc>
          <w:tcPr>
            <w:tcW w:w="1926" w:type="dxa"/>
          </w:tcPr>
          <w:p w14:paraId="72C4E0FC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3.59287e-11</w:t>
            </w:r>
          </w:p>
        </w:tc>
      </w:tr>
      <w:tr w:rsidR="00A920D6" w:rsidRPr="008C5BBF" w14:paraId="1AE129C7" w14:textId="77777777" w:rsidTr="00A920D6">
        <w:tc>
          <w:tcPr>
            <w:tcW w:w="1925" w:type="dxa"/>
          </w:tcPr>
          <w:p w14:paraId="193BA8A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2</w:t>
            </w:r>
          </w:p>
        </w:tc>
        <w:tc>
          <w:tcPr>
            <w:tcW w:w="1925" w:type="dxa"/>
          </w:tcPr>
          <w:p w14:paraId="20C0B09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</w:t>
            </w:r>
          </w:p>
        </w:tc>
        <w:tc>
          <w:tcPr>
            <w:tcW w:w="1926" w:type="dxa"/>
          </w:tcPr>
          <w:p w14:paraId="1B430F49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-8.82729e-17</w:t>
            </w:r>
          </w:p>
        </w:tc>
        <w:tc>
          <w:tcPr>
            <w:tcW w:w="1926" w:type="dxa"/>
          </w:tcPr>
          <w:p w14:paraId="76AE1E1C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</w:t>
            </w:r>
          </w:p>
        </w:tc>
        <w:tc>
          <w:tcPr>
            <w:tcW w:w="1926" w:type="dxa"/>
          </w:tcPr>
          <w:p w14:paraId="10C61A07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.28162e-11</w:t>
            </w:r>
          </w:p>
        </w:tc>
      </w:tr>
      <w:tr w:rsidR="00A920D6" w:rsidRPr="008C5BBF" w14:paraId="5A2369BE" w14:textId="77777777" w:rsidTr="00A920D6">
        <w:tc>
          <w:tcPr>
            <w:tcW w:w="1925" w:type="dxa"/>
          </w:tcPr>
          <w:p w14:paraId="4B0C89B7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13</w:t>
            </w:r>
          </w:p>
        </w:tc>
        <w:tc>
          <w:tcPr>
            <w:tcW w:w="1925" w:type="dxa"/>
          </w:tcPr>
          <w:p w14:paraId="3B0C03D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5.68434e-14</w:t>
            </w:r>
          </w:p>
        </w:tc>
        <w:tc>
          <w:tcPr>
            <w:tcW w:w="1926" w:type="dxa"/>
          </w:tcPr>
          <w:p w14:paraId="56FBA76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-8.82729e-17</w:t>
            </w:r>
          </w:p>
        </w:tc>
        <w:tc>
          <w:tcPr>
            <w:tcW w:w="1926" w:type="dxa"/>
          </w:tcPr>
          <w:p w14:paraId="0F519D32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2</w:t>
            </w:r>
          </w:p>
        </w:tc>
        <w:tc>
          <w:tcPr>
            <w:tcW w:w="1926" w:type="dxa"/>
          </w:tcPr>
          <w:p w14:paraId="49082FE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137342">
              <w:t>0</w:t>
            </w:r>
          </w:p>
        </w:tc>
      </w:tr>
    </w:tbl>
    <w:p w14:paraId="1B9C8547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</w:p>
    <w:p w14:paraId="7AA88E84" w14:textId="6AC6BFD1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t>Две окружности и прямая 5.</w:t>
      </w:r>
    </w:p>
    <w:p w14:paraId="5EB1B3CE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7956908" wp14:editId="29EB1772">
            <wp:extent cx="2125466" cy="1850746"/>
            <wp:effectExtent l="0" t="0" r="825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135535" cy="1859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EF4B74" wp14:editId="092E6F38">
            <wp:extent cx="3957523" cy="2476391"/>
            <wp:effectExtent l="0" t="0" r="5080" b="63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984308" cy="2493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BDCD2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85E4C4C" w14:textId="77777777" w:rsidTr="00A920D6">
        <w:tc>
          <w:tcPr>
            <w:tcW w:w="1925" w:type="dxa"/>
          </w:tcPr>
          <w:p w14:paraId="13634F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63E2AC2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09F400D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70D1A8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36391E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7FE95D9C" w14:textId="77777777" w:rsidTr="00A920D6">
        <w:tc>
          <w:tcPr>
            <w:tcW w:w="1925" w:type="dxa"/>
          </w:tcPr>
          <w:p w14:paraId="64A1EC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0</w:t>
            </w:r>
          </w:p>
        </w:tc>
        <w:tc>
          <w:tcPr>
            <w:tcW w:w="1925" w:type="dxa"/>
          </w:tcPr>
          <w:p w14:paraId="32FCE17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2A62A9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0.5</w:t>
            </w:r>
          </w:p>
        </w:tc>
        <w:tc>
          <w:tcPr>
            <w:tcW w:w="1926" w:type="dxa"/>
          </w:tcPr>
          <w:p w14:paraId="260536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.5</w:t>
            </w:r>
          </w:p>
        </w:tc>
        <w:tc>
          <w:tcPr>
            <w:tcW w:w="1926" w:type="dxa"/>
          </w:tcPr>
          <w:p w14:paraId="310AA1A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6</w:t>
            </w:r>
          </w:p>
        </w:tc>
      </w:tr>
      <w:tr w:rsidR="00A920D6" w:rsidRPr="008C5BBF" w14:paraId="51A22DA8" w14:textId="77777777" w:rsidTr="00A920D6">
        <w:tc>
          <w:tcPr>
            <w:tcW w:w="1925" w:type="dxa"/>
          </w:tcPr>
          <w:p w14:paraId="36B91BD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5" w:type="dxa"/>
          </w:tcPr>
          <w:p w14:paraId="766EC03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11D174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-0.25</w:t>
            </w:r>
          </w:p>
        </w:tc>
        <w:tc>
          <w:tcPr>
            <w:tcW w:w="1926" w:type="dxa"/>
          </w:tcPr>
          <w:p w14:paraId="2B63773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.25</w:t>
            </w:r>
          </w:p>
        </w:tc>
        <w:tc>
          <w:tcPr>
            <w:tcW w:w="1926" w:type="dxa"/>
          </w:tcPr>
          <w:p w14:paraId="21E10C5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.91548</w:t>
            </w:r>
          </w:p>
        </w:tc>
      </w:tr>
      <w:tr w:rsidR="00A920D6" w:rsidRPr="008C5BBF" w14:paraId="4C5C25FE" w14:textId="77777777" w:rsidTr="00A920D6">
        <w:tc>
          <w:tcPr>
            <w:tcW w:w="1925" w:type="dxa"/>
          </w:tcPr>
          <w:p w14:paraId="55BE62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</w:t>
            </w:r>
          </w:p>
        </w:tc>
        <w:tc>
          <w:tcPr>
            <w:tcW w:w="1925" w:type="dxa"/>
          </w:tcPr>
          <w:p w14:paraId="03DB1AE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07A3C3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0.0416667</w:t>
            </w:r>
          </w:p>
        </w:tc>
        <w:tc>
          <w:tcPr>
            <w:tcW w:w="1926" w:type="dxa"/>
          </w:tcPr>
          <w:p w14:paraId="309FEA7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.95833</w:t>
            </w:r>
          </w:p>
        </w:tc>
        <w:tc>
          <w:tcPr>
            <w:tcW w:w="1926" w:type="dxa"/>
          </w:tcPr>
          <w:p w14:paraId="01F26D6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.42522</w:t>
            </w:r>
          </w:p>
        </w:tc>
      </w:tr>
      <w:tr w:rsidR="00A920D6" w:rsidRPr="008C5BBF" w14:paraId="0114929B" w14:textId="77777777" w:rsidTr="00A920D6">
        <w:tc>
          <w:tcPr>
            <w:tcW w:w="1925" w:type="dxa"/>
          </w:tcPr>
          <w:p w14:paraId="062A5AB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3</w:t>
            </w:r>
          </w:p>
        </w:tc>
        <w:tc>
          <w:tcPr>
            <w:tcW w:w="1925" w:type="dxa"/>
          </w:tcPr>
          <w:p w14:paraId="21E7F0D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5A0FE67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-0.000905797</w:t>
            </w:r>
          </w:p>
        </w:tc>
        <w:tc>
          <w:tcPr>
            <w:tcW w:w="1926" w:type="dxa"/>
          </w:tcPr>
          <w:p w14:paraId="2F0A16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.00091</w:t>
            </w:r>
          </w:p>
        </w:tc>
        <w:tc>
          <w:tcPr>
            <w:tcW w:w="1926" w:type="dxa"/>
          </w:tcPr>
          <w:p w14:paraId="311155C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0.235753</w:t>
            </w:r>
          </w:p>
        </w:tc>
      </w:tr>
      <w:tr w:rsidR="00A920D6" w:rsidRPr="008C5BBF" w14:paraId="6E7A87E9" w14:textId="77777777" w:rsidTr="00A920D6">
        <w:tc>
          <w:tcPr>
            <w:tcW w:w="1925" w:type="dxa"/>
          </w:tcPr>
          <w:p w14:paraId="0D48F99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4</w:t>
            </w:r>
          </w:p>
        </w:tc>
        <w:tc>
          <w:tcPr>
            <w:tcW w:w="1925" w:type="dxa"/>
          </w:tcPr>
          <w:p w14:paraId="439BA8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459F779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4.10606e-07</w:t>
            </w:r>
          </w:p>
        </w:tc>
        <w:tc>
          <w:tcPr>
            <w:tcW w:w="1926" w:type="dxa"/>
          </w:tcPr>
          <w:p w14:paraId="11BADB9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</w:t>
            </w:r>
          </w:p>
        </w:tc>
        <w:tc>
          <w:tcPr>
            <w:tcW w:w="1926" w:type="dxa"/>
          </w:tcPr>
          <w:p w14:paraId="488697C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0.00512396</w:t>
            </w:r>
          </w:p>
        </w:tc>
      </w:tr>
      <w:tr w:rsidR="00A920D6" w:rsidRPr="008C5BBF" w14:paraId="32958F9D" w14:textId="77777777" w:rsidTr="00A920D6">
        <w:tc>
          <w:tcPr>
            <w:tcW w:w="1925" w:type="dxa"/>
          </w:tcPr>
          <w:p w14:paraId="6DBCD9D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5</w:t>
            </w:r>
          </w:p>
        </w:tc>
        <w:tc>
          <w:tcPr>
            <w:tcW w:w="1925" w:type="dxa"/>
          </w:tcPr>
          <w:p w14:paraId="00FD47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1</w:t>
            </w:r>
          </w:p>
        </w:tc>
        <w:tc>
          <w:tcPr>
            <w:tcW w:w="1926" w:type="dxa"/>
          </w:tcPr>
          <w:p w14:paraId="0FBDF61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-8.41259e-14</w:t>
            </w:r>
          </w:p>
        </w:tc>
        <w:tc>
          <w:tcPr>
            <w:tcW w:w="1926" w:type="dxa"/>
          </w:tcPr>
          <w:p w14:paraId="0596AE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</w:t>
            </w:r>
          </w:p>
        </w:tc>
        <w:tc>
          <w:tcPr>
            <w:tcW w:w="1926" w:type="dxa"/>
          </w:tcPr>
          <w:p w14:paraId="00BB757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444190">
              <w:t>2.32274e-06</w:t>
            </w:r>
          </w:p>
        </w:tc>
      </w:tr>
      <w:tr w:rsidR="00A920D6" w:rsidRPr="008C5BBF" w14:paraId="54421260" w14:textId="77777777" w:rsidTr="00A920D6">
        <w:tc>
          <w:tcPr>
            <w:tcW w:w="1925" w:type="dxa"/>
          </w:tcPr>
          <w:p w14:paraId="2EB3392A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444190">
              <w:t>6</w:t>
            </w:r>
          </w:p>
        </w:tc>
        <w:tc>
          <w:tcPr>
            <w:tcW w:w="1925" w:type="dxa"/>
          </w:tcPr>
          <w:p w14:paraId="2CA4D3A8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444190">
              <w:t>1</w:t>
            </w:r>
          </w:p>
        </w:tc>
        <w:tc>
          <w:tcPr>
            <w:tcW w:w="1926" w:type="dxa"/>
          </w:tcPr>
          <w:p w14:paraId="4A588DE0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444190">
              <w:t>2.89769e-17</w:t>
            </w:r>
          </w:p>
        </w:tc>
        <w:tc>
          <w:tcPr>
            <w:tcW w:w="1926" w:type="dxa"/>
          </w:tcPr>
          <w:p w14:paraId="4247ACE8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444190">
              <w:t>2</w:t>
            </w:r>
          </w:p>
        </w:tc>
        <w:tc>
          <w:tcPr>
            <w:tcW w:w="1926" w:type="dxa"/>
          </w:tcPr>
          <w:p w14:paraId="52C114A6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444190">
              <w:t>4.75425e-13</w:t>
            </w:r>
          </w:p>
        </w:tc>
      </w:tr>
    </w:tbl>
    <w:p w14:paraId="05C7C033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</w:t>
      </w:r>
      <w:r>
        <w:rPr>
          <w:rFonts w:cstheme="majorHAnsi"/>
          <w:bCs/>
          <w:sz w:val="28"/>
          <w:szCs w:val="24"/>
          <w:lang w:val="en-US"/>
        </w:rPr>
        <w:t xml:space="preserve">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4ACFD2AE" w14:textId="77777777" w:rsidTr="00A920D6">
        <w:tc>
          <w:tcPr>
            <w:tcW w:w="1925" w:type="dxa"/>
          </w:tcPr>
          <w:p w14:paraId="5B25176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38FFB11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4438D38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5317F9F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59DE939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4AE4C3F5" w14:textId="77777777" w:rsidTr="00A920D6">
        <w:tc>
          <w:tcPr>
            <w:tcW w:w="1925" w:type="dxa"/>
          </w:tcPr>
          <w:p w14:paraId="21D22F1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</w:t>
            </w:r>
          </w:p>
        </w:tc>
        <w:tc>
          <w:tcPr>
            <w:tcW w:w="1925" w:type="dxa"/>
          </w:tcPr>
          <w:p w14:paraId="17660D1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411186A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</w:t>
            </w:r>
          </w:p>
        </w:tc>
        <w:tc>
          <w:tcPr>
            <w:tcW w:w="1926" w:type="dxa"/>
          </w:tcPr>
          <w:p w14:paraId="586841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32A04E3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6</w:t>
            </w:r>
          </w:p>
        </w:tc>
      </w:tr>
      <w:tr w:rsidR="00A920D6" w:rsidRPr="008C5BBF" w14:paraId="5ACDC399" w14:textId="77777777" w:rsidTr="00A920D6">
        <w:tc>
          <w:tcPr>
            <w:tcW w:w="1925" w:type="dxa"/>
          </w:tcPr>
          <w:p w14:paraId="453E68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5" w:type="dxa"/>
          </w:tcPr>
          <w:p w14:paraId="062E1A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31C0350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.166667</w:t>
            </w:r>
          </w:p>
        </w:tc>
        <w:tc>
          <w:tcPr>
            <w:tcW w:w="1926" w:type="dxa"/>
          </w:tcPr>
          <w:p w14:paraId="35BF43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83333</w:t>
            </w:r>
          </w:p>
        </w:tc>
        <w:tc>
          <w:tcPr>
            <w:tcW w:w="1926" w:type="dxa"/>
          </w:tcPr>
          <w:p w14:paraId="05925B8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73205</w:t>
            </w:r>
          </w:p>
        </w:tc>
      </w:tr>
      <w:tr w:rsidR="00A920D6" w:rsidRPr="008C5BBF" w14:paraId="62A40CBA" w14:textId="77777777" w:rsidTr="00A920D6">
        <w:tc>
          <w:tcPr>
            <w:tcW w:w="1925" w:type="dxa"/>
          </w:tcPr>
          <w:p w14:paraId="22D5ACF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2</w:t>
            </w:r>
          </w:p>
        </w:tc>
        <w:tc>
          <w:tcPr>
            <w:tcW w:w="1925" w:type="dxa"/>
          </w:tcPr>
          <w:p w14:paraId="7A590DD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4573EA7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2.77556e-17</w:t>
            </w:r>
          </w:p>
        </w:tc>
        <w:tc>
          <w:tcPr>
            <w:tcW w:w="1926" w:type="dxa"/>
          </w:tcPr>
          <w:p w14:paraId="0AF67B2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83333</w:t>
            </w:r>
          </w:p>
        </w:tc>
        <w:tc>
          <w:tcPr>
            <w:tcW w:w="1926" w:type="dxa"/>
          </w:tcPr>
          <w:p w14:paraId="2CDE2E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.946077</w:t>
            </w:r>
          </w:p>
        </w:tc>
      </w:tr>
      <w:tr w:rsidR="00A920D6" w:rsidRPr="008C5BBF" w14:paraId="3095E22E" w14:textId="77777777" w:rsidTr="00A920D6">
        <w:tc>
          <w:tcPr>
            <w:tcW w:w="1925" w:type="dxa"/>
          </w:tcPr>
          <w:p w14:paraId="4A892EF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3</w:t>
            </w:r>
          </w:p>
        </w:tc>
        <w:tc>
          <w:tcPr>
            <w:tcW w:w="1925" w:type="dxa"/>
          </w:tcPr>
          <w:p w14:paraId="0BDB62B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7A66EE0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.00641026</w:t>
            </w:r>
          </w:p>
        </w:tc>
        <w:tc>
          <w:tcPr>
            <w:tcW w:w="1926" w:type="dxa"/>
          </w:tcPr>
          <w:p w14:paraId="59C683C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99359</w:t>
            </w:r>
          </w:p>
        </w:tc>
        <w:tc>
          <w:tcPr>
            <w:tcW w:w="1926" w:type="dxa"/>
          </w:tcPr>
          <w:p w14:paraId="2FBAE95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.171234</w:t>
            </w:r>
          </w:p>
        </w:tc>
      </w:tr>
      <w:tr w:rsidR="00A920D6" w:rsidRPr="008C5BBF" w14:paraId="7FD4ADE8" w14:textId="77777777" w:rsidTr="00A920D6">
        <w:tc>
          <w:tcPr>
            <w:tcW w:w="1925" w:type="dxa"/>
          </w:tcPr>
          <w:p w14:paraId="0112CE10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B21956">
              <w:t>4</w:t>
            </w:r>
          </w:p>
        </w:tc>
        <w:tc>
          <w:tcPr>
            <w:tcW w:w="1925" w:type="dxa"/>
          </w:tcPr>
          <w:p w14:paraId="4977FD00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1B31C3E4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B21956">
              <w:t>1.44849e-16</w:t>
            </w:r>
          </w:p>
        </w:tc>
        <w:tc>
          <w:tcPr>
            <w:tcW w:w="1926" w:type="dxa"/>
          </w:tcPr>
          <w:p w14:paraId="5F34CD6E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B21956">
              <w:t>1.99359</w:t>
            </w:r>
          </w:p>
        </w:tc>
        <w:tc>
          <w:tcPr>
            <w:tcW w:w="1926" w:type="dxa"/>
          </w:tcPr>
          <w:p w14:paraId="07B9D95E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B21956">
              <w:t>0.0362621</w:t>
            </w:r>
          </w:p>
        </w:tc>
      </w:tr>
      <w:tr w:rsidR="00A920D6" w:rsidRPr="008C5BBF" w14:paraId="7363541D" w14:textId="77777777" w:rsidTr="00A920D6">
        <w:tc>
          <w:tcPr>
            <w:tcW w:w="1925" w:type="dxa"/>
          </w:tcPr>
          <w:p w14:paraId="1D20976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5</w:t>
            </w:r>
          </w:p>
        </w:tc>
        <w:tc>
          <w:tcPr>
            <w:tcW w:w="1925" w:type="dxa"/>
          </w:tcPr>
          <w:p w14:paraId="065D9A5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</w:t>
            </w:r>
          </w:p>
        </w:tc>
        <w:tc>
          <w:tcPr>
            <w:tcW w:w="1926" w:type="dxa"/>
          </w:tcPr>
          <w:p w14:paraId="4FF6FDD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024e-05</w:t>
            </w:r>
          </w:p>
        </w:tc>
        <w:tc>
          <w:tcPr>
            <w:tcW w:w="1926" w:type="dxa"/>
          </w:tcPr>
          <w:p w14:paraId="5174A26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1.99999</w:t>
            </w:r>
          </w:p>
        </w:tc>
        <w:tc>
          <w:tcPr>
            <w:tcW w:w="1926" w:type="dxa"/>
          </w:tcPr>
          <w:p w14:paraId="0286407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B21956">
              <w:t>0.00641052</w:t>
            </w:r>
          </w:p>
        </w:tc>
      </w:tr>
      <w:tr w:rsidR="00A920D6" w:rsidRPr="008C5BBF" w14:paraId="6513BF1B" w14:textId="77777777" w:rsidTr="00A920D6">
        <w:tc>
          <w:tcPr>
            <w:tcW w:w="1925" w:type="dxa"/>
          </w:tcPr>
          <w:p w14:paraId="449EE2A9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6</w:t>
            </w:r>
          </w:p>
        </w:tc>
        <w:tc>
          <w:tcPr>
            <w:tcW w:w="1925" w:type="dxa"/>
          </w:tcPr>
          <w:p w14:paraId="1E6A3D32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1</w:t>
            </w:r>
          </w:p>
        </w:tc>
        <w:tc>
          <w:tcPr>
            <w:tcW w:w="1926" w:type="dxa"/>
          </w:tcPr>
          <w:p w14:paraId="6CBA6BCC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-8.89317e-17</w:t>
            </w:r>
          </w:p>
        </w:tc>
        <w:tc>
          <w:tcPr>
            <w:tcW w:w="1926" w:type="dxa"/>
          </w:tcPr>
          <w:p w14:paraId="46C659A2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1.99999</w:t>
            </w:r>
          </w:p>
        </w:tc>
        <w:tc>
          <w:tcPr>
            <w:tcW w:w="1926" w:type="dxa"/>
          </w:tcPr>
          <w:p w14:paraId="426984AD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5.79263e-05</w:t>
            </w:r>
          </w:p>
        </w:tc>
      </w:tr>
      <w:tr w:rsidR="00A920D6" w:rsidRPr="008C5BBF" w14:paraId="2DA78C8C" w14:textId="77777777" w:rsidTr="00A920D6">
        <w:tc>
          <w:tcPr>
            <w:tcW w:w="1925" w:type="dxa"/>
          </w:tcPr>
          <w:p w14:paraId="41975BFB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7</w:t>
            </w:r>
          </w:p>
        </w:tc>
        <w:tc>
          <w:tcPr>
            <w:tcW w:w="1925" w:type="dxa"/>
          </w:tcPr>
          <w:p w14:paraId="66B0789C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1</w:t>
            </w:r>
          </w:p>
        </w:tc>
        <w:tc>
          <w:tcPr>
            <w:tcW w:w="1926" w:type="dxa"/>
          </w:tcPr>
          <w:p w14:paraId="1B0FDD01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2.62143e-11</w:t>
            </w:r>
          </w:p>
        </w:tc>
        <w:tc>
          <w:tcPr>
            <w:tcW w:w="1926" w:type="dxa"/>
          </w:tcPr>
          <w:p w14:paraId="4A9E2B28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2</w:t>
            </w:r>
          </w:p>
        </w:tc>
        <w:tc>
          <w:tcPr>
            <w:tcW w:w="1926" w:type="dxa"/>
          </w:tcPr>
          <w:p w14:paraId="30EA756C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1.024e-05</w:t>
            </w:r>
          </w:p>
        </w:tc>
      </w:tr>
      <w:tr w:rsidR="00A920D6" w:rsidRPr="008C5BBF" w14:paraId="6D312316" w14:textId="77777777" w:rsidTr="00A920D6">
        <w:tc>
          <w:tcPr>
            <w:tcW w:w="1925" w:type="dxa"/>
          </w:tcPr>
          <w:p w14:paraId="0FC7A84F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8</w:t>
            </w:r>
          </w:p>
        </w:tc>
        <w:tc>
          <w:tcPr>
            <w:tcW w:w="1925" w:type="dxa"/>
          </w:tcPr>
          <w:p w14:paraId="7990A32E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5.68434e-14</w:t>
            </w:r>
          </w:p>
        </w:tc>
        <w:tc>
          <w:tcPr>
            <w:tcW w:w="1926" w:type="dxa"/>
          </w:tcPr>
          <w:p w14:paraId="3CD11CAA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2.62143e-11</w:t>
            </w:r>
          </w:p>
        </w:tc>
        <w:tc>
          <w:tcPr>
            <w:tcW w:w="1926" w:type="dxa"/>
          </w:tcPr>
          <w:p w14:paraId="3D457076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2</w:t>
            </w:r>
          </w:p>
        </w:tc>
        <w:tc>
          <w:tcPr>
            <w:tcW w:w="1926" w:type="dxa"/>
          </w:tcPr>
          <w:p w14:paraId="2BF83C61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B21956">
              <w:t>1.4829e-10</w:t>
            </w:r>
          </w:p>
        </w:tc>
      </w:tr>
    </w:tbl>
    <w:p w14:paraId="111BF8A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</w:t>
      </w:r>
      <w:r>
        <w:rPr>
          <w:rFonts w:cstheme="majorHAnsi"/>
          <w:bCs/>
          <w:sz w:val="28"/>
          <w:szCs w:val="24"/>
          <w:lang w:val="en-US"/>
        </w:rPr>
        <w:t xml:space="preserve">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81948A4" w14:textId="77777777" w:rsidTr="00A920D6">
        <w:tc>
          <w:tcPr>
            <w:tcW w:w="1925" w:type="dxa"/>
          </w:tcPr>
          <w:p w14:paraId="791E193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12BA664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3F302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6CC3C9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2E1B4B0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33DF07C9" w14:textId="77777777" w:rsidTr="00A920D6">
        <w:tc>
          <w:tcPr>
            <w:tcW w:w="1925" w:type="dxa"/>
          </w:tcPr>
          <w:p w14:paraId="2D04AF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</w:t>
            </w:r>
          </w:p>
        </w:tc>
        <w:tc>
          <w:tcPr>
            <w:tcW w:w="1925" w:type="dxa"/>
          </w:tcPr>
          <w:p w14:paraId="27C4AE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3F77912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</w:t>
            </w:r>
          </w:p>
        </w:tc>
        <w:tc>
          <w:tcPr>
            <w:tcW w:w="1926" w:type="dxa"/>
          </w:tcPr>
          <w:p w14:paraId="6908D4A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12D296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6</w:t>
            </w:r>
          </w:p>
        </w:tc>
      </w:tr>
      <w:tr w:rsidR="00A920D6" w:rsidRPr="008C5BBF" w14:paraId="3BE38346" w14:textId="77777777" w:rsidTr="00A920D6">
        <w:tc>
          <w:tcPr>
            <w:tcW w:w="1925" w:type="dxa"/>
          </w:tcPr>
          <w:p w14:paraId="0E3A84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lastRenderedPageBreak/>
              <w:t>1</w:t>
            </w:r>
          </w:p>
        </w:tc>
        <w:tc>
          <w:tcPr>
            <w:tcW w:w="1925" w:type="dxa"/>
          </w:tcPr>
          <w:p w14:paraId="760C7EA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5863B4F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.166667</w:t>
            </w:r>
          </w:p>
        </w:tc>
        <w:tc>
          <w:tcPr>
            <w:tcW w:w="1926" w:type="dxa"/>
          </w:tcPr>
          <w:p w14:paraId="042261F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.83333</w:t>
            </w:r>
          </w:p>
        </w:tc>
        <w:tc>
          <w:tcPr>
            <w:tcW w:w="1926" w:type="dxa"/>
          </w:tcPr>
          <w:p w14:paraId="361417D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.73205</w:t>
            </w:r>
          </w:p>
        </w:tc>
      </w:tr>
      <w:tr w:rsidR="00A920D6" w:rsidRPr="008C5BBF" w14:paraId="056EF9E9" w14:textId="77777777" w:rsidTr="00A920D6">
        <w:tc>
          <w:tcPr>
            <w:tcW w:w="1925" w:type="dxa"/>
          </w:tcPr>
          <w:p w14:paraId="222FEB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2</w:t>
            </w:r>
          </w:p>
        </w:tc>
        <w:tc>
          <w:tcPr>
            <w:tcW w:w="1925" w:type="dxa"/>
          </w:tcPr>
          <w:p w14:paraId="2359044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2906C8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5.55112e-17</w:t>
            </w:r>
          </w:p>
        </w:tc>
        <w:tc>
          <w:tcPr>
            <w:tcW w:w="1926" w:type="dxa"/>
          </w:tcPr>
          <w:p w14:paraId="0450523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.83333</w:t>
            </w:r>
          </w:p>
        </w:tc>
        <w:tc>
          <w:tcPr>
            <w:tcW w:w="1926" w:type="dxa"/>
          </w:tcPr>
          <w:p w14:paraId="186F6B2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.946077</w:t>
            </w:r>
          </w:p>
        </w:tc>
      </w:tr>
      <w:tr w:rsidR="00A920D6" w:rsidRPr="008C5BBF" w14:paraId="10F8898E" w14:textId="77777777" w:rsidTr="00A920D6">
        <w:tc>
          <w:tcPr>
            <w:tcW w:w="1925" w:type="dxa"/>
          </w:tcPr>
          <w:p w14:paraId="0D76165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3</w:t>
            </w:r>
          </w:p>
        </w:tc>
        <w:tc>
          <w:tcPr>
            <w:tcW w:w="1925" w:type="dxa"/>
          </w:tcPr>
          <w:p w14:paraId="0643F86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789C3C8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.00641026</w:t>
            </w:r>
          </w:p>
        </w:tc>
        <w:tc>
          <w:tcPr>
            <w:tcW w:w="1926" w:type="dxa"/>
          </w:tcPr>
          <w:p w14:paraId="1CCA4BE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.99359</w:t>
            </w:r>
          </w:p>
        </w:tc>
        <w:tc>
          <w:tcPr>
            <w:tcW w:w="1926" w:type="dxa"/>
          </w:tcPr>
          <w:p w14:paraId="17CF90F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.171234</w:t>
            </w:r>
          </w:p>
        </w:tc>
      </w:tr>
      <w:tr w:rsidR="00A920D6" w:rsidRPr="008C5BBF" w14:paraId="5D9A0965" w14:textId="77777777" w:rsidTr="00A920D6">
        <w:tc>
          <w:tcPr>
            <w:tcW w:w="1925" w:type="dxa"/>
          </w:tcPr>
          <w:p w14:paraId="29C1C6CF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185EE9">
              <w:t>4</w:t>
            </w:r>
          </w:p>
        </w:tc>
        <w:tc>
          <w:tcPr>
            <w:tcW w:w="1925" w:type="dxa"/>
          </w:tcPr>
          <w:p w14:paraId="09F4ABD9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0A716399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185EE9">
              <w:t>-3.2873e-16</w:t>
            </w:r>
          </w:p>
        </w:tc>
        <w:tc>
          <w:tcPr>
            <w:tcW w:w="1926" w:type="dxa"/>
          </w:tcPr>
          <w:p w14:paraId="3B06AE2A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185EE9">
              <w:t>1.99359</w:t>
            </w:r>
          </w:p>
        </w:tc>
        <w:tc>
          <w:tcPr>
            <w:tcW w:w="1926" w:type="dxa"/>
          </w:tcPr>
          <w:p w14:paraId="0A5442F9" w14:textId="77777777" w:rsidR="00A920D6" w:rsidRPr="00DC434E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</w:rPr>
            </w:pPr>
            <w:r w:rsidRPr="00185EE9">
              <w:t>0.0362621</w:t>
            </w:r>
          </w:p>
        </w:tc>
      </w:tr>
      <w:tr w:rsidR="00A920D6" w:rsidRPr="008C5BBF" w14:paraId="655F3C5D" w14:textId="77777777" w:rsidTr="00A920D6">
        <w:tc>
          <w:tcPr>
            <w:tcW w:w="1925" w:type="dxa"/>
          </w:tcPr>
          <w:p w14:paraId="796757B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5</w:t>
            </w:r>
          </w:p>
        </w:tc>
        <w:tc>
          <w:tcPr>
            <w:tcW w:w="1925" w:type="dxa"/>
          </w:tcPr>
          <w:p w14:paraId="0C9CA9C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1</w:t>
            </w:r>
          </w:p>
        </w:tc>
        <w:tc>
          <w:tcPr>
            <w:tcW w:w="1926" w:type="dxa"/>
          </w:tcPr>
          <w:p w14:paraId="712AD87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-1.03059e-05</w:t>
            </w:r>
          </w:p>
        </w:tc>
        <w:tc>
          <w:tcPr>
            <w:tcW w:w="1926" w:type="dxa"/>
          </w:tcPr>
          <w:p w14:paraId="13BE3F0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2.00001</w:t>
            </w:r>
          </w:p>
        </w:tc>
        <w:tc>
          <w:tcPr>
            <w:tcW w:w="1926" w:type="dxa"/>
          </w:tcPr>
          <w:p w14:paraId="04845FE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185EE9">
              <w:t>0.00641052</w:t>
            </w:r>
          </w:p>
        </w:tc>
      </w:tr>
      <w:tr w:rsidR="00A920D6" w:rsidRPr="008C5BBF" w14:paraId="3FC2DCB7" w14:textId="77777777" w:rsidTr="00A920D6">
        <w:tc>
          <w:tcPr>
            <w:tcW w:w="1925" w:type="dxa"/>
          </w:tcPr>
          <w:p w14:paraId="119B9EC5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6</w:t>
            </w:r>
          </w:p>
        </w:tc>
        <w:tc>
          <w:tcPr>
            <w:tcW w:w="1925" w:type="dxa"/>
          </w:tcPr>
          <w:p w14:paraId="1A269D06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1</w:t>
            </w:r>
          </w:p>
        </w:tc>
        <w:tc>
          <w:tcPr>
            <w:tcW w:w="1926" w:type="dxa"/>
          </w:tcPr>
          <w:p w14:paraId="56629E29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8.73443e-17</w:t>
            </w:r>
          </w:p>
        </w:tc>
        <w:tc>
          <w:tcPr>
            <w:tcW w:w="1926" w:type="dxa"/>
          </w:tcPr>
          <w:p w14:paraId="205A6077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2.00001</w:t>
            </w:r>
          </w:p>
        </w:tc>
        <w:tc>
          <w:tcPr>
            <w:tcW w:w="1926" w:type="dxa"/>
          </w:tcPr>
          <w:p w14:paraId="46337957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5.82989e-05</w:t>
            </w:r>
          </w:p>
        </w:tc>
      </w:tr>
      <w:tr w:rsidR="00A920D6" w:rsidRPr="008C5BBF" w14:paraId="688F942E" w14:textId="77777777" w:rsidTr="00A920D6">
        <w:tc>
          <w:tcPr>
            <w:tcW w:w="1925" w:type="dxa"/>
          </w:tcPr>
          <w:p w14:paraId="319A37B7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7</w:t>
            </w:r>
          </w:p>
        </w:tc>
        <w:tc>
          <w:tcPr>
            <w:tcW w:w="1925" w:type="dxa"/>
          </w:tcPr>
          <w:p w14:paraId="04583C27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1</w:t>
            </w:r>
          </w:p>
        </w:tc>
        <w:tc>
          <w:tcPr>
            <w:tcW w:w="1926" w:type="dxa"/>
          </w:tcPr>
          <w:p w14:paraId="48086162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2.65529e-11</w:t>
            </w:r>
          </w:p>
        </w:tc>
        <w:tc>
          <w:tcPr>
            <w:tcW w:w="1926" w:type="dxa"/>
          </w:tcPr>
          <w:p w14:paraId="048CD5CE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2</w:t>
            </w:r>
          </w:p>
        </w:tc>
        <w:tc>
          <w:tcPr>
            <w:tcW w:w="1926" w:type="dxa"/>
          </w:tcPr>
          <w:p w14:paraId="29F2F436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1.03059e-05</w:t>
            </w:r>
          </w:p>
        </w:tc>
      </w:tr>
      <w:tr w:rsidR="00A920D6" w:rsidRPr="008C5BBF" w14:paraId="40AFF98C" w14:textId="77777777" w:rsidTr="00A920D6">
        <w:tc>
          <w:tcPr>
            <w:tcW w:w="1925" w:type="dxa"/>
          </w:tcPr>
          <w:p w14:paraId="67349D5F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8</w:t>
            </w:r>
          </w:p>
        </w:tc>
        <w:tc>
          <w:tcPr>
            <w:tcW w:w="1925" w:type="dxa"/>
          </w:tcPr>
          <w:p w14:paraId="68863E98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1</w:t>
            </w:r>
          </w:p>
        </w:tc>
        <w:tc>
          <w:tcPr>
            <w:tcW w:w="1926" w:type="dxa"/>
          </w:tcPr>
          <w:p w14:paraId="011C3B71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-8.45827e-17</w:t>
            </w:r>
          </w:p>
        </w:tc>
        <w:tc>
          <w:tcPr>
            <w:tcW w:w="1926" w:type="dxa"/>
          </w:tcPr>
          <w:p w14:paraId="332118F2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2</w:t>
            </w:r>
          </w:p>
        </w:tc>
        <w:tc>
          <w:tcPr>
            <w:tcW w:w="1926" w:type="dxa"/>
          </w:tcPr>
          <w:p w14:paraId="17C6CCEA" w14:textId="77777777" w:rsidR="00A920D6" w:rsidRPr="00984DE1" w:rsidRDefault="00A920D6" w:rsidP="00A920D6">
            <w:pPr>
              <w:tabs>
                <w:tab w:val="left" w:pos="0"/>
              </w:tabs>
              <w:jc w:val="both"/>
            </w:pPr>
            <w:r w:rsidRPr="00185EE9">
              <w:t>1.50206e-10</w:t>
            </w:r>
          </w:p>
        </w:tc>
      </w:tr>
      <w:tr w:rsidR="00A920D6" w:rsidRPr="008C5BBF" w14:paraId="18049D9A" w14:textId="77777777" w:rsidTr="00A920D6">
        <w:tc>
          <w:tcPr>
            <w:tcW w:w="1925" w:type="dxa"/>
          </w:tcPr>
          <w:p w14:paraId="3A054B76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9</w:t>
            </w:r>
          </w:p>
        </w:tc>
        <w:tc>
          <w:tcPr>
            <w:tcW w:w="1925" w:type="dxa"/>
          </w:tcPr>
          <w:p w14:paraId="782CB6B2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1</w:t>
            </w:r>
          </w:p>
        </w:tc>
        <w:tc>
          <w:tcPr>
            <w:tcW w:w="1926" w:type="dxa"/>
          </w:tcPr>
          <w:p w14:paraId="6669B9C8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-8.45813e-17</w:t>
            </w:r>
          </w:p>
        </w:tc>
        <w:tc>
          <w:tcPr>
            <w:tcW w:w="1926" w:type="dxa"/>
          </w:tcPr>
          <w:p w14:paraId="010915E3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2</w:t>
            </w:r>
          </w:p>
        </w:tc>
        <w:tc>
          <w:tcPr>
            <w:tcW w:w="1926" w:type="dxa"/>
          </w:tcPr>
          <w:p w14:paraId="54994BFA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5.31057e-11</w:t>
            </w:r>
          </w:p>
        </w:tc>
      </w:tr>
      <w:tr w:rsidR="00A920D6" w:rsidRPr="008C5BBF" w14:paraId="39FD07A0" w14:textId="77777777" w:rsidTr="00A920D6">
        <w:tc>
          <w:tcPr>
            <w:tcW w:w="1925" w:type="dxa"/>
          </w:tcPr>
          <w:p w14:paraId="041ECB7B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10</w:t>
            </w:r>
          </w:p>
        </w:tc>
        <w:tc>
          <w:tcPr>
            <w:tcW w:w="1925" w:type="dxa"/>
          </w:tcPr>
          <w:p w14:paraId="2C70D971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5.68434e-14</w:t>
            </w:r>
          </w:p>
        </w:tc>
        <w:tc>
          <w:tcPr>
            <w:tcW w:w="1926" w:type="dxa"/>
          </w:tcPr>
          <w:p w14:paraId="0052A0E4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-8.45813e-17</w:t>
            </w:r>
          </w:p>
        </w:tc>
        <w:tc>
          <w:tcPr>
            <w:tcW w:w="1926" w:type="dxa"/>
          </w:tcPr>
          <w:p w14:paraId="7CF30053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2</w:t>
            </w:r>
          </w:p>
        </w:tc>
        <w:tc>
          <w:tcPr>
            <w:tcW w:w="1926" w:type="dxa"/>
          </w:tcPr>
          <w:p w14:paraId="11606485" w14:textId="77777777" w:rsidR="00A920D6" w:rsidRPr="00B21956" w:rsidRDefault="00A920D6" w:rsidP="00A920D6">
            <w:pPr>
              <w:tabs>
                <w:tab w:val="left" w:pos="0"/>
              </w:tabs>
              <w:jc w:val="both"/>
            </w:pPr>
            <w:r w:rsidRPr="00185EE9">
              <w:t>0</w:t>
            </w:r>
          </w:p>
        </w:tc>
      </w:tr>
    </w:tbl>
    <w:p w14:paraId="50ED9283" w14:textId="77777777" w:rsidR="00DC3E42" w:rsidRDefault="00DC3E42" w:rsidP="00DC3E42">
      <w:pPr>
        <w:tabs>
          <w:tab w:val="left" w:pos="0"/>
        </w:tabs>
        <w:spacing w:line="240" w:lineRule="auto"/>
        <w:jc w:val="both"/>
        <w:rPr>
          <w:rFonts w:cstheme="majorHAnsi"/>
          <w:b/>
          <w:bCs/>
          <w:sz w:val="28"/>
          <w:szCs w:val="24"/>
        </w:rPr>
      </w:pPr>
    </w:p>
    <w:p w14:paraId="0B73358C" w14:textId="0B58821B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t>Две окружности и прямая 6.</w:t>
      </w:r>
    </w:p>
    <w:p w14:paraId="63356029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56D7529" wp14:editId="63347A1D">
            <wp:extent cx="1836301" cy="1622066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853285" cy="1637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F3D8AAA" wp14:editId="26FD9DAF">
            <wp:extent cx="4214191" cy="1806269"/>
            <wp:effectExtent l="0" t="0" r="0" b="381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344495" cy="1862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6F3B7" w14:textId="77777777" w:rsidR="00A920D6" w:rsidRPr="00A64F3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2205B3DB" w14:textId="77777777" w:rsidTr="00A920D6">
        <w:tc>
          <w:tcPr>
            <w:tcW w:w="1925" w:type="dxa"/>
          </w:tcPr>
          <w:p w14:paraId="32B07FC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38220BD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0D2E2E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FA9598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5EDB66D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2B0377C7" w14:textId="77777777" w:rsidTr="00A920D6">
        <w:tc>
          <w:tcPr>
            <w:tcW w:w="1925" w:type="dxa"/>
          </w:tcPr>
          <w:p w14:paraId="4FD1994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0</w:t>
            </w:r>
          </w:p>
        </w:tc>
        <w:tc>
          <w:tcPr>
            <w:tcW w:w="1925" w:type="dxa"/>
          </w:tcPr>
          <w:p w14:paraId="36F2D0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0.5</w:t>
            </w:r>
          </w:p>
        </w:tc>
        <w:tc>
          <w:tcPr>
            <w:tcW w:w="1926" w:type="dxa"/>
          </w:tcPr>
          <w:p w14:paraId="1C245B9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4.58333</w:t>
            </w:r>
          </w:p>
        </w:tc>
        <w:tc>
          <w:tcPr>
            <w:tcW w:w="1926" w:type="dxa"/>
          </w:tcPr>
          <w:p w14:paraId="39DA73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.08333</w:t>
            </w:r>
          </w:p>
        </w:tc>
        <w:tc>
          <w:tcPr>
            <w:tcW w:w="1926" w:type="dxa"/>
          </w:tcPr>
          <w:p w14:paraId="0C94295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5.5522</w:t>
            </w:r>
          </w:p>
        </w:tc>
      </w:tr>
      <w:tr w:rsidR="00A920D6" w:rsidRPr="008C5BBF" w14:paraId="26DBA4CF" w14:textId="77777777" w:rsidTr="00A920D6">
        <w:tc>
          <w:tcPr>
            <w:tcW w:w="1925" w:type="dxa"/>
          </w:tcPr>
          <w:p w14:paraId="3F16E0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5" w:type="dxa"/>
          </w:tcPr>
          <w:p w14:paraId="6BAE008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6" w:type="dxa"/>
          </w:tcPr>
          <w:p w14:paraId="0D57504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2.71577</w:t>
            </w:r>
          </w:p>
        </w:tc>
        <w:tc>
          <w:tcPr>
            <w:tcW w:w="1926" w:type="dxa"/>
          </w:tcPr>
          <w:p w14:paraId="69B06D3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.71577</w:t>
            </w:r>
          </w:p>
        </w:tc>
        <w:tc>
          <w:tcPr>
            <w:tcW w:w="1926" w:type="dxa"/>
          </w:tcPr>
          <w:p w14:paraId="305ACF9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4.3107</w:t>
            </w:r>
          </w:p>
        </w:tc>
      </w:tr>
      <w:tr w:rsidR="00A920D6" w:rsidRPr="008C5BBF" w14:paraId="5E8E9466" w14:textId="77777777" w:rsidTr="00A920D6">
        <w:tc>
          <w:tcPr>
            <w:tcW w:w="1925" w:type="dxa"/>
          </w:tcPr>
          <w:p w14:paraId="534E6CD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2</w:t>
            </w:r>
          </w:p>
        </w:tc>
        <w:tc>
          <w:tcPr>
            <w:tcW w:w="1925" w:type="dxa"/>
          </w:tcPr>
          <w:p w14:paraId="02B183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6" w:type="dxa"/>
          </w:tcPr>
          <w:p w14:paraId="6EFCECC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2.1493</w:t>
            </w:r>
          </w:p>
        </w:tc>
        <w:tc>
          <w:tcPr>
            <w:tcW w:w="1926" w:type="dxa"/>
          </w:tcPr>
          <w:p w14:paraId="781549F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.1493</w:t>
            </w:r>
          </w:p>
        </w:tc>
        <w:tc>
          <w:tcPr>
            <w:tcW w:w="1926" w:type="dxa"/>
          </w:tcPr>
          <w:p w14:paraId="63C3833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25.9073</w:t>
            </w:r>
          </w:p>
        </w:tc>
      </w:tr>
      <w:tr w:rsidR="00A920D6" w:rsidRPr="008C5BBF" w14:paraId="51299402" w14:textId="77777777" w:rsidTr="00A920D6">
        <w:tc>
          <w:tcPr>
            <w:tcW w:w="1925" w:type="dxa"/>
          </w:tcPr>
          <w:p w14:paraId="1EDFF3B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3</w:t>
            </w:r>
          </w:p>
        </w:tc>
        <w:tc>
          <w:tcPr>
            <w:tcW w:w="1925" w:type="dxa"/>
          </w:tcPr>
          <w:p w14:paraId="10953A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6" w:type="dxa"/>
          </w:tcPr>
          <w:p w14:paraId="47FBA2F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2.0097</w:t>
            </w:r>
          </w:p>
        </w:tc>
        <w:tc>
          <w:tcPr>
            <w:tcW w:w="1926" w:type="dxa"/>
          </w:tcPr>
          <w:p w14:paraId="1BA838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.0097</w:t>
            </w:r>
          </w:p>
        </w:tc>
        <w:tc>
          <w:tcPr>
            <w:tcW w:w="1926" w:type="dxa"/>
          </w:tcPr>
          <w:p w14:paraId="1F95CE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7.8477</w:t>
            </w:r>
          </w:p>
        </w:tc>
      </w:tr>
      <w:tr w:rsidR="00A920D6" w:rsidRPr="008C5BBF" w14:paraId="66C5F2B3" w14:textId="77777777" w:rsidTr="00A920D6">
        <w:tc>
          <w:tcPr>
            <w:tcW w:w="1925" w:type="dxa"/>
          </w:tcPr>
          <w:p w14:paraId="431FFF0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</w:t>
            </w:r>
          </w:p>
        </w:tc>
        <w:tc>
          <w:tcPr>
            <w:tcW w:w="1925" w:type="dxa"/>
          </w:tcPr>
          <w:p w14:paraId="3D874B0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6" w:type="dxa"/>
          </w:tcPr>
          <w:p w14:paraId="0A56B1E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2.00005</w:t>
            </w:r>
          </w:p>
        </w:tc>
        <w:tc>
          <w:tcPr>
            <w:tcW w:w="1926" w:type="dxa"/>
          </w:tcPr>
          <w:p w14:paraId="3AF29FC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.00005</w:t>
            </w:r>
          </w:p>
        </w:tc>
        <w:tc>
          <w:tcPr>
            <w:tcW w:w="1926" w:type="dxa"/>
          </w:tcPr>
          <w:p w14:paraId="08E8D1D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6.1166</w:t>
            </w:r>
          </w:p>
        </w:tc>
      </w:tr>
      <w:tr w:rsidR="00A920D6" w:rsidRPr="008C5BBF" w14:paraId="79F16512" w14:textId="77777777" w:rsidTr="00A920D6">
        <w:tc>
          <w:tcPr>
            <w:tcW w:w="1925" w:type="dxa"/>
          </w:tcPr>
          <w:p w14:paraId="52FCAA9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5</w:t>
            </w:r>
          </w:p>
        </w:tc>
        <w:tc>
          <w:tcPr>
            <w:tcW w:w="1925" w:type="dxa"/>
          </w:tcPr>
          <w:p w14:paraId="4228924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</w:t>
            </w:r>
          </w:p>
        </w:tc>
        <w:tc>
          <w:tcPr>
            <w:tcW w:w="1926" w:type="dxa"/>
          </w:tcPr>
          <w:p w14:paraId="2981B06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-2</w:t>
            </w:r>
          </w:p>
        </w:tc>
        <w:tc>
          <w:tcPr>
            <w:tcW w:w="1926" w:type="dxa"/>
          </w:tcPr>
          <w:p w14:paraId="6F5A034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4</w:t>
            </w:r>
          </w:p>
        </w:tc>
        <w:tc>
          <w:tcPr>
            <w:tcW w:w="1926" w:type="dxa"/>
          </w:tcPr>
          <w:p w14:paraId="6B3C0DF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34769">
              <w:t>16.0006</w:t>
            </w:r>
          </w:p>
        </w:tc>
      </w:tr>
      <w:tr w:rsidR="00A920D6" w:rsidRPr="008C5BBF" w14:paraId="7AEE2076" w14:textId="77777777" w:rsidTr="00A920D6">
        <w:tc>
          <w:tcPr>
            <w:tcW w:w="1925" w:type="dxa"/>
          </w:tcPr>
          <w:p w14:paraId="3CBF4C5D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6</w:t>
            </w:r>
          </w:p>
        </w:tc>
        <w:tc>
          <w:tcPr>
            <w:tcW w:w="1925" w:type="dxa"/>
          </w:tcPr>
          <w:p w14:paraId="11E16A1F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1</w:t>
            </w:r>
          </w:p>
        </w:tc>
        <w:tc>
          <w:tcPr>
            <w:tcW w:w="1926" w:type="dxa"/>
          </w:tcPr>
          <w:p w14:paraId="0FB0F50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-2</w:t>
            </w:r>
          </w:p>
        </w:tc>
        <w:tc>
          <w:tcPr>
            <w:tcW w:w="1926" w:type="dxa"/>
          </w:tcPr>
          <w:p w14:paraId="12B548F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4</w:t>
            </w:r>
          </w:p>
        </w:tc>
        <w:tc>
          <w:tcPr>
            <w:tcW w:w="1926" w:type="dxa"/>
          </w:tcPr>
          <w:p w14:paraId="4FBC03E4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16</w:t>
            </w:r>
          </w:p>
        </w:tc>
      </w:tr>
      <w:tr w:rsidR="00A920D6" w:rsidRPr="008C5BBF" w14:paraId="19D76492" w14:textId="77777777" w:rsidTr="00A920D6">
        <w:tc>
          <w:tcPr>
            <w:tcW w:w="1925" w:type="dxa"/>
          </w:tcPr>
          <w:p w14:paraId="1C603885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7</w:t>
            </w:r>
          </w:p>
        </w:tc>
        <w:tc>
          <w:tcPr>
            <w:tcW w:w="1925" w:type="dxa"/>
          </w:tcPr>
          <w:p w14:paraId="3264FE4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5.68434e-14</w:t>
            </w:r>
          </w:p>
        </w:tc>
        <w:tc>
          <w:tcPr>
            <w:tcW w:w="1926" w:type="dxa"/>
          </w:tcPr>
          <w:p w14:paraId="677C2AA8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-2</w:t>
            </w:r>
          </w:p>
        </w:tc>
        <w:tc>
          <w:tcPr>
            <w:tcW w:w="1926" w:type="dxa"/>
          </w:tcPr>
          <w:p w14:paraId="217D5DB4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4</w:t>
            </w:r>
          </w:p>
        </w:tc>
        <w:tc>
          <w:tcPr>
            <w:tcW w:w="1926" w:type="dxa"/>
          </w:tcPr>
          <w:p w14:paraId="618080BB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834769">
              <w:t>16</w:t>
            </w:r>
          </w:p>
        </w:tc>
      </w:tr>
    </w:tbl>
    <w:p w14:paraId="7739F852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2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52B814F7" w14:textId="77777777" w:rsidTr="00A920D6">
        <w:tc>
          <w:tcPr>
            <w:tcW w:w="1925" w:type="dxa"/>
          </w:tcPr>
          <w:p w14:paraId="05F8665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257AD78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74AAE0D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5A802B3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02069CC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0ECD3F9F" w14:textId="77777777" w:rsidTr="00A920D6">
        <w:tc>
          <w:tcPr>
            <w:tcW w:w="1925" w:type="dxa"/>
          </w:tcPr>
          <w:p w14:paraId="7B092FC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</w:t>
            </w:r>
          </w:p>
        </w:tc>
        <w:tc>
          <w:tcPr>
            <w:tcW w:w="1925" w:type="dxa"/>
          </w:tcPr>
          <w:p w14:paraId="2A7BEE2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6" w:type="dxa"/>
          </w:tcPr>
          <w:p w14:paraId="6F6BC21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-1.78571</w:t>
            </w:r>
          </w:p>
        </w:tc>
        <w:tc>
          <w:tcPr>
            <w:tcW w:w="1926" w:type="dxa"/>
          </w:tcPr>
          <w:p w14:paraId="1402564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3.78571</w:t>
            </w:r>
          </w:p>
        </w:tc>
        <w:tc>
          <w:tcPr>
            <w:tcW w:w="1926" w:type="dxa"/>
          </w:tcPr>
          <w:p w14:paraId="38B4E54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45.5522</w:t>
            </w:r>
          </w:p>
        </w:tc>
      </w:tr>
      <w:tr w:rsidR="00A920D6" w:rsidRPr="008C5BBF" w14:paraId="0FBBE0C3" w14:textId="77777777" w:rsidTr="00A920D6">
        <w:tc>
          <w:tcPr>
            <w:tcW w:w="1925" w:type="dxa"/>
          </w:tcPr>
          <w:p w14:paraId="730E744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5" w:type="dxa"/>
          </w:tcPr>
          <w:p w14:paraId="0C8FA68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6" w:type="dxa"/>
          </w:tcPr>
          <w:p w14:paraId="7DF36D1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-2.22045e-16</w:t>
            </w:r>
          </w:p>
        </w:tc>
        <w:tc>
          <w:tcPr>
            <w:tcW w:w="1926" w:type="dxa"/>
          </w:tcPr>
          <w:p w14:paraId="7EADF1F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3.78571</w:t>
            </w:r>
          </w:p>
        </w:tc>
        <w:tc>
          <w:tcPr>
            <w:tcW w:w="1926" w:type="dxa"/>
          </w:tcPr>
          <w:p w14:paraId="7228511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3.5421</w:t>
            </w:r>
          </w:p>
        </w:tc>
      </w:tr>
      <w:tr w:rsidR="00A920D6" w:rsidRPr="008C5BBF" w14:paraId="6DCD5296" w14:textId="77777777" w:rsidTr="00A920D6">
        <w:tc>
          <w:tcPr>
            <w:tcW w:w="1925" w:type="dxa"/>
          </w:tcPr>
          <w:p w14:paraId="35AA40A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2</w:t>
            </w:r>
          </w:p>
        </w:tc>
        <w:tc>
          <w:tcPr>
            <w:tcW w:w="1925" w:type="dxa"/>
          </w:tcPr>
          <w:p w14:paraId="5F7E25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6" w:type="dxa"/>
          </w:tcPr>
          <w:p w14:paraId="0568BE8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</w:t>
            </w:r>
          </w:p>
        </w:tc>
        <w:tc>
          <w:tcPr>
            <w:tcW w:w="1926" w:type="dxa"/>
          </w:tcPr>
          <w:p w14:paraId="1E62218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2.89286</w:t>
            </w:r>
          </w:p>
        </w:tc>
        <w:tc>
          <w:tcPr>
            <w:tcW w:w="1926" w:type="dxa"/>
          </w:tcPr>
          <w:p w14:paraId="35ADF64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4.85029</w:t>
            </w:r>
          </w:p>
        </w:tc>
      </w:tr>
      <w:tr w:rsidR="00A920D6" w:rsidRPr="008C5BBF" w14:paraId="09376824" w14:textId="77777777" w:rsidTr="00A920D6">
        <w:tc>
          <w:tcPr>
            <w:tcW w:w="1925" w:type="dxa"/>
          </w:tcPr>
          <w:p w14:paraId="78E6340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3</w:t>
            </w:r>
          </w:p>
        </w:tc>
        <w:tc>
          <w:tcPr>
            <w:tcW w:w="1925" w:type="dxa"/>
          </w:tcPr>
          <w:p w14:paraId="32680F1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.5</w:t>
            </w:r>
          </w:p>
        </w:tc>
        <w:tc>
          <w:tcPr>
            <w:tcW w:w="1926" w:type="dxa"/>
          </w:tcPr>
          <w:p w14:paraId="5D18F2D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.180012</w:t>
            </w:r>
          </w:p>
        </w:tc>
        <w:tc>
          <w:tcPr>
            <w:tcW w:w="1926" w:type="dxa"/>
          </w:tcPr>
          <w:p w14:paraId="21295FD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2.26642</w:t>
            </w:r>
          </w:p>
        </w:tc>
        <w:tc>
          <w:tcPr>
            <w:tcW w:w="1926" w:type="dxa"/>
          </w:tcPr>
          <w:p w14:paraId="4B4DF83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.43813</w:t>
            </w:r>
          </w:p>
        </w:tc>
      </w:tr>
      <w:tr w:rsidR="00A920D6" w:rsidRPr="008C5BBF" w14:paraId="1E3FF821" w14:textId="77777777" w:rsidTr="00A920D6">
        <w:tc>
          <w:tcPr>
            <w:tcW w:w="1925" w:type="dxa"/>
          </w:tcPr>
          <w:p w14:paraId="2DA2D59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4</w:t>
            </w:r>
          </w:p>
        </w:tc>
        <w:tc>
          <w:tcPr>
            <w:tcW w:w="1925" w:type="dxa"/>
          </w:tcPr>
          <w:p w14:paraId="5AE9CC2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6" w:type="dxa"/>
          </w:tcPr>
          <w:p w14:paraId="56494E5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5.55112e-17</w:t>
            </w:r>
          </w:p>
        </w:tc>
        <w:tc>
          <w:tcPr>
            <w:tcW w:w="1926" w:type="dxa"/>
          </w:tcPr>
          <w:p w14:paraId="554ED0C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2.19402</w:t>
            </w:r>
          </w:p>
        </w:tc>
        <w:tc>
          <w:tcPr>
            <w:tcW w:w="1926" w:type="dxa"/>
          </w:tcPr>
          <w:p w14:paraId="4BABF0C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.12143</w:t>
            </w:r>
          </w:p>
        </w:tc>
      </w:tr>
      <w:tr w:rsidR="00A920D6" w:rsidRPr="008C5BBF" w14:paraId="4106118E" w14:textId="77777777" w:rsidTr="00A920D6">
        <w:tc>
          <w:tcPr>
            <w:tcW w:w="1925" w:type="dxa"/>
          </w:tcPr>
          <w:p w14:paraId="171EBF9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5</w:t>
            </w:r>
          </w:p>
        </w:tc>
        <w:tc>
          <w:tcPr>
            <w:tcW w:w="1925" w:type="dxa"/>
          </w:tcPr>
          <w:p w14:paraId="11A7CC4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</w:t>
            </w:r>
          </w:p>
        </w:tc>
        <w:tc>
          <w:tcPr>
            <w:tcW w:w="1926" w:type="dxa"/>
          </w:tcPr>
          <w:p w14:paraId="6D54BF3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.0104223</w:t>
            </w:r>
          </w:p>
        </w:tc>
        <w:tc>
          <w:tcPr>
            <w:tcW w:w="1926" w:type="dxa"/>
          </w:tcPr>
          <w:p w14:paraId="6739AC9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1.98958</w:t>
            </w:r>
          </w:p>
        </w:tc>
        <w:tc>
          <w:tcPr>
            <w:tcW w:w="1926" w:type="dxa"/>
          </w:tcPr>
          <w:p w14:paraId="2A9F6C2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DF21C6">
              <w:t>0.201195</w:t>
            </w:r>
          </w:p>
        </w:tc>
      </w:tr>
      <w:tr w:rsidR="00A920D6" w:rsidRPr="008C5BBF" w14:paraId="021E7F70" w14:textId="77777777" w:rsidTr="00A920D6">
        <w:tc>
          <w:tcPr>
            <w:tcW w:w="1925" w:type="dxa"/>
          </w:tcPr>
          <w:p w14:paraId="20DC3D3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6</w:t>
            </w:r>
          </w:p>
        </w:tc>
        <w:tc>
          <w:tcPr>
            <w:tcW w:w="1925" w:type="dxa"/>
          </w:tcPr>
          <w:p w14:paraId="3C245B04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59C4769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-8.67362e-18</w:t>
            </w:r>
          </w:p>
        </w:tc>
        <w:tc>
          <w:tcPr>
            <w:tcW w:w="1926" w:type="dxa"/>
          </w:tcPr>
          <w:p w14:paraId="6106DD1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.98958</w:t>
            </w:r>
          </w:p>
        </w:tc>
        <w:tc>
          <w:tcPr>
            <w:tcW w:w="1926" w:type="dxa"/>
          </w:tcPr>
          <w:p w14:paraId="5F5CB1D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0.0589585</w:t>
            </w:r>
          </w:p>
        </w:tc>
      </w:tr>
      <w:tr w:rsidR="00A920D6" w:rsidRPr="008C5BBF" w14:paraId="4F7B0F62" w14:textId="77777777" w:rsidTr="00A920D6">
        <w:tc>
          <w:tcPr>
            <w:tcW w:w="1925" w:type="dxa"/>
          </w:tcPr>
          <w:p w14:paraId="670B9D5D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7</w:t>
            </w:r>
          </w:p>
        </w:tc>
        <w:tc>
          <w:tcPr>
            <w:tcW w:w="1925" w:type="dxa"/>
          </w:tcPr>
          <w:p w14:paraId="43A0E309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0E32B07B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2.70155e-05</w:t>
            </w:r>
          </w:p>
        </w:tc>
        <w:tc>
          <w:tcPr>
            <w:tcW w:w="1926" w:type="dxa"/>
          </w:tcPr>
          <w:p w14:paraId="49A91AD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.99997</w:t>
            </w:r>
          </w:p>
        </w:tc>
        <w:tc>
          <w:tcPr>
            <w:tcW w:w="1926" w:type="dxa"/>
          </w:tcPr>
          <w:p w14:paraId="7777F190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0.0104235</w:t>
            </w:r>
          </w:p>
        </w:tc>
      </w:tr>
      <w:tr w:rsidR="00A920D6" w:rsidRPr="008C5BBF" w14:paraId="70B7958D" w14:textId="77777777" w:rsidTr="00A920D6">
        <w:tc>
          <w:tcPr>
            <w:tcW w:w="1925" w:type="dxa"/>
          </w:tcPr>
          <w:p w14:paraId="3F09F5FF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8</w:t>
            </w:r>
          </w:p>
        </w:tc>
        <w:tc>
          <w:tcPr>
            <w:tcW w:w="1925" w:type="dxa"/>
          </w:tcPr>
          <w:p w14:paraId="7C2F17D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35B29C00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8.40595e-18</w:t>
            </w:r>
          </w:p>
        </w:tc>
        <w:tc>
          <w:tcPr>
            <w:tcW w:w="1926" w:type="dxa"/>
          </w:tcPr>
          <w:p w14:paraId="2017807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.99997</w:t>
            </w:r>
          </w:p>
        </w:tc>
        <w:tc>
          <w:tcPr>
            <w:tcW w:w="1926" w:type="dxa"/>
          </w:tcPr>
          <w:p w14:paraId="40A7641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0.000152823</w:t>
            </w:r>
          </w:p>
        </w:tc>
      </w:tr>
      <w:tr w:rsidR="00A920D6" w:rsidRPr="008C5BBF" w14:paraId="2C61B732" w14:textId="77777777" w:rsidTr="00A920D6">
        <w:tc>
          <w:tcPr>
            <w:tcW w:w="1925" w:type="dxa"/>
          </w:tcPr>
          <w:p w14:paraId="4DF1423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9</w:t>
            </w:r>
          </w:p>
        </w:tc>
        <w:tc>
          <w:tcPr>
            <w:tcW w:w="1925" w:type="dxa"/>
          </w:tcPr>
          <w:p w14:paraId="3B8581A8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0BCBEFCA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.82457e-10</w:t>
            </w:r>
          </w:p>
        </w:tc>
        <w:tc>
          <w:tcPr>
            <w:tcW w:w="1926" w:type="dxa"/>
          </w:tcPr>
          <w:p w14:paraId="29BABF1F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2</w:t>
            </w:r>
          </w:p>
        </w:tc>
        <w:tc>
          <w:tcPr>
            <w:tcW w:w="1926" w:type="dxa"/>
          </w:tcPr>
          <w:p w14:paraId="7C42DE93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2.70155e-05</w:t>
            </w:r>
          </w:p>
        </w:tc>
      </w:tr>
      <w:tr w:rsidR="00A920D6" w:rsidRPr="008C5BBF" w14:paraId="55018CD2" w14:textId="77777777" w:rsidTr="00A920D6">
        <w:tc>
          <w:tcPr>
            <w:tcW w:w="1925" w:type="dxa"/>
          </w:tcPr>
          <w:p w14:paraId="3BBDD48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0</w:t>
            </w:r>
          </w:p>
        </w:tc>
        <w:tc>
          <w:tcPr>
            <w:tcW w:w="1925" w:type="dxa"/>
          </w:tcPr>
          <w:p w14:paraId="7C8E1C7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72E63B78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-1.03915e-16</w:t>
            </w:r>
          </w:p>
        </w:tc>
        <w:tc>
          <w:tcPr>
            <w:tcW w:w="1926" w:type="dxa"/>
          </w:tcPr>
          <w:p w14:paraId="058466C1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2</w:t>
            </w:r>
          </w:p>
        </w:tc>
        <w:tc>
          <w:tcPr>
            <w:tcW w:w="1926" w:type="dxa"/>
          </w:tcPr>
          <w:p w14:paraId="4366ACD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.03213e-09</w:t>
            </w:r>
          </w:p>
        </w:tc>
      </w:tr>
      <w:tr w:rsidR="00A920D6" w:rsidRPr="008C5BBF" w14:paraId="1CD14290" w14:textId="77777777" w:rsidTr="00A920D6">
        <w:tc>
          <w:tcPr>
            <w:tcW w:w="1925" w:type="dxa"/>
          </w:tcPr>
          <w:p w14:paraId="37843087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1</w:t>
            </w:r>
          </w:p>
        </w:tc>
        <w:tc>
          <w:tcPr>
            <w:tcW w:w="1925" w:type="dxa"/>
          </w:tcPr>
          <w:p w14:paraId="65467585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1</w:t>
            </w:r>
          </w:p>
        </w:tc>
        <w:tc>
          <w:tcPr>
            <w:tcW w:w="1926" w:type="dxa"/>
          </w:tcPr>
          <w:p w14:paraId="5B175E49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-1.03849e-16</w:t>
            </w:r>
          </w:p>
        </w:tc>
        <w:tc>
          <w:tcPr>
            <w:tcW w:w="1926" w:type="dxa"/>
          </w:tcPr>
          <w:p w14:paraId="2A88F0BC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2</w:t>
            </w:r>
          </w:p>
        </w:tc>
        <w:tc>
          <w:tcPr>
            <w:tcW w:w="1926" w:type="dxa"/>
          </w:tcPr>
          <w:p w14:paraId="62882A72" w14:textId="77777777" w:rsidR="00A920D6" w:rsidRPr="00CD0857" w:rsidRDefault="00A920D6" w:rsidP="00A920D6">
            <w:pPr>
              <w:tabs>
                <w:tab w:val="left" w:pos="0"/>
              </w:tabs>
              <w:jc w:val="both"/>
            </w:pPr>
            <w:r w:rsidRPr="00DF21C6">
              <w:t>3.64914e-10</w:t>
            </w:r>
          </w:p>
        </w:tc>
      </w:tr>
      <w:tr w:rsidR="00A920D6" w:rsidRPr="008C5BBF" w14:paraId="550D5508" w14:textId="77777777" w:rsidTr="00A920D6">
        <w:tc>
          <w:tcPr>
            <w:tcW w:w="1925" w:type="dxa"/>
          </w:tcPr>
          <w:p w14:paraId="22F35E6A" w14:textId="77777777" w:rsidR="00A920D6" w:rsidRPr="00DF21C6" w:rsidRDefault="00A920D6" w:rsidP="00A920D6">
            <w:pPr>
              <w:tabs>
                <w:tab w:val="left" w:pos="0"/>
              </w:tabs>
              <w:jc w:val="both"/>
            </w:pPr>
            <w:r w:rsidRPr="00F95466">
              <w:t>12</w:t>
            </w:r>
          </w:p>
        </w:tc>
        <w:tc>
          <w:tcPr>
            <w:tcW w:w="1925" w:type="dxa"/>
          </w:tcPr>
          <w:p w14:paraId="6D79C2A6" w14:textId="77777777" w:rsidR="00A920D6" w:rsidRPr="00DF21C6" w:rsidRDefault="00A920D6" w:rsidP="00A920D6">
            <w:pPr>
              <w:tabs>
                <w:tab w:val="left" w:pos="0"/>
              </w:tabs>
              <w:jc w:val="both"/>
            </w:pPr>
            <w:r w:rsidRPr="00F95466">
              <w:t>5.68434e-14</w:t>
            </w:r>
          </w:p>
        </w:tc>
        <w:tc>
          <w:tcPr>
            <w:tcW w:w="1926" w:type="dxa"/>
          </w:tcPr>
          <w:p w14:paraId="732D58B5" w14:textId="77777777" w:rsidR="00A920D6" w:rsidRPr="00DF21C6" w:rsidRDefault="00A920D6" w:rsidP="00A920D6">
            <w:pPr>
              <w:tabs>
                <w:tab w:val="left" w:pos="0"/>
              </w:tabs>
              <w:jc w:val="both"/>
            </w:pPr>
            <w:r w:rsidRPr="00F95466">
              <w:t>-1.03849e-16</w:t>
            </w:r>
          </w:p>
        </w:tc>
        <w:tc>
          <w:tcPr>
            <w:tcW w:w="1926" w:type="dxa"/>
          </w:tcPr>
          <w:p w14:paraId="2DB10214" w14:textId="77777777" w:rsidR="00A920D6" w:rsidRPr="00DF21C6" w:rsidRDefault="00A920D6" w:rsidP="00A920D6">
            <w:pPr>
              <w:tabs>
                <w:tab w:val="left" w:pos="0"/>
              </w:tabs>
              <w:jc w:val="both"/>
            </w:pPr>
            <w:r w:rsidRPr="00F95466">
              <w:t>2</w:t>
            </w:r>
          </w:p>
        </w:tc>
        <w:tc>
          <w:tcPr>
            <w:tcW w:w="1926" w:type="dxa"/>
          </w:tcPr>
          <w:p w14:paraId="7AA98983" w14:textId="77777777" w:rsidR="00A920D6" w:rsidRPr="00DF21C6" w:rsidRDefault="00A920D6" w:rsidP="00A920D6">
            <w:pPr>
              <w:tabs>
                <w:tab w:val="left" w:pos="0"/>
              </w:tabs>
              <w:jc w:val="both"/>
            </w:pPr>
            <w:r w:rsidRPr="00F95466">
              <w:t>0</w:t>
            </w:r>
          </w:p>
        </w:tc>
      </w:tr>
    </w:tbl>
    <w:p w14:paraId="7B840A37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lastRenderedPageBreak/>
        <w:t>6 вариан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920D6" w:rsidRPr="008C5BBF" w14:paraId="652A5954" w14:textId="77777777" w:rsidTr="00A920D6">
        <w:tc>
          <w:tcPr>
            <w:tcW w:w="1925" w:type="dxa"/>
          </w:tcPr>
          <w:p w14:paraId="1388D8E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k</w:t>
            </w:r>
          </w:p>
        </w:tc>
        <w:tc>
          <w:tcPr>
            <w:tcW w:w="1925" w:type="dxa"/>
          </w:tcPr>
          <w:p w14:paraId="03F6697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beta</w:t>
            </w:r>
          </w:p>
        </w:tc>
        <w:tc>
          <w:tcPr>
            <w:tcW w:w="1926" w:type="dxa"/>
          </w:tcPr>
          <w:p w14:paraId="1F37E520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x</w:t>
            </w:r>
          </w:p>
        </w:tc>
        <w:tc>
          <w:tcPr>
            <w:tcW w:w="1926" w:type="dxa"/>
          </w:tcPr>
          <w:p w14:paraId="3E5DC4A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y</w:t>
            </w:r>
          </w:p>
        </w:tc>
        <w:tc>
          <w:tcPr>
            <w:tcW w:w="1926" w:type="dxa"/>
          </w:tcPr>
          <w:p w14:paraId="2E4D43AF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8C5BBF">
              <w:rPr>
                <w:rFonts w:cstheme="majorHAnsi"/>
                <w:bCs/>
                <w:sz w:val="28"/>
                <w:szCs w:val="24"/>
                <w:lang w:val="en-US"/>
              </w:rPr>
              <w:t>norm</w:t>
            </w:r>
          </w:p>
        </w:tc>
      </w:tr>
      <w:tr w:rsidR="00A920D6" w:rsidRPr="008C5BBF" w14:paraId="26046962" w14:textId="77777777" w:rsidTr="00A920D6">
        <w:tc>
          <w:tcPr>
            <w:tcW w:w="1925" w:type="dxa"/>
          </w:tcPr>
          <w:p w14:paraId="24B1D3A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0</w:t>
            </w:r>
          </w:p>
        </w:tc>
        <w:tc>
          <w:tcPr>
            <w:tcW w:w="1925" w:type="dxa"/>
          </w:tcPr>
          <w:p w14:paraId="55120D0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6" w:type="dxa"/>
          </w:tcPr>
          <w:p w14:paraId="308AB17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-1.78571</w:t>
            </w:r>
          </w:p>
        </w:tc>
        <w:tc>
          <w:tcPr>
            <w:tcW w:w="1926" w:type="dxa"/>
          </w:tcPr>
          <w:p w14:paraId="53C6051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3.78571</w:t>
            </w:r>
          </w:p>
        </w:tc>
        <w:tc>
          <w:tcPr>
            <w:tcW w:w="1926" w:type="dxa"/>
          </w:tcPr>
          <w:p w14:paraId="6EBEBA7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45.5522</w:t>
            </w:r>
          </w:p>
        </w:tc>
      </w:tr>
      <w:tr w:rsidR="00A920D6" w:rsidRPr="008C5BBF" w14:paraId="5DBE82E6" w14:textId="77777777" w:rsidTr="00A920D6">
        <w:tc>
          <w:tcPr>
            <w:tcW w:w="1925" w:type="dxa"/>
          </w:tcPr>
          <w:p w14:paraId="124B9BB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5" w:type="dxa"/>
          </w:tcPr>
          <w:p w14:paraId="79A1570D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6" w:type="dxa"/>
          </w:tcPr>
          <w:p w14:paraId="3D9587E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9.72555e-14</w:t>
            </w:r>
          </w:p>
        </w:tc>
        <w:tc>
          <w:tcPr>
            <w:tcW w:w="1926" w:type="dxa"/>
          </w:tcPr>
          <w:p w14:paraId="2C8C993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3.78571</w:t>
            </w:r>
          </w:p>
        </w:tc>
        <w:tc>
          <w:tcPr>
            <w:tcW w:w="1926" w:type="dxa"/>
          </w:tcPr>
          <w:p w14:paraId="28DDBD93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3.5421</w:t>
            </w:r>
          </w:p>
        </w:tc>
      </w:tr>
      <w:tr w:rsidR="00A920D6" w:rsidRPr="008C5BBF" w14:paraId="4351A971" w14:textId="77777777" w:rsidTr="00A920D6">
        <w:tc>
          <w:tcPr>
            <w:tcW w:w="1925" w:type="dxa"/>
          </w:tcPr>
          <w:p w14:paraId="70B08AD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2</w:t>
            </w:r>
          </w:p>
        </w:tc>
        <w:tc>
          <w:tcPr>
            <w:tcW w:w="1925" w:type="dxa"/>
          </w:tcPr>
          <w:p w14:paraId="3FCC544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6" w:type="dxa"/>
          </w:tcPr>
          <w:p w14:paraId="1CC9AB0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.088e-26</w:t>
            </w:r>
          </w:p>
        </w:tc>
        <w:tc>
          <w:tcPr>
            <w:tcW w:w="1926" w:type="dxa"/>
          </w:tcPr>
          <w:p w14:paraId="7FB28B0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2.89286</w:t>
            </w:r>
          </w:p>
        </w:tc>
        <w:tc>
          <w:tcPr>
            <w:tcW w:w="1926" w:type="dxa"/>
          </w:tcPr>
          <w:p w14:paraId="7F8C457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4.85029</w:t>
            </w:r>
          </w:p>
        </w:tc>
      </w:tr>
      <w:tr w:rsidR="00A920D6" w:rsidRPr="008C5BBF" w14:paraId="6222FE43" w14:textId="77777777" w:rsidTr="00A920D6">
        <w:tc>
          <w:tcPr>
            <w:tcW w:w="1925" w:type="dxa"/>
          </w:tcPr>
          <w:p w14:paraId="2EDE2B5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3</w:t>
            </w:r>
          </w:p>
        </w:tc>
        <w:tc>
          <w:tcPr>
            <w:tcW w:w="1925" w:type="dxa"/>
          </w:tcPr>
          <w:p w14:paraId="1C3199E6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0.5</w:t>
            </w:r>
          </w:p>
        </w:tc>
        <w:tc>
          <w:tcPr>
            <w:tcW w:w="1926" w:type="dxa"/>
          </w:tcPr>
          <w:p w14:paraId="35E9D89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0.180012</w:t>
            </w:r>
          </w:p>
        </w:tc>
        <w:tc>
          <w:tcPr>
            <w:tcW w:w="1926" w:type="dxa"/>
          </w:tcPr>
          <w:p w14:paraId="67279A28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2.26642</w:t>
            </w:r>
          </w:p>
        </w:tc>
        <w:tc>
          <w:tcPr>
            <w:tcW w:w="1926" w:type="dxa"/>
          </w:tcPr>
          <w:p w14:paraId="7551E74A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.43813</w:t>
            </w:r>
          </w:p>
        </w:tc>
      </w:tr>
      <w:tr w:rsidR="00A920D6" w:rsidRPr="008C5BBF" w14:paraId="51D474EC" w14:textId="77777777" w:rsidTr="00A920D6">
        <w:tc>
          <w:tcPr>
            <w:tcW w:w="1925" w:type="dxa"/>
          </w:tcPr>
          <w:p w14:paraId="73813E4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4</w:t>
            </w:r>
          </w:p>
        </w:tc>
        <w:tc>
          <w:tcPr>
            <w:tcW w:w="1925" w:type="dxa"/>
          </w:tcPr>
          <w:p w14:paraId="403E55B9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6" w:type="dxa"/>
          </w:tcPr>
          <w:p w14:paraId="326B7BD7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-2.98928e-14</w:t>
            </w:r>
          </w:p>
        </w:tc>
        <w:tc>
          <w:tcPr>
            <w:tcW w:w="1926" w:type="dxa"/>
          </w:tcPr>
          <w:p w14:paraId="607AB494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2.19402</w:t>
            </w:r>
          </w:p>
        </w:tc>
        <w:tc>
          <w:tcPr>
            <w:tcW w:w="1926" w:type="dxa"/>
          </w:tcPr>
          <w:p w14:paraId="5E6E8AEC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.12143</w:t>
            </w:r>
          </w:p>
        </w:tc>
      </w:tr>
      <w:tr w:rsidR="00A920D6" w:rsidRPr="008C5BBF" w14:paraId="5C4C2FFA" w14:textId="77777777" w:rsidTr="00A920D6">
        <w:tc>
          <w:tcPr>
            <w:tcW w:w="1925" w:type="dxa"/>
          </w:tcPr>
          <w:p w14:paraId="5E965EDE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5</w:t>
            </w:r>
          </w:p>
        </w:tc>
        <w:tc>
          <w:tcPr>
            <w:tcW w:w="1925" w:type="dxa"/>
          </w:tcPr>
          <w:p w14:paraId="49C26262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1</w:t>
            </w:r>
          </w:p>
        </w:tc>
        <w:tc>
          <w:tcPr>
            <w:tcW w:w="1926" w:type="dxa"/>
          </w:tcPr>
          <w:p w14:paraId="41452D7B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-0.00857899</w:t>
            </w:r>
          </w:p>
        </w:tc>
        <w:tc>
          <w:tcPr>
            <w:tcW w:w="1926" w:type="dxa"/>
          </w:tcPr>
          <w:p w14:paraId="15EEA665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2.00858</w:t>
            </w:r>
          </w:p>
        </w:tc>
        <w:tc>
          <w:tcPr>
            <w:tcW w:w="1926" w:type="dxa"/>
          </w:tcPr>
          <w:p w14:paraId="7F723AF1" w14:textId="77777777" w:rsidR="00A920D6" w:rsidRPr="008C5BBF" w:rsidRDefault="00A920D6" w:rsidP="00A920D6">
            <w:pPr>
              <w:tabs>
                <w:tab w:val="left" w:pos="0"/>
              </w:tabs>
              <w:jc w:val="both"/>
              <w:rPr>
                <w:rFonts w:cstheme="majorHAnsi"/>
                <w:bCs/>
                <w:sz w:val="28"/>
                <w:szCs w:val="24"/>
                <w:lang w:val="en-US"/>
              </w:rPr>
            </w:pPr>
            <w:r w:rsidRPr="009A2DA4">
              <w:t>0.201195</w:t>
            </w:r>
          </w:p>
        </w:tc>
      </w:tr>
      <w:tr w:rsidR="00A920D6" w:rsidRPr="008C5BBF" w14:paraId="39FEA884" w14:textId="77777777" w:rsidTr="00A920D6">
        <w:tc>
          <w:tcPr>
            <w:tcW w:w="1925" w:type="dxa"/>
          </w:tcPr>
          <w:p w14:paraId="71D9708B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6</w:t>
            </w:r>
          </w:p>
        </w:tc>
        <w:tc>
          <w:tcPr>
            <w:tcW w:w="1925" w:type="dxa"/>
          </w:tcPr>
          <w:p w14:paraId="3DBF85D3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777DB6E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-9.95731e-16</w:t>
            </w:r>
          </w:p>
        </w:tc>
        <w:tc>
          <w:tcPr>
            <w:tcW w:w="1926" w:type="dxa"/>
          </w:tcPr>
          <w:p w14:paraId="2CDED88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.00858</w:t>
            </w:r>
          </w:p>
        </w:tc>
        <w:tc>
          <w:tcPr>
            <w:tcW w:w="1926" w:type="dxa"/>
          </w:tcPr>
          <w:p w14:paraId="7C253211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0.0485306</w:t>
            </w:r>
          </w:p>
        </w:tc>
      </w:tr>
      <w:tr w:rsidR="00A920D6" w:rsidRPr="008C5BBF" w14:paraId="7BACF15C" w14:textId="77777777" w:rsidTr="00A920D6">
        <w:tc>
          <w:tcPr>
            <w:tcW w:w="1925" w:type="dxa"/>
          </w:tcPr>
          <w:p w14:paraId="7993B0FB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7</w:t>
            </w:r>
          </w:p>
        </w:tc>
        <w:tc>
          <w:tcPr>
            <w:tcW w:w="1925" w:type="dxa"/>
          </w:tcPr>
          <w:p w14:paraId="31F99601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4EFC71EA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-1.83212e-05</w:t>
            </w:r>
          </w:p>
        </w:tc>
        <w:tc>
          <w:tcPr>
            <w:tcW w:w="1926" w:type="dxa"/>
          </w:tcPr>
          <w:p w14:paraId="45AAF7C6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.00002</w:t>
            </w:r>
          </w:p>
        </w:tc>
        <w:tc>
          <w:tcPr>
            <w:tcW w:w="1926" w:type="dxa"/>
          </w:tcPr>
          <w:p w14:paraId="4AF031A2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0.00857962</w:t>
            </w:r>
          </w:p>
        </w:tc>
      </w:tr>
      <w:tr w:rsidR="00A920D6" w:rsidRPr="008C5BBF" w14:paraId="5F64AD77" w14:textId="77777777" w:rsidTr="00A920D6">
        <w:tc>
          <w:tcPr>
            <w:tcW w:w="1925" w:type="dxa"/>
          </w:tcPr>
          <w:p w14:paraId="34B44AA3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8</w:t>
            </w:r>
          </w:p>
        </w:tc>
        <w:tc>
          <w:tcPr>
            <w:tcW w:w="1925" w:type="dxa"/>
          </w:tcPr>
          <w:p w14:paraId="03A01E91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30C161D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3.90109e-17</w:t>
            </w:r>
          </w:p>
        </w:tc>
        <w:tc>
          <w:tcPr>
            <w:tcW w:w="1926" w:type="dxa"/>
          </w:tcPr>
          <w:p w14:paraId="05D4362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.00002</w:t>
            </w:r>
          </w:p>
        </w:tc>
        <w:tc>
          <w:tcPr>
            <w:tcW w:w="1926" w:type="dxa"/>
          </w:tcPr>
          <w:p w14:paraId="392F1C7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0.00010364</w:t>
            </w:r>
          </w:p>
        </w:tc>
      </w:tr>
      <w:tr w:rsidR="00A920D6" w:rsidRPr="008C5BBF" w14:paraId="5287BEDE" w14:textId="77777777" w:rsidTr="00A920D6">
        <w:tc>
          <w:tcPr>
            <w:tcW w:w="1925" w:type="dxa"/>
          </w:tcPr>
          <w:p w14:paraId="345FA811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9</w:t>
            </w:r>
          </w:p>
        </w:tc>
        <w:tc>
          <w:tcPr>
            <w:tcW w:w="1925" w:type="dxa"/>
          </w:tcPr>
          <w:p w14:paraId="54BF54F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4B2C4C52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8.39174e-11</w:t>
            </w:r>
          </w:p>
        </w:tc>
        <w:tc>
          <w:tcPr>
            <w:tcW w:w="1926" w:type="dxa"/>
          </w:tcPr>
          <w:p w14:paraId="7D78BA8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</w:t>
            </w:r>
          </w:p>
        </w:tc>
        <w:tc>
          <w:tcPr>
            <w:tcW w:w="1926" w:type="dxa"/>
          </w:tcPr>
          <w:p w14:paraId="1B98DDF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.83212e-05</w:t>
            </w:r>
          </w:p>
        </w:tc>
      </w:tr>
      <w:tr w:rsidR="00A920D6" w:rsidRPr="008C5BBF" w14:paraId="542096BC" w14:textId="77777777" w:rsidTr="00A920D6">
        <w:tc>
          <w:tcPr>
            <w:tcW w:w="1925" w:type="dxa"/>
          </w:tcPr>
          <w:p w14:paraId="3CB233B3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0</w:t>
            </w:r>
          </w:p>
        </w:tc>
        <w:tc>
          <w:tcPr>
            <w:tcW w:w="1925" w:type="dxa"/>
          </w:tcPr>
          <w:p w14:paraId="1B7626D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1EBC73D3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7.6334e-17</w:t>
            </w:r>
          </w:p>
        </w:tc>
        <w:tc>
          <w:tcPr>
            <w:tcW w:w="1926" w:type="dxa"/>
          </w:tcPr>
          <w:p w14:paraId="3EB4333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</w:t>
            </w:r>
          </w:p>
        </w:tc>
        <w:tc>
          <w:tcPr>
            <w:tcW w:w="1926" w:type="dxa"/>
          </w:tcPr>
          <w:p w14:paraId="221D2BA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4.74708e-10</w:t>
            </w:r>
          </w:p>
        </w:tc>
      </w:tr>
      <w:tr w:rsidR="00A920D6" w:rsidRPr="008C5BBF" w14:paraId="4B7C4A00" w14:textId="77777777" w:rsidTr="00A920D6">
        <w:tc>
          <w:tcPr>
            <w:tcW w:w="1925" w:type="dxa"/>
          </w:tcPr>
          <w:p w14:paraId="014387D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1</w:t>
            </w:r>
          </w:p>
        </w:tc>
        <w:tc>
          <w:tcPr>
            <w:tcW w:w="1925" w:type="dxa"/>
          </w:tcPr>
          <w:p w14:paraId="16BDDE0D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</w:t>
            </w:r>
          </w:p>
        </w:tc>
        <w:tc>
          <w:tcPr>
            <w:tcW w:w="1926" w:type="dxa"/>
          </w:tcPr>
          <w:p w14:paraId="0CFC680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7.6348e-17</w:t>
            </w:r>
          </w:p>
        </w:tc>
        <w:tc>
          <w:tcPr>
            <w:tcW w:w="1926" w:type="dxa"/>
          </w:tcPr>
          <w:p w14:paraId="4A2E8DB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</w:t>
            </w:r>
          </w:p>
        </w:tc>
        <w:tc>
          <w:tcPr>
            <w:tcW w:w="1926" w:type="dxa"/>
          </w:tcPr>
          <w:p w14:paraId="76FFB980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.67724e-10</w:t>
            </w:r>
          </w:p>
        </w:tc>
      </w:tr>
      <w:tr w:rsidR="00A920D6" w:rsidRPr="008C5BBF" w14:paraId="764A303F" w14:textId="77777777" w:rsidTr="00A920D6">
        <w:tc>
          <w:tcPr>
            <w:tcW w:w="1925" w:type="dxa"/>
          </w:tcPr>
          <w:p w14:paraId="7A2FCE6B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12</w:t>
            </w:r>
          </w:p>
        </w:tc>
        <w:tc>
          <w:tcPr>
            <w:tcW w:w="1925" w:type="dxa"/>
          </w:tcPr>
          <w:p w14:paraId="170ED8B5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5.68434e-14</w:t>
            </w:r>
          </w:p>
        </w:tc>
        <w:tc>
          <w:tcPr>
            <w:tcW w:w="1926" w:type="dxa"/>
          </w:tcPr>
          <w:p w14:paraId="2F9C58B8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7.6348e-17</w:t>
            </w:r>
          </w:p>
        </w:tc>
        <w:tc>
          <w:tcPr>
            <w:tcW w:w="1926" w:type="dxa"/>
          </w:tcPr>
          <w:p w14:paraId="1C0450D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2</w:t>
            </w:r>
          </w:p>
        </w:tc>
        <w:tc>
          <w:tcPr>
            <w:tcW w:w="1926" w:type="dxa"/>
          </w:tcPr>
          <w:p w14:paraId="6C9DA184" w14:textId="77777777" w:rsidR="00A920D6" w:rsidRPr="006F54E3" w:rsidRDefault="00A920D6" w:rsidP="00A920D6">
            <w:pPr>
              <w:tabs>
                <w:tab w:val="left" w:pos="0"/>
              </w:tabs>
              <w:jc w:val="both"/>
            </w:pPr>
            <w:r w:rsidRPr="009A2DA4">
              <w:t>0</w:t>
            </w:r>
          </w:p>
        </w:tc>
      </w:tr>
    </w:tbl>
    <w:p w14:paraId="1729E54A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</w:p>
    <w:p w14:paraId="31CB7186" w14:textId="6070813B" w:rsidR="00DC3E42" w:rsidRPr="008D0B4E" w:rsidRDefault="00DC3E42" w:rsidP="00DC3E42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t>Две окружности и прямая 7.</w:t>
      </w:r>
    </w:p>
    <w:p w14:paraId="3D4DF9DC" w14:textId="77777777" w:rsidR="00A920D6" w:rsidRDefault="00A920D6" w:rsidP="00A920D6">
      <w:pPr>
        <w:rPr>
          <w:rFonts w:cstheme="majorHAnsi"/>
          <w:sz w:val="28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A971B36" wp14:editId="41FBE240">
            <wp:extent cx="2172614" cy="1853964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179473" cy="1859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7237FD9" wp14:editId="27EC966E">
            <wp:extent cx="3840480" cy="2032441"/>
            <wp:effectExtent l="0" t="0" r="7620" b="635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866475" cy="204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74CAD" w14:textId="77777777" w:rsidR="00A920D6" w:rsidRPr="002F6147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>
        <w:rPr>
          <w:rFonts w:cstheme="majorHAnsi"/>
          <w:bCs/>
          <w:sz w:val="28"/>
          <w:szCs w:val="24"/>
          <w:lang w:val="en-US"/>
        </w:rPr>
        <w:t xml:space="preserve">1 </w:t>
      </w:r>
      <w:r>
        <w:rPr>
          <w:rFonts w:cstheme="majorHAnsi"/>
          <w:bCs/>
          <w:sz w:val="28"/>
          <w:szCs w:val="24"/>
        </w:rPr>
        <w:t>вариант</w:t>
      </w:r>
    </w:p>
    <w:p w14:paraId="42C58E4C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2FF0C06B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r w:rsidRPr="00D3595A">
        <w:rPr>
          <w:rFonts w:cstheme="majorHAnsi"/>
          <w:bCs/>
          <w:sz w:val="28"/>
          <w:szCs w:val="24"/>
          <w:lang w:val="en-US"/>
        </w:rPr>
        <w:t xml:space="preserve">2 </w:t>
      </w:r>
      <w:r>
        <w:rPr>
          <w:rFonts w:cstheme="majorHAnsi"/>
          <w:bCs/>
          <w:sz w:val="28"/>
          <w:szCs w:val="24"/>
        </w:rPr>
        <w:t>вариант</w:t>
      </w:r>
    </w:p>
    <w:p w14:paraId="4212954C" w14:textId="77777777" w:rsidR="00A920D6" w:rsidRPr="00D3595A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  <w:lang w:val="en-US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>
        <w:rPr>
          <w:rFonts w:cstheme="majorHAnsi"/>
          <w:bCs/>
          <w:sz w:val="28"/>
          <w:szCs w:val="24"/>
          <w:lang w:val="en-US"/>
        </w:rPr>
        <w:t xml:space="preserve"> solve!</w:t>
      </w:r>
    </w:p>
    <w:p w14:paraId="5DF668F0" w14:textId="77777777" w:rsidR="00A920D6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6 вариант</w:t>
      </w:r>
      <w:r w:rsidRPr="00D3595A">
        <w:rPr>
          <w:rFonts w:cstheme="majorHAnsi"/>
          <w:bCs/>
          <w:sz w:val="28"/>
          <w:szCs w:val="24"/>
        </w:rPr>
        <w:t xml:space="preserve"> </w:t>
      </w:r>
    </w:p>
    <w:p w14:paraId="5124A158" w14:textId="77777777" w:rsidR="00A920D6" w:rsidRPr="00D82B50" w:rsidRDefault="00A920D6" w:rsidP="00A920D6">
      <w:pPr>
        <w:tabs>
          <w:tab w:val="left" w:pos="0"/>
        </w:tabs>
        <w:spacing w:line="240" w:lineRule="auto"/>
        <w:jc w:val="both"/>
        <w:rPr>
          <w:rFonts w:cstheme="majorHAnsi"/>
          <w:bCs/>
          <w:sz w:val="28"/>
          <w:szCs w:val="24"/>
        </w:rPr>
      </w:pPr>
      <w:proofErr w:type="spellStart"/>
      <w:r>
        <w:rPr>
          <w:rFonts w:cstheme="majorHAnsi"/>
          <w:bCs/>
          <w:sz w:val="28"/>
          <w:szCs w:val="24"/>
          <w:lang w:val="en-US"/>
        </w:rPr>
        <w:t>Cant</w:t>
      </w:r>
      <w:proofErr w:type="spellEnd"/>
      <w:r w:rsidRPr="002545F1">
        <w:rPr>
          <w:rFonts w:cstheme="majorHAnsi"/>
          <w:bCs/>
          <w:sz w:val="28"/>
          <w:szCs w:val="24"/>
        </w:rPr>
        <w:t xml:space="preserve"> </w:t>
      </w:r>
      <w:r>
        <w:rPr>
          <w:rFonts w:cstheme="majorHAnsi"/>
          <w:bCs/>
          <w:sz w:val="28"/>
          <w:szCs w:val="24"/>
          <w:lang w:val="en-US"/>
        </w:rPr>
        <w:t>solve</w:t>
      </w:r>
      <w:r w:rsidRPr="002545F1">
        <w:rPr>
          <w:rFonts w:cstheme="majorHAnsi"/>
          <w:bCs/>
          <w:sz w:val="28"/>
          <w:szCs w:val="24"/>
        </w:rPr>
        <w:t>!</w:t>
      </w:r>
    </w:p>
    <w:p w14:paraId="7593E311" w14:textId="2935C0C2" w:rsidR="00A920D6" w:rsidRDefault="00DC3E42" w:rsidP="00DC3E42">
      <w:pPr>
        <w:rPr>
          <w:rFonts w:cstheme="majorHAnsi"/>
          <w:b/>
          <w:bCs/>
          <w:sz w:val="28"/>
          <w:szCs w:val="24"/>
        </w:rPr>
      </w:pPr>
      <w:r>
        <w:rPr>
          <w:rFonts w:cstheme="majorHAnsi"/>
          <w:b/>
          <w:bCs/>
          <w:sz w:val="28"/>
          <w:szCs w:val="24"/>
        </w:rPr>
        <w:br w:type="page"/>
      </w:r>
    </w:p>
    <w:p w14:paraId="5632035F" w14:textId="5FCA5754" w:rsidR="0021090D" w:rsidRPr="008D0B4E" w:rsidRDefault="005A1393" w:rsidP="008D0B4E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 xml:space="preserve"> Даны три попарно прямые. Исследовать сходимость метода в зависимости от начальных приближений</w:t>
      </w:r>
    </w:p>
    <w:p w14:paraId="6B8053F3" w14:textId="6DEA1E25" w:rsidR="005A1393" w:rsidRDefault="00846E0F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49935938" wp14:editId="34D282D9">
            <wp:extent cx="4610100" cy="16097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9CF04" w14:textId="40BEA701" w:rsidR="005A1393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График</w:t>
      </w:r>
    </w:p>
    <w:p w14:paraId="68D6962D" w14:textId="6CE6BE49" w:rsidR="00CC4B30" w:rsidRPr="00A920D6" w:rsidRDefault="00846E0F" w:rsidP="00A920D6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6B1EF96B" wp14:editId="1E53644D">
            <wp:extent cx="4800600" cy="3657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7AEBF" w14:textId="0926398C" w:rsidR="005A1393" w:rsidRPr="00A920D6" w:rsidRDefault="005A1393" w:rsidP="00A920D6">
      <w:p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</w:p>
    <w:p w14:paraId="5D15158E" w14:textId="53D5D66B" w:rsidR="005A1393" w:rsidRDefault="005A1393" w:rsidP="00845147">
      <w:pPr>
        <w:tabs>
          <w:tab w:val="left" w:pos="0"/>
        </w:tabs>
        <w:spacing w:line="240" w:lineRule="auto"/>
        <w:rPr>
          <w:rFonts w:cstheme="majorHAnsi"/>
          <w:b/>
          <w:bCs/>
          <w:sz w:val="28"/>
          <w:szCs w:val="24"/>
        </w:rPr>
      </w:pPr>
    </w:p>
    <w:p w14:paraId="3D735EE8" w14:textId="06160F42" w:rsidR="005A1393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  <w:r>
        <w:rPr>
          <w:rFonts w:cstheme="majorHAnsi"/>
          <w:b/>
          <w:bCs/>
          <w:sz w:val="28"/>
          <w:szCs w:val="24"/>
        </w:rPr>
        <w:t>Вариант 1</w:t>
      </w:r>
    </w:p>
    <w:p w14:paraId="23256162" w14:textId="77777777" w:rsidR="00845147" w:rsidRPr="00845147" w:rsidRDefault="00845147" w:rsidP="00845147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845147">
        <w:rPr>
          <w:rFonts w:cstheme="majorHAnsi"/>
          <w:bCs/>
          <w:sz w:val="24"/>
          <w:szCs w:val="24"/>
        </w:rPr>
        <w:t>)</w:t>
      </w:r>
    </w:p>
    <w:p w14:paraId="3D559910" w14:textId="5477EC00" w:rsidR="005A1393" w:rsidRDefault="005A1393" w:rsidP="005F27A5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67715BAB" w14:textId="77777777" w:rsidTr="005A1393">
        <w:tc>
          <w:tcPr>
            <w:tcW w:w="1925" w:type="dxa"/>
          </w:tcPr>
          <w:p w14:paraId="06D07FAF" w14:textId="639EA632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07BF16CC" w14:textId="2BAD22DC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48DA48C1" w14:textId="418B78C6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7925FA3D" w14:textId="3D85767C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40FDE61A" w14:textId="7CC1D592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23E6483A" w14:textId="77777777" w:rsidTr="005A1393">
        <w:tc>
          <w:tcPr>
            <w:tcW w:w="1925" w:type="dxa"/>
          </w:tcPr>
          <w:p w14:paraId="02D6A25D" w14:textId="1A463C8E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0</w:t>
            </w:r>
          </w:p>
        </w:tc>
        <w:tc>
          <w:tcPr>
            <w:tcW w:w="1925" w:type="dxa"/>
          </w:tcPr>
          <w:p w14:paraId="7F1F8B32" w14:textId="40E9A4A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5.68434e-14</w:t>
            </w:r>
          </w:p>
        </w:tc>
        <w:tc>
          <w:tcPr>
            <w:tcW w:w="1926" w:type="dxa"/>
          </w:tcPr>
          <w:p w14:paraId="782BECF5" w14:textId="15954B7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1</w:t>
            </w:r>
          </w:p>
        </w:tc>
        <w:tc>
          <w:tcPr>
            <w:tcW w:w="1926" w:type="dxa"/>
          </w:tcPr>
          <w:p w14:paraId="482E6438" w14:textId="23E28D69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-9.4739e-14</w:t>
            </w:r>
          </w:p>
        </w:tc>
        <w:tc>
          <w:tcPr>
            <w:tcW w:w="1926" w:type="dxa"/>
          </w:tcPr>
          <w:p w14:paraId="36C7A3DE" w14:textId="50F4F60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3.31662</w:t>
            </w:r>
          </w:p>
        </w:tc>
      </w:tr>
      <w:tr w:rsidR="00846E0F" w14:paraId="3F5F161D" w14:textId="77777777" w:rsidTr="005A1393">
        <w:tc>
          <w:tcPr>
            <w:tcW w:w="1925" w:type="dxa"/>
          </w:tcPr>
          <w:p w14:paraId="546DA4F9" w14:textId="70A1736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1</w:t>
            </w:r>
          </w:p>
        </w:tc>
        <w:tc>
          <w:tcPr>
            <w:tcW w:w="1925" w:type="dxa"/>
          </w:tcPr>
          <w:p w14:paraId="0D5EBE60" w14:textId="1AB7224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5.68434e-14</w:t>
            </w:r>
          </w:p>
        </w:tc>
        <w:tc>
          <w:tcPr>
            <w:tcW w:w="1926" w:type="dxa"/>
          </w:tcPr>
          <w:p w14:paraId="06BA1B28" w14:textId="6FC2366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1</w:t>
            </w:r>
          </w:p>
        </w:tc>
        <w:tc>
          <w:tcPr>
            <w:tcW w:w="1926" w:type="dxa"/>
          </w:tcPr>
          <w:p w14:paraId="2CB07C70" w14:textId="10D8B462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-1.89478e-13</w:t>
            </w:r>
          </w:p>
        </w:tc>
        <w:tc>
          <w:tcPr>
            <w:tcW w:w="1926" w:type="dxa"/>
          </w:tcPr>
          <w:p w14:paraId="09A2A34A" w14:textId="0A9B1AF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2A9F">
              <w:t>3.31662</w:t>
            </w:r>
          </w:p>
        </w:tc>
      </w:tr>
    </w:tbl>
    <w:p w14:paraId="4E646745" w14:textId="239E0BD1" w:rsidR="005A1393" w:rsidRDefault="005A1393" w:rsidP="005F27A5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p w14:paraId="05FB6A66" w14:textId="5D5CA7C0" w:rsidR="005A1393" w:rsidRPr="00845147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0,0)</w:t>
      </w:r>
    </w:p>
    <w:p w14:paraId="469C4651" w14:textId="77777777" w:rsidR="005A1393" w:rsidRPr="005A1393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728E0CB1" w14:textId="77777777" w:rsidTr="0034236C">
        <w:tc>
          <w:tcPr>
            <w:tcW w:w="1925" w:type="dxa"/>
          </w:tcPr>
          <w:p w14:paraId="22F95BB5" w14:textId="59C743B1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lastRenderedPageBreak/>
              <w:t>k</w:t>
            </w:r>
          </w:p>
        </w:tc>
        <w:tc>
          <w:tcPr>
            <w:tcW w:w="1925" w:type="dxa"/>
          </w:tcPr>
          <w:p w14:paraId="533FFFD3" w14:textId="690EC04A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59463005" w14:textId="239B3AAE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74AD1F02" w14:textId="0FB81994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308B7ED9" w14:textId="0B3FD02F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2A2DDA5B" w14:textId="77777777" w:rsidTr="0034236C">
        <w:tc>
          <w:tcPr>
            <w:tcW w:w="1925" w:type="dxa"/>
          </w:tcPr>
          <w:p w14:paraId="4E89D58A" w14:textId="029C385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0</w:t>
            </w:r>
          </w:p>
        </w:tc>
        <w:tc>
          <w:tcPr>
            <w:tcW w:w="1925" w:type="dxa"/>
          </w:tcPr>
          <w:p w14:paraId="18D1F710" w14:textId="7696064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</w:t>
            </w:r>
          </w:p>
        </w:tc>
        <w:tc>
          <w:tcPr>
            <w:tcW w:w="1926" w:type="dxa"/>
          </w:tcPr>
          <w:p w14:paraId="49FFD1D1" w14:textId="78382602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.66667</w:t>
            </w:r>
          </w:p>
        </w:tc>
        <w:tc>
          <w:tcPr>
            <w:tcW w:w="1926" w:type="dxa"/>
          </w:tcPr>
          <w:p w14:paraId="762110D2" w14:textId="19687A1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-1.66667</w:t>
            </w:r>
          </w:p>
        </w:tc>
        <w:tc>
          <w:tcPr>
            <w:tcW w:w="1926" w:type="dxa"/>
          </w:tcPr>
          <w:p w14:paraId="6D8F3695" w14:textId="0DAE497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20.6155</w:t>
            </w:r>
          </w:p>
        </w:tc>
      </w:tr>
      <w:tr w:rsidR="00846E0F" w14:paraId="1E1A3DEB" w14:textId="77777777" w:rsidTr="0034236C">
        <w:tc>
          <w:tcPr>
            <w:tcW w:w="1925" w:type="dxa"/>
          </w:tcPr>
          <w:p w14:paraId="3C1EA203" w14:textId="012B7752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</w:t>
            </w:r>
          </w:p>
        </w:tc>
        <w:tc>
          <w:tcPr>
            <w:tcW w:w="1925" w:type="dxa"/>
          </w:tcPr>
          <w:p w14:paraId="7E3A1578" w14:textId="749A500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</w:t>
            </w:r>
          </w:p>
        </w:tc>
        <w:tc>
          <w:tcPr>
            <w:tcW w:w="1926" w:type="dxa"/>
          </w:tcPr>
          <w:p w14:paraId="15568845" w14:textId="2D84314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.66667</w:t>
            </w:r>
          </w:p>
        </w:tc>
        <w:tc>
          <w:tcPr>
            <w:tcW w:w="1926" w:type="dxa"/>
          </w:tcPr>
          <w:p w14:paraId="33B6734B" w14:textId="00C68D9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-1.66667</w:t>
            </w:r>
          </w:p>
        </w:tc>
        <w:tc>
          <w:tcPr>
            <w:tcW w:w="1926" w:type="dxa"/>
          </w:tcPr>
          <w:p w14:paraId="7971CEDF" w14:textId="1FEDE7C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30628">
              <w:t>18.3333</w:t>
            </w:r>
          </w:p>
        </w:tc>
      </w:tr>
    </w:tbl>
    <w:p w14:paraId="061AA8B8" w14:textId="0CBD8E8B" w:rsidR="005A1393" w:rsidRDefault="005A1393" w:rsidP="005F27A5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p w14:paraId="6C12CDDD" w14:textId="18D5644F" w:rsidR="005A1393" w:rsidRPr="00845147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-1,6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640556FF" w14:textId="77777777" w:rsidTr="0034236C">
        <w:tc>
          <w:tcPr>
            <w:tcW w:w="1925" w:type="dxa"/>
          </w:tcPr>
          <w:p w14:paraId="35ADD5AE" w14:textId="1B1D9EC2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68EB5517" w14:textId="384EEC9F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272C4E3D" w14:textId="7632D7CE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69C24FCD" w14:textId="3C6DA700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5E7C5CEA" w14:textId="57769202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47CF53BF" w14:textId="77777777" w:rsidTr="0034236C">
        <w:tc>
          <w:tcPr>
            <w:tcW w:w="1925" w:type="dxa"/>
          </w:tcPr>
          <w:p w14:paraId="3BE7543F" w14:textId="07A94E4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0</w:t>
            </w:r>
          </w:p>
        </w:tc>
        <w:tc>
          <w:tcPr>
            <w:tcW w:w="1925" w:type="dxa"/>
          </w:tcPr>
          <w:p w14:paraId="3497C609" w14:textId="7D1F7C6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</w:t>
            </w:r>
          </w:p>
        </w:tc>
        <w:tc>
          <w:tcPr>
            <w:tcW w:w="1926" w:type="dxa"/>
          </w:tcPr>
          <w:p w14:paraId="3D95163F" w14:textId="2A743453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.66667</w:t>
            </w:r>
          </w:p>
        </w:tc>
        <w:tc>
          <w:tcPr>
            <w:tcW w:w="1926" w:type="dxa"/>
          </w:tcPr>
          <w:p w14:paraId="1B833399" w14:textId="1D8635B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-1.66667</w:t>
            </w:r>
          </w:p>
        </w:tc>
        <w:tc>
          <w:tcPr>
            <w:tcW w:w="1926" w:type="dxa"/>
          </w:tcPr>
          <w:p w14:paraId="135F3DB7" w14:textId="42E9B79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62.57</w:t>
            </w:r>
          </w:p>
        </w:tc>
      </w:tr>
      <w:tr w:rsidR="00846E0F" w14:paraId="6AE00881" w14:textId="77777777" w:rsidTr="0034236C">
        <w:tc>
          <w:tcPr>
            <w:tcW w:w="1925" w:type="dxa"/>
          </w:tcPr>
          <w:p w14:paraId="77CC9E0D" w14:textId="57A8F785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</w:t>
            </w:r>
          </w:p>
        </w:tc>
        <w:tc>
          <w:tcPr>
            <w:tcW w:w="1925" w:type="dxa"/>
          </w:tcPr>
          <w:p w14:paraId="7FD8467D" w14:textId="2F208229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</w:t>
            </w:r>
          </w:p>
        </w:tc>
        <w:tc>
          <w:tcPr>
            <w:tcW w:w="1926" w:type="dxa"/>
          </w:tcPr>
          <w:p w14:paraId="27152DA9" w14:textId="401B434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.66667</w:t>
            </w:r>
          </w:p>
        </w:tc>
        <w:tc>
          <w:tcPr>
            <w:tcW w:w="1926" w:type="dxa"/>
          </w:tcPr>
          <w:p w14:paraId="728576CC" w14:textId="73A6F262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-1.66667</w:t>
            </w:r>
          </w:p>
        </w:tc>
        <w:tc>
          <w:tcPr>
            <w:tcW w:w="1926" w:type="dxa"/>
          </w:tcPr>
          <w:p w14:paraId="052B581D" w14:textId="2D767FA3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60185">
              <w:t>18.3333</w:t>
            </w:r>
          </w:p>
        </w:tc>
      </w:tr>
    </w:tbl>
    <w:p w14:paraId="4D75DEB3" w14:textId="77777777" w:rsidR="001D34FE" w:rsidRPr="001D34FE" w:rsidRDefault="001D34FE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</w:p>
    <w:p w14:paraId="26EA6EA5" w14:textId="6547093F" w:rsidR="005A1393" w:rsidRDefault="005A1393" w:rsidP="005A1393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  <w:r>
        <w:rPr>
          <w:rFonts w:cstheme="minorHAnsi"/>
          <w:b/>
          <w:bCs/>
          <w:sz w:val="28"/>
          <w:szCs w:val="24"/>
        </w:rPr>
        <w:t>Вариант 2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5B4CE685" w14:textId="77777777" w:rsidTr="001D34FE">
        <w:tc>
          <w:tcPr>
            <w:tcW w:w="1925" w:type="dxa"/>
          </w:tcPr>
          <w:p w14:paraId="7B37B18F" w14:textId="5D6F42B1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22A3A3DA" w14:textId="0FDA1B90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7AD1A10F" w14:textId="2A8512FD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571CA57F" w14:textId="101E80CB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0105EC75" w14:textId="0DBD9485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69780339" w14:textId="77777777" w:rsidTr="001D34FE">
        <w:tc>
          <w:tcPr>
            <w:tcW w:w="1925" w:type="dxa"/>
          </w:tcPr>
          <w:p w14:paraId="303467FE" w14:textId="79DAF07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0</w:t>
            </w:r>
          </w:p>
        </w:tc>
        <w:tc>
          <w:tcPr>
            <w:tcW w:w="1925" w:type="dxa"/>
          </w:tcPr>
          <w:p w14:paraId="65863AE3" w14:textId="0414CD6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5.68434e-14</w:t>
            </w:r>
          </w:p>
        </w:tc>
        <w:tc>
          <w:tcPr>
            <w:tcW w:w="1926" w:type="dxa"/>
          </w:tcPr>
          <w:p w14:paraId="698DF878" w14:textId="20028154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1</w:t>
            </w:r>
          </w:p>
        </w:tc>
        <w:tc>
          <w:tcPr>
            <w:tcW w:w="1926" w:type="dxa"/>
          </w:tcPr>
          <w:p w14:paraId="068203EA" w14:textId="70CB34A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-9.4739e-14</w:t>
            </w:r>
          </w:p>
        </w:tc>
        <w:tc>
          <w:tcPr>
            <w:tcW w:w="1926" w:type="dxa"/>
          </w:tcPr>
          <w:p w14:paraId="44DCE633" w14:textId="7FAC895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3.31662</w:t>
            </w:r>
          </w:p>
        </w:tc>
      </w:tr>
      <w:tr w:rsidR="00846E0F" w14:paraId="2F8B0A95" w14:textId="77777777" w:rsidTr="001D34FE">
        <w:tc>
          <w:tcPr>
            <w:tcW w:w="1925" w:type="dxa"/>
          </w:tcPr>
          <w:p w14:paraId="3C209399" w14:textId="2917BB90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1</w:t>
            </w:r>
          </w:p>
        </w:tc>
        <w:tc>
          <w:tcPr>
            <w:tcW w:w="1925" w:type="dxa"/>
          </w:tcPr>
          <w:p w14:paraId="48CB3204" w14:textId="5FBC1CC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1</w:t>
            </w:r>
          </w:p>
        </w:tc>
        <w:tc>
          <w:tcPr>
            <w:tcW w:w="1926" w:type="dxa"/>
          </w:tcPr>
          <w:p w14:paraId="364AB0B3" w14:textId="5CB565B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2.63158</w:t>
            </w:r>
          </w:p>
        </w:tc>
        <w:tc>
          <w:tcPr>
            <w:tcW w:w="1926" w:type="dxa"/>
          </w:tcPr>
          <w:p w14:paraId="6A69966C" w14:textId="3621B65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0.263158</w:t>
            </w:r>
          </w:p>
        </w:tc>
        <w:tc>
          <w:tcPr>
            <w:tcW w:w="1926" w:type="dxa"/>
          </w:tcPr>
          <w:p w14:paraId="6FBC8D71" w14:textId="533ED78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45F73">
              <w:t>3.31662</w:t>
            </w:r>
          </w:p>
        </w:tc>
      </w:tr>
      <w:tr w:rsidR="00846E0F" w14:paraId="0E8B1EAF" w14:textId="77777777" w:rsidTr="001D34FE">
        <w:tc>
          <w:tcPr>
            <w:tcW w:w="1925" w:type="dxa"/>
          </w:tcPr>
          <w:p w14:paraId="7E006769" w14:textId="0762781E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2</w:t>
            </w:r>
          </w:p>
        </w:tc>
        <w:tc>
          <w:tcPr>
            <w:tcW w:w="1925" w:type="dxa"/>
          </w:tcPr>
          <w:p w14:paraId="708C1DFA" w14:textId="03080990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0.5</w:t>
            </w:r>
          </w:p>
        </w:tc>
        <w:tc>
          <w:tcPr>
            <w:tcW w:w="1926" w:type="dxa"/>
          </w:tcPr>
          <w:p w14:paraId="4A670352" w14:textId="12D821AD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1.31579</w:t>
            </w:r>
          </w:p>
        </w:tc>
        <w:tc>
          <w:tcPr>
            <w:tcW w:w="1926" w:type="dxa"/>
          </w:tcPr>
          <w:p w14:paraId="6CF7323C" w14:textId="2D5DDCEE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0.131579</w:t>
            </w:r>
          </w:p>
        </w:tc>
        <w:tc>
          <w:tcPr>
            <w:tcW w:w="1926" w:type="dxa"/>
          </w:tcPr>
          <w:p w14:paraId="624F12A5" w14:textId="3D9649D6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2.89474</w:t>
            </w:r>
          </w:p>
        </w:tc>
      </w:tr>
      <w:tr w:rsidR="00846E0F" w14:paraId="4279B4DB" w14:textId="77777777" w:rsidTr="001D34FE">
        <w:tc>
          <w:tcPr>
            <w:tcW w:w="1925" w:type="dxa"/>
          </w:tcPr>
          <w:p w14:paraId="000C69C2" w14:textId="6843F7F1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3</w:t>
            </w:r>
          </w:p>
        </w:tc>
        <w:tc>
          <w:tcPr>
            <w:tcW w:w="1925" w:type="dxa"/>
          </w:tcPr>
          <w:p w14:paraId="7741ECF9" w14:textId="164720FC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0.03125</w:t>
            </w:r>
          </w:p>
        </w:tc>
        <w:tc>
          <w:tcPr>
            <w:tcW w:w="1926" w:type="dxa"/>
          </w:tcPr>
          <w:p w14:paraId="372D00D3" w14:textId="59C19BA5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1.32675</w:t>
            </w:r>
          </w:p>
        </w:tc>
        <w:tc>
          <w:tcPr>
            <w:tcW w:w="1926" w:type="dxa"/>
          </w:tcPr>
          <w:p w14:paraId="54856336" w14:textId="1AC410EF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0.0753838</w:t>
            </w:r>
          </w:p>
        </w:tc>
        <w:tc>
          <w:tcPr>
            <w:tcW w:w="1926" w:type="dxa"/>
          </w:tcPr>
          <w:p w14:paraId="1C3BF02D" w14:textId="6258E7EB" w:rsidR="00846E0F" w:rsidRPr="00CE775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845F73">
              <w:t>2.88875</w:t>
            </w:r>
          </w:p>
        </w:tc>
      </w:tr>
    </w:tbl>
    <w:p w14:paraId="6C9D79C5" w14:textId="271578E4" w:rsidR="005A1393" w:rsidRPr="001D34FE" w:rsidRDefault="005A1393" w:rsidP="005A1393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1D34FE">
        <w:rPr>
          <w:rFonts w:cstheme="majorHAnsi"/>
          <w:bCs/>
          <w:sz w:val="28"/>
          <w:szCs w:val="24"/>
        </w:rPr>
        <w:t>)</w:t>
      </w:r>
    </w:p>
    <w:p w14:paraId="0A30D994" w14:textId="77777777" w:rsidR="001D34FE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</w:p>
    <w:p w14:paraId="1BF3F807" w14:textId="18763736" w:rsidR="001D34FE" w:rsidRPr="00845147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0,0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3A142D3F" w14:textId="77777777" w:rsidTr="0034236C">
        <w:tc>
          <w:tcPr>
            <w:tcW w:w="1925" w:type="dxa"/>
          </w:tcPr>
          <w:p w14:paraId="3AC26480" w14:textId="1EDE8FB2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4E965838" w14:textId="1149F737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78C32E63" w14:textId="04CB57BB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72D78831" w14:textId="51D83F74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5190C64C" w14:textId="5AB56671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7BC9BA2E" w14:textId="77777777" w:rsidTr="0034236C">
        <w:tc>
          <w:tcPr>
            <w:tcW w:w="1925" w:type="dxa"/>
          </w:tcPr>
          <w:p w14:paraId="3318A959" w14:textId="22E112AB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0</w:t>
            </w:r>
          </w:p>
        </w:tc>
        <w:tc>
          <w:tcPr>
            <w:tcW w:w="1925" w:type="dxa"/>
          </w:tcPr>
          <w:p w14:paraId="54257E8B" w14:textId="2898CC40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1</w:t>
            </w:r>
          </w:p>
        </w:tc>
        <w:tc>
          <w:tcPr>
            <w:tcW w:w="1926" w:type="dxa"/>
          </w:tcPr>
          <w:p w14:paraId="3D7471B7" w14:textId="24A675A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1.66667</w:t>
            </w:r>
          </w:p>
        </w:tc>
        <w:tc>
          <w:tcPr>
            <w:tcW w:w="1926" w:type="dxa"/>
          </w:tcPr>
          <w:p w14:paraId="373B3D71" w14:textId="2A2DBC3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-1.66667</w:t>
            </w:r>
          </w:p>
        </w:tc>
        <w:tc>
          <w:tcPr>
            <w:tcW w:w="1926" w:type="dxa"/>
          </w:tcPr>
          <w:p w14:paraId="76B0E839" w14:textId="5A86FE4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20.6155</w:t>
            </w:r>
          </w:p>
        </w:tc>
      </w:tr>
      <w:tr w:rsidR="00846E0F" w14:paraId="233A5875" w14:textId="77777777" w:rsidTr="0034236C">
        <w:tc>
          <w:tcPr>
            <w:tcW w:w="1925" w:type="dxa"/>
          </w:tcPr>
          <w:p w14:paraId="04F87113" w14:textId="2D93FCF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1</w:t>
            </w:r>
          </w:p>
        </w:tc>
        <w:tc>
          <w:tcPr>
            <w:tcW w:w="1925" w:type="dxa"/>
          </w:tcPr>
          <w:p w14:paraId="4A168AD7" w14:textId="7DB608A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1</w:t>
            </w:r>
          </w:p>
        </w:tc>
        <w:tc>
          <w:tcPr>
            <w:tcW w:w="1926" w:type="dxa"/>
          </w:tcPr>
          <w:p w14:paraId="5DD948FF" w14:textId="4A7DDBC9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2.63158</w:t>
            </w:r>
          </w:p>
        </w:tc>
        <w:tc>
          <w:tcPr>
            <w:tcW w:w="1926" w:type="dxa"/>
          </w:tcPr>
          <w:p w14:paraId="73D2583E" w14:textId="28C0619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0.263158</w:t>
            </w:r>
          </w:p>
        </w:tc>
        <w:tc>
          <w:tcPr>
            <w:tcW w:w="1926" w:type="dxa"/>
          </w:tcPr>
          <w:p w14:paraId="67903B28" w14:textId="1672D0B5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6346D">
              <w:t>18.3333</w:t>
            </w:r>
          </w:p>
        </w:tc>
      </w:tr>
      <w:tr w:rsidR="00846E0F" w14:paraId="305C9E7D" w14:textId="77777777" w:rsidTr="0034236C">
        <w:tc>
          <w:tcPr>
            <w:tcW w:w="1925" w:type="dxa"/>
          </w:tcPr>
          <w:p w14:paraId="016EB1C4" w14:textId="4DBD68A0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2</w:t>
            </w:r>
          </w:p>
        </w:tc>
        <w:tc>
          <w:tcPr>
            <w:tcW w:w="1925" w:type="dxa"/>
          </w:tcPr>
          <w:p w14:paraId="0EA659B0" w14:textId="766396CA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0.5</w:t>
            </w:r>
          </w:p>
        </w:tc>
        <w:tc>
          <w:tcPr>
            <w:tcW w:w="1926" w:type="dxa"/>
          </w:tcPr>
          <w:p w14:paraId="1ECB723B" w14:textId="659CCD53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1.31579</w:t>
            </w:r>
          </w:p>
        </w:tc>
        <w:tc>
          <w:tcPr>
            <w:tcW w:w="1926" w:type="dxa"/>
          </w:tcPr>
          <w:p w14:paraId="7DEA16BC" w14:textId="4B7DD26D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0.131579</w:t>
            </w:r>
          </w:p>
        </w:tc>
        <w:tc>
          <w:tcPr>
            <w:tcW w:w="1926" w:type="dxa"/>
          </w:tcPr>
          <w:p w14:paraId="187735EE" w14:textId="34FE814E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2.89474</w:t>
            </w:r>
          </w:p>
        </w:tc>
      </w:tr>
      <w:tr w:rsidR="00846E0F" w14:paraId="39B61344" w14:textId="77777777" w:rsidTr="0034236C">
        <w:tc>
          <w:tcPr>
            <w:tcW w:w="1925" w:type="dxa"/>
          </w:tcPr>
          <w:p w14:paraId="5CA94070" w14:textId="22B361C8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3</w:t>
            </w:r>
          </w:p>
        </w:tc>
        <w:tc>
          <w:tcPr>
            <w:tcW w:w="1925" w:type="dxa"/>
          </w:tcPr>
          <w:p w14:paraId="6419FBC7" w14:textId="56BB0454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0.03125</w:t>
            </w:r>
          </w:p>
        </w:tc>
        <w:tc>
          <w:tcPr>
            <w:tcW w:w="1926" w:type="dxa"/>
          </w:tcPr>
          <w:p w14:paraId="53DCDB22" w14:textId="5FA20014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1.32675</w:t>
            </w:r>
          </w:p>
        </w:tc>
        <w:tc>
          <w:tcPr>
            <w:tcW w:w="1926" w:type="dxa"/>
          </w:tcPr>
          <w:p w14:paraId="5ACF7906" w14:textId="64E9D8E1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0.0753838</w:t>
            </w:r>
          </w:p>
        </w:tc>
        <w:tc>
          <w:tcPr>
            <w:tcW w:w="1926" w:type="dxa"/>
          </w:tcPr>
          <w:p w14:paraId="6462B491" w14:textId="7A3212DD" w:rsidR="00846E0F" w:rsidRPr="00451AE7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F6346D">
              <w:t>2.88875</w:t>
            </w:r>
          </w:p>
        </w:tc>
      </w:tr>
    </w:tbl>
    <w:p w14:paraId="7DCB8B5B" w14:textId="77777777" w:rsidR="001D34FE" w:rsidRDefault="001D34FE" w:rsidP="001D34FE">
      <w:pPr>
        <w:tabs>
          <w:tab w:val="left" w:pos="0"/>
        </w:tabs>
        <w:spacing w:line="240" w:lineRule="auto"/>
        <w:rPr>
          <w:rFonts w:cstheme="majorHAnsi"/>
          <w:b/>
          <w:bCs/>
          <w:sz w:val="28"/>
          <w:szCs w:val="24"/>
        </w:rPr>
      </w:pPr>
    </w:p>
    <w:p w14:paraId="713A986A" w14:textId="77777777" w:rsidR="005A1393" w:rsidRDefault="005A1393" w:rsidP="005A1393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42A27F6C" w14:textId="77777777" w:rsidR="001D34FE" w:rsidRPr="00845147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-1,6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02CF34AD" w14:textId="77777777" w:rsidTr="0034236C">
        <w:tc>
          <w:tcPr>
            <w:tcW w:w="1925" w:type="dxa"/>
          </w:tcPr>
          <w:p w14:paraId="5C9067A4" w14:textId="6F4A78BE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2AE4EB3A" w14:textId="03DF3ED3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2B20D215" w14:textId="2945F41B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25284A72" w14:textId="074405ED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15BCB096" w14:textId="4AD2C21C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0E54F263" w14:textId="77777777" w:rsidTr="0034236C">
        <w:tc>
          <w:tcPr>
            <w:tcW w:w="1925" w:type="dxa"/>
          </w:tcPr>
          <w:p w14:paraId="62247D94" w14:textId="0DDABCD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0</w:t>
            </w:r>
          </w:p>
        </w:tc>
        <w:tc>
          <w:tcPr>
            <w:tcW w:w="1925" w:type="dxa"/>
          </w:tcPr>
          <w:p w14:paraId="2CF28178" w14:textId="5A3BC1D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1</w:t>
            </w:r>
          </w:p>
        </w:tc>
        <w:tc>
          <w:tcPr>
            <w:tcW w:w="1926" w:type="dxa"/>
          </w:tcPr>
          <w:p w14:paraId="6E5D95E2" w14:textId="250CD715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2.63158</w:t>
            </w:r>
          </w:p>
        </w:tc>
        <w:tc>
          <w:tcPr>
            <w:tcW w:w="1926" w:type="dxa"/>
          </w:tcPr>
          <w:p w14:paraId="174BEF46" w14:textId="470068A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0.263158</w:t>
            </w:r>
          </w:p>
        </w:tc>
        <w:tc>
          <w:tcPr>
            <w:tcW w:w="1926" w:type="dxa"/>
          </w:tcPr>
          <w:p w14:paraId="572700C2" w14:textId="3798FEC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62.57</w:t>
            </w:r>
          </w:p>
        </w:tc>
      </w:tr>
      <w:tr w:rsidR="00846E0F" w14:paraId="5C5E5912" w14:textId="77777777" w:rsidTr="0034236C">
        <w:tc>
          <w:tcPr>
            <w:tcW w:w="1925" w:type="dxa"/>
          </w:tcPr>
          <w:p w14:paraId="6BE3869F" w14:textId="0D135430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1</w:t>
            </w:r>
          </w:p>
        </w:tc>
        <w:tc>
          <w:tcPr>
            <w:tcW w:w="1925" w:type="dxa"/>
          </w:tcPr>
          <w:p w14:paraId="12B0669E" w14:textId="1B5E6014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0.5</w:t>
            </w:r>
          </w:p>
        </w:tc>
        <w:tc>
          <w:tcPr>
            <w:tcW w:w="1926" w:type="dxa"/>
          </w:tcPr>
          <w:p w14:paraId="145D81C2" w14:textId="0F4AC8C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1.31579</w:t>
            </w:r>
          </w:p>
        </w:tc>
        <w:tc>
          <w:tcPr>
            <w:tcW w:w="1926" w:type="dxa"/>
          </w:tcPr>
          <w:p w14:paraId="6247B874" w14:textId="5BD35BF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0.131579</w:t>
            </w:r>
          </w:p>
        </w:tc>
        <w:tc>
          <w:tcPr>
            <w:tcW w:w="1926" w:type="dxa"/>
          </w:tcPr>
          <w:p w14:paraId="747C3731" w14:textId="6C43624B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01970">
              <w:t>2.89474</w:t>
            </w:r>
          </w:p>
        </w:tc>
      </w:tr>
      <w:tr w:rsidR="00846E0F" w14:paraId="0482D021" w14:textId="77777777" w:rsidTr="0034236C">
        <w:tc>
          <w:tcPr>
            <w:tcW w:w="1925" w:type="dxa"/>
          </w:tcPr>
          <w:p w14:paraId="47A7CF52" w14:textId="701ECB02" w:rsidR="00846E0F" w:rsidRPr="00D53C9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A01970">
              <w:t>2</w:t>
            </w:r>
          </w:p>
        </w:tc>
        <w:tc>
          <w:tcPr>
            <w:tcW w:w="1925" w:type="dxa"/>
          </w:tcPr>
          <w:p w14:paraId="0BC96983" w14:textId="685EFDFD" w:rsidR="00846E0F" w:rsidRPr="00D53C9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A01970">
              <w:t>0.03125</w:t>
            </w:r>
          </w:p>
        </w:tc>
        <w:tc>
          <w:tcPr>
            <w:tcW w:w="1926" w:type="dxa"/>
          </w:tcPr>
          <w:p w14:paraId="48E18F92" w14:textId="1F42D344" w:rsidR="00846E0F" w:rsidRPr="00D53C9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A01970">
              <w:t>1.32675</w:t>
            </w:r>
          </w:p>
        </w:tc>
        <w:tc>
          <w:tcPr>
            <w:tcW w:w="1926" w:type="dxa"/>
          </w:tcPr>
          <w:p w14:paraId="104DAABC" w14:textId="61AF90F2" w:rsidR="00846E0F" w:rsidRPr="00D53C9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A01970">
              <w:t>0.0753838</w:t>
            </w:r>
          </w:p>
        </w:tc>
        <w:tc>
          <w:tcPr>
            <w:tcW w:w="1926" w:type="dxa"/>
          </w:tcPr>
          <w:p w14:paraId="0E9BA7D8" w14:textId="27588B6D" w:rsidR="00846E0F" w:rsidRPr="00D53C96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A01970">
              <w:t>2.88875</w:t>
            </w:r>
          </w:p>
        </w:tc>
      </w:tr>
    </w:tbl>
    <w:p w14:paraId="25D5F442" w14:textId="1D433380" w:rsidR="005A1393" w:rsidRDefault="005A1393" w:rsidP="00B44518">
      <w:pPr>
        <w:pStyle w:val="af8"/>
        <w:tabs>
          <w:tab w:val="left" w:pos="0"/>
        </w:tabs>
        <w:spacing w:line="240" w:lineRule="auto"/>
        <w:ind w:left="0"/>
        <w:rPr>
          <w:rFonts w:cstheme="minorHAnsi"/>
          <w:b/>
          <w:bCs/>
          <w:sz w:val="28"/>
          <w:szCs w:val="24"/>
        </w:rPr>
      </w:pPr>
    </w:p>
    <w:p w14:paraId="361B83F3" w14:textId="77777777" w:rsidR="001D34FE" w:rsidRDefault="001D34FE" w:rsidP="005A1393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3C0AD150" w14:textId="1345428B" w:rsidR="005A1393" w:rsidRDefault="005A1393" w:rsidP="005A1393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  <w:r>
        <w:rPr>
          <w:rFonts w:cstheme="minorHAnsi"/>
          <w:b/>
          <w:bCs/>
          <w:sz w:val="28"/>
          <w:szCs w:val="24"/>
        </w:rPr>
        <w:t>Вариант 6</w:t>
      </w:r>
    </w:p>
    <w:p w14:paraId="63169527" w14:textId="56BAA311" w:rsidR="001D34FE" w:rsidRPr="00B44518" w:rsidRDefault="001D34FE" w:rsidP="00B44518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845147">
        <w:rPr>
          <w:rFonts w:cstheme="majorHAnsi"/>
          <w:bCs/>
          <w:sz w:val="24"/>
          <w:szCs w:val="24"/>
        </w:rPr>
        <w:t>)</w:t>
      </w:r>
    </w:p>
    <w:tbl>
      <w:tblPr>
        <w:tblStyle w:val="a5"/>
        <w:tblpPr w:leftFromText="180" w:rightFromText="180" w:vertAnchor="text" w:horzAnchor="margin" w:tblpXSpec="center" w:tblpY="418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3268A5C5" w14:textId="77777777" w:rsidTr="001D34FE">
        <w:tc>
          <w:tcPr>
            <w:tcW w:w="1925" w:type="dxa"/>
          </w:tcPr>
          <w:p w14:paraId="3FAD706C" w14:textId="7CA8FD97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7BBEA8BC" w14:textId="2904C043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5C5C3BC4" w14:textId="4C33675A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596DB7A0" w14:textId="7D283313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612A64C4" w14:textId="4A5F309F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4164C17E" w14:textId="77777777" w:rsidTr="001D34FE">
        <w:tc>
          <w:tcPr>
            <w:tcW w:w="1925" w:type="dxa"/>
          </w:tcPr>
          <w:p w14:paraId="73AC45FD" w14:textId="66C6F24B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0</w:t>
            </w:r>
          </w:p>
        </w:tc>
        <w:tc>
          <w:tcPr>
            <w:tcW w:w="1925" w:type="dxa"/>
          </w:tcPr>
          <w:p w14:paraId="3305E96E" w14:textId="29C1BC04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5.68434e-14</w:t>
            </w:r>
          </w:p>
        </w:tc>
        <w:tc>
          <w:tcPr>
            <w:tcW w:w="1926" w:type="dxa"/>
          </w:tcPr>
          <w:p w14:paraId="04D8F7CF" w14:textId="004390F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1</w:t>
            </w:r>
          </w:p>
        </w:tc>
        <w:tc>
          <w:tcPr>
            <w:tcW w:w="1926" w:type="dxa"/>
          </w:tcPr>
          <w:p w14:paraId="12A76152" w14:textId="5C975F6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-9.4739e-14</w:t>
            </w:r>
          </w:p>
        </w:tc>
        <w:tc>
          <w:tcPr>
            <w:tcW w:w="1926" w:type="dxa"/>
          </w:tcPr>
          <w:p w14:paraId="3A4D4534" w14:textId="7C694F0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3.31662</w:t>
            </w:r>
          </w:p>
        </w:tc>
      </w:tr>
      <w:tr w:rsidR="00846E0F" w14:paraId="4C318FC2" w14:textId="77777777" w:rsidTr="001D34FE">
        <w:tc>
          <w:tcPr>
            <w:tcW w:w="1925" w:type="dxa"/>
          </w:tcPr>
          <w:p w14:paraId="515FE44D" w14:textId="11200D06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1</w:t>
            </w:r>
          </w:p>
        </w:tc>
        <w:tc>
          <w:tcPr>
            <w:tcW w:w="1925" w:type="dxa"/>
          </w:tcPr>
          <w:p w14:paraId="66C63C88" w14:textId="427309FF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1</w:t>
            </w:r>
          </w:p>
        </w:tc>
        <w:tc>
          <w:tcPr>
            <w:tcW w:w="1926" w:type="dxa"/>
          </w:tcPr>
          <w:p w14:paraId="5E0D1016" w14:textId="625EF6D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2.63158</w:t>
            </w:r>
          </w:p>
        </w:tc>
        <w:tc>
          <w:tcPr>
            <w:tcW w:w="1926" w:type="dxa"/>
          </w:tcPr>
          <w:p w14:paraId="362EFE4D" w14:textId="21AD3D79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0.263158</w:t>
            </w:r>
          </w:p>
        </w:tc>
        <w:tc>
          <w:tcPr>
            <w:tcW w:w="1926" w:type="dxa"/>
          </w:tcPr>
          <w:p w14:paraId="43DE8F70" w14:textId="66FC0BF4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90B9C">
              <w:t>3.31662</w:t>
            </w:r>
          </w:p>
        </w:tc>
      </w:tr>
      <w:tr w:rsidR="00846E0F" w14:paraId="34D2C602" w14:textId="77777777" w:rsidTr="001D34FE">
        <w:tc>
          <w:tcPr>
            <w:tcW w:w="1925" w:type="dxa"/>
          </w:tcPr>
          <w:p w14:paraId="39057B62" w14:textId="7B1C73F3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2</w:t>
            </w:r>
          </w:p>
        </w:tc>
        <w:tc>
          <w:tcPr>
            <w:tcW w:w="1925" w:type="dxa"/>
          </w:tcPr>
          <w:p w14:paraId="225B3F90" w14:textId="48C71089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0.5</w:t>
            </w:r>
          </w:p>
        </w:tc>
        <w:tc>
          <w:tcPr>
            <w:tcW w:w="1926" w:type="dxa"/>
          </w:tcPr>
          <w:p w14:paraId="21A22C70" w14:textId="74533006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1.31579</w:t>
            </w:r>
          </w:p>
        </w:tc>
        <w:tc>
          <w:tcPr>
            <w:tcW w:w="1926" w:type="dxa"/>
          </w:tcPr>
          <w:p w14:paraId="658F9635" w14:textId="0E29A97E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0.131579</w:t>
            </w:r>
          </w:p>
        </w:tc>
        <w:tc>
          <w:tcPr>
            <w:tcW w:w="1926" w:type="dxa"/>
          </w:tcPr>
          <w:p w14:paraId="50826112" w14:textId="1FE2BB7F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2.89474</w:t>
            </w:r>
          </w:p>
        </w:tc>
      </w:tr>
      <w:tr w:rsidR="00846E0F" w14:paraId="03051697" w14:textId="77777777" w:rsidTr="001D34FE">
        <w:tc>
          <w:tcPr>
            <w:tcW w:w="1925" w:type="dxa"/>
          </w:tcPr>
          <w:p w14:paraId="738650E0" w14:textId="229A1FFF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3</w:t>
            </w:r>
          </w:p>
        </w:tc>
        <w:tc>
          <w:tcPr>
            <w:tcW w:w="1925" w:type="dxa"/>
          </w:tcPr>
          <w:p w14:paraId="02D9A34E" w14:textId="217374BA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0.03125</w:t>
            </w:r>
          </w:p>
        </w:tc>
        <w:tc>
          <w:tcPr>
            <w:tcW w:w="1926" w:type="dxa"/>
          </w:tcPr>
          <w:p w14:paraId="725A999C" w14:textId="0AA8DBE1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1.32675</w:t>
            </w:r>
          </w:p>
        </w:tc>
        <w:tc>
          <w:tcPr>
            <w:tcW w:w="1926" w:type="dxa"/>
          </w:tcPr>
          <w:p w14:paraId="18C3F14F" w14:textId="4E1C4A60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0.0753838</w:t>
            </w:r>
          </w:p>
        </w:tc>
        <w:tc>
          <w:tcPr>
            <w:tcW w:w="1926" w:type="dxa"/>
          </w:tcPr>
          <w:p w14:paraId="300D2304" w14:textId="69CD7B2C" w:rsidR="00846E0F" w:rsidRPr="00AC6FA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B90B9C">
              <w:t>2.88875</w:t>
            </w:r>
          </w:p>
        </w:tc>
      </w:tr>
    </w:tbl>
    <w:p w14:paraId="34BC5523" w14:textId="77777777" w:rsidR="001D34FE" w:rsidRDefault="001D34FE" w:rsidP="001D34FE">
      <w:pPr>
        <w:tabs>
          <w:tab w:val="left" w:pos="0"/>
        </w:tabs>
        <w:spacing w:line="240" w:lineRule="auto"/>
        <w:rPr>
          <w:rFonts w:cstheme="majorHAnsi"/>
          <w:b/>
          <w:bCs/>
          <w:sz w:val="28"/>
          <w:szCs w:val="24"/>
        </w:rPr>
      </w:pPr>
    </w:p>
    <w:p w14:paraId="54B66692" w14:textId="3EA532F4" w:rsidR="001D34FE" w:rsidRPr="00845147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0,0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696CF7D4" w14:textId="77777777" w:rsidTr="0034236C">
        <w:tc>
          <w:tcPr>
            <w:tcW w:w="1925" w:type="dxa"/>
          </w:tcPr>
          <w:p w14:paraId="56CC5232" w14:textId="121F9F2D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lastRenderedPageBreak/>
              <w:t>k</w:t>
            </w:r>
          </w:p>
        </w:tc>
        <w:tc>
          <w:tcPr>
            <w:tcW w:w="1925" w:type="dxa"/>
          </w:tcPr>
          <w:p w14:paraId="777A3734" w14:textId="0947882C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26A4CD70" w14:textId="5E338EC8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1B6A0BCB" w14:textId="4D30618D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4E5336DF" w14:textId="31F51E7D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21BA7AEF" w14:textId="77777777" w:rsidTr="0034236C">
        <w:tc>
          <w:tcPr>
            <w:tcW w:w="1925" w:type="dxa"/>
          </w:tcPr>
          <w:p w14:paraId="146C72A9" w14:textId="351D7C65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0</w:t>
            </w:r>
          </w:p>
        </w:tc>
        <w:tc>
          <w:tcPr>
            <w:tcW w:w="1925" w:type="dxa"/>
          </w:tcPr>
          <w:p w14:paraId="1F776D6D" w14:textId="14444AA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1</w:t>
            </w:r>
          </w:p>
        </w:tc>
        <w:tc>
          <w:tcPr>
            <w:tcW w:w="1926" w:type="dxa"/>
          </w:tcPr>
          <w:p w14:paraId="43ADB2A2" w14:textId="3B5E5BA4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1.66667</w:t>
            </w:r>
          </w:p>
        </w:tc>
        <w:tc>
          <w:tcPr>
            <w:tcW w:w="1926" w:type="dxa"/>
          </w:tcPr>
          <w:p w14:paraId="79AAC7FD" w14:textId="2DC98D58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-1.66667</w:t>
            </w:r>
          </w:p>
        </w:tc>
        <w:tc>
          <w:tcPr>
            <w:tcW w:w="1926" w:type="dxa"/>
          </w:tcPr>
          <w:p w14:paraId="27C73EA1" w14:textId="3FCC44D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20.6155</w:t>
            </w:r>
          </w:p>
        </w:tc>
      </w:tr>
      <w:tr w:rsidR="00846E0F" w14:paraId="7D1EA532" w14:textId="77777777" w:rsidTr="0034236C">
        <w:tc>
          <w:tcPr>
            <w:tcW w:w="1925" w:type="dxa"/>
          </w:tcPr>
          <w:p w14:paraId="0A0AF181" w14:textId="6A67502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1</w:t>
            </w:r>
          </w:p>
        </w:tc>
        <w:tc>
          <w:tcPr>
            <w:tcW w:w="1925" w:type="dxa"/>
          </w:tcPr>
          <w:p w14:paraId="60DF8AB3" w14:textId="1906C24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1</w:t>
            </w:r>
          </w:p>
        </w:tc>
        <w:tc>
          <w:tcPr>
            <w:tcW w:w="1926" w:type="dxa"/>
          </w:tcPr>
          <w:p w14:paraId="7AD8CEA3" w14:textId="2BB5FE4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2.63158</w:t>
            </w:r>
          </w:p>
        </w:tc>
        <w:tc>
          <w:tcPr>
            <w:tcW w:w="1926" w:type="dxa"/>
          </w:tcPr>
          <w:p w14:paraId="6A7C4CB5" w14:textId="3F27C4A3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0.263158</w:t>
            </w:r>
          </w:p>
        </w:tc>
        <w:tc>
          <w:tcPr>
            <w:tcW w:w="1926" w:type="dxa"/>
          </w:tcPr>
          <w:p w14:paraId="3D97A195" w14:textId="2B8CB6B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06794">
              <w:t>18.3333</w:t>
            </w:r>
          </w:p>
        </w:tc>
      </w:tr>
      <w:tr w:rsidR="00846E0F" w14:paraId="79232BB6" w14:textId="77777777" w:rsidTr="0034236C">
        <w:tc>
          <w:tcPr>
            <w:tcW w:w="1925" w:type="dxa"/>
          </w:tcPr>
          <w:p w14:paraId="0AFD7257" w14:textId="62872532" w:rsidR="00846E0F" w:rsidRPr="00A50D1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2</w:t>
            </w:r>
          </w:p>
        </w:tc>
        <w:tc>
          <w:tcPr>
            <w:tcW w:w="1925" w:type="dxa"/>
          </w:tcPr>
          <w:p w14:paraId="38182403" w14:textId="33D13E54" w:rsidR="00846E0F" w:rsidRPr="00A50D1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0.5</w:t>
            </w:r>
          </w:p>
        </w:tc>
        <w:tc>
          <w:tcPr>
            <w:tcW w:w="1926" w:type="dxa"/>
          </w:tcPr>
          <w:p w14:paraId="112A479B" w14:textId="2663CE98" w:rsidR="00846E0F" w:rsidRPr="00A50D1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1.31579</w:t>
            </w:r>
          </w:p>
        </w:tc>
        <w:tc>
          <w:tcPr>
            <w:tcW w:w="1926" w:type="dxa"/>
          </w:tcPr>
          <w:p w14:paraId="1E09C7D9" w14:textId="43C9E99C" w:rsidR="00846E0F" w:rsidRPr="00A50D1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0.131579</w:t>
            </w:r>
          </w:p>
        </w:tc>
        <w:tc>
          <w:tcPr>
            <w:tcW w:w="1926" w:type="dxa"/>
          </w:tcPr>
          <w:p w14:paraId="78448EB2" w14:textId="7675D8A9" w:rsidR="00846E0F" w:rsidRPr="00A50D1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2.89474</w:t>
            </w:r>
          </w:p>
        </w:tc>
      </w:tr>
      <w:tr w:rsidR="00846E0F" w14:paraId="14131A9E" w14:textId="77777777" w:rsidTr="0034236C">
        <w:tc>
          <w:tcPr>
            <w:tcW w:w="1925" w:type="dxa"/>
          </w:tcPr>
          <w:p w14:paraId="028C8C15" w14:textId="2205BAD1" w:rsidR="00846E0F" w:rsidRPr="002A019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3</w:t>
            </w:r>
          </w:p>
        </w:tc>
        <w:tc>
          <w:tcPr>
            <w:tcW w:w="1925" w:type="dxa"/>
          </w:tcPr>
          <w:p w14:paraId="64E6A31F" w14:textId="50DC9B4C" w:rsidR="00846E0F" w:rsidRPr="002A019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0.03125</w:t>
            </w:r>
          </w:p>
        </w:tc>
        <w:tc>
          <w:tcPr>
            <w:tcW w:w="1926" w:type="dxa"/>
          </w:tcPr>
          <w:p w14:paraId="7F0CBD84" w14:textId="3A3E955E" w:rsidR="00846E0F" w:rsidRPr="002A019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1.32675</w:t>
            </w:r>
          </w:p>
        </w:tc>
        <w:tc>
          <w:tcPr>
            <w:tcW w:w="1926" w:type="dxa"/>
          </w:tcPr>
          <w:p w14:paraId="26CF7F52" w14:textId="0DF4FA10" w:rsidR="00846E0F" w:rsidRPr="002A019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0.0753838</w:t>
            </w:r>
          </w:p>
        </w:tc>
        <w:tc>
          <w:tcPr>
            <w:tcW w:w="1926" w:type="dxa"/>
          </w:tcPr>
          <w:p w14:paraId="015424C4" w14:textId="0A29F329" w:rsidR="00846E0F" w:rsidRPr="002A0198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706794">
              <w:t>2.88875</w:t>
            </w:r>
          </w:p>
        </w:tc>
      </w:tr>
    </w:tbl>
    <w:p w14:paraId="62A07F59" w14:textId="77777777" w:rsidR="001D34FE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</w:p>
    <w:p w14:paraId="1C41680D" w14:textId="32C4CCE4" w:rsidR="005A1393" w:rsidRDefault="005A1393" w:rsidP="005A1393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3CD56209" w14:textId="77777777" w:rsidR="001D34FE" w:rsidRPr="00845147" w:rsidRDefault="001D34FE" w:rsidP="001D34FE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-1,6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846E0F" w14:paraId="013E3C50" w14:textId="77777777" w:rsidTr="0034236C">
        <w:tc>
          <w:tcPr>
            <w:tcW w:w="1925" w:type="dxa"/>
          </w:tcPr>
          <w:p w14:paraId="611EB880" w14:textId="18E8B959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k</w:t>
            </w:r>
          </w:p>
        </w:tc>
        <w:tc>
          <w:tcPr>
            <w:tcW w:w="1925" w:type="dxa"/>
          </w:tcPr>
          <w:p w14:paraId="72990068" w14:textId="39F17E18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72B183EC" w14:textId="2856BDE7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x</w:t>
            </w:r>
          </w:p>
        </w:tc>
        <w:tc>
          <w:tcPr>
            <w:tcW w:w="1926" w:type="dxa"/>
          </w:tcPr>
          <w:p w14:paraId="1F1EF58A" w14:textId="3E795DE0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846E0F">
              <w:rPr>
                <w:b/>
              </w:rPr>
              <w:t>y</w:t>
            </w:r>
          </w:p>
        </w:tc>
        <w:tc>
          <w:tcPr>
            <w:tcW w:w="1926" w:type="dxa"/>
          </w:tcPr>
          <w:p w14:paraId="01BE6BE7" w14:textId="69D97756" w:rsidR="00846E0F" w:rsidRP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846E0F">
              <w:rPr>
                <w:b/>
              </w:rPr>
              <w:t>norm</w:t>
            </w:r>
            <w:proofErr w:type="spellEnd"/>
          </w:p>
        </w:tc>
      </w:tr>
      <w:tr w:rsidR="00846E0F" w14:paraId="75D2256D" w14:textId="77777777" w:rsidTr="0034236C">
        <w:tc>
          <w:tcPr>
            <w:tcW w:w="1925" w:type="dxa"/>
          </w:tcPr>
          <w:p w14:paraId="4B9C6FCD" w14:textId="3BC858F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0</w:t>
            </w:r>
          </w:p>
        </w:tc>
        <w:tc>
          <w:tcPr>
            <w:tcW w:w="1925" w:type="dxa"/>
          </w:tcPr>
          <w:p w14:paraId="4B79F8C9" w14:textId="0054112D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1</w:t>
            </w:r>
          </w:p>
        </w:tc>
        <w:tc>
          <w:tcPr>
            <w:tcW w:w="1926" w:type="dxa"/>
          </w:tcPr>
          <w:p w14:paraId="214A24A4" w14:textId="5603D127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2.63158</w:t>
            </w:r>
          </w:p>
        </w:tc>
        <w:tc>
          <w:tcPr>
            <w:tcW w:w="1926" w:type="dxa"/>
          </w:tcPr>
          <w:p w14:paraId="346C7774" w14:textId="00F19D0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0.263158</w:t>
            </w:r>
          </w:p>
        </w:tc>
        <w:tc>
          <w:tcPr>
            <w:tcW w:w="1926" w:type="dxa"/>
          </w:tcPr>
          <w:p w14:paraId="402F68BE" w14:textId="1A998D89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62.57</w:t>
            </w:r>
          </w:p>
        </w:tc>
      </w:tr>
      <w:tr w:rsidR="00846E0F" w14:paraId="450AE4FA" w14:textId="77777777" w:rsidTr="0034236C">
        <w:tc>
          <w:tcPr>
            <w:tcW w:w="1925" w:type="dxa"/>
          </w:tcPr>
          <w:p w14:paraId="19F2AFBA" w14:textId="5C3C50E3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1</w:t>
            </w:r>
          </w:p>
        </w:tc>
        <w:tc>
          <w:tcPr>
            <w:tcW w:w="1925" w:type="dxa"/>
          </w:tcPr>
          <w:p w14:paraId="0E4C200E" w14:textId="14D6BCFB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0.5</w:t>
            </w:r>
          </w:p>
        </w:tc>
        <w:tc>
          <w:tcPr>
            <w:tcW w:w="1926" w:type="dxa"/>
          </w:tcPr>
          <w:p w14:paraId="19767661" w14:textId="20C94D81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1.31579</w:t>
            </w:r>
          </w:p>
        </w:tc>
        <w:tc>
          <w:tcPr>
            <w:tcW w:w="1926" w:type="dxa"/>
          </w:tcPr>
          <w:p w14:paraId="70A8310A" w14:textId="08657AAA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0.131579</w:t>
            </w:r>
          </w:p>
        </w:tc>
        <w:tc>
          <w:tcPr>
            <w:tcW w:w="1926" w:type="dxa"/>
          </w:tcPr>
          <w:p w14:paraId="7F6E499C" w14:textId="2D9CF8BC" w:rsidR="00846E0F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900BA">
              <w:t>2.89474</w:t>
            </w:r>
          </w:p>
        </w:tc>
      </w:tr>
      <w:tr w:rsidR="00846E0F" w14:paraId="2148C6B1" w14:textId="77777777" w:rsidTr="0034236C">
        <w:tc>
          <w:tcPr>
            <w:tcW w:w="1925" w:type="dxa"/>
          </w:tcPr>
          <w:p w14:paraId="2095AF2F" w14:textId="48F7F01F" w:rsidR="00846E0F" w:rsidRPr="009265CA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5900BA">
              <w:t>2</w:t>
            </w:r>
          </w:p>
        </w:tc>
        <w:tc>
          <w:tcPr>
            <w:tcW w:w="1925" w:type="dxa"/>
          </w:tcPr>
          <w:p w14:paraId="296E5632" w14:textId="723DB1CD" w:rsidR="00846E0F" w:rsidRPr="009265CA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5900BA">
              <w:t>0.03125</w:t>
            </w:r>
          </w:p>
        </w:tc>
        <w:tc>
          <w:tcPr>
            <w:tcW w:w="1926" w:type="dxa"/>
          </w:tcPr>
          <w:p w14:paraId="08ED97E1" w14:textId="4344DD4E" w:rsidR="00846E0F" w:rsidRPr="009265CA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5900BA">
              <w:t>1.32675</w:t>
            </w:r>
          </w:p>
        </w:tc>
        <w:tc>
          <w:tcPr>
            <w:tcW w:w="1926" w:type="dxa"/>
          </w:tcPr>
          <w:p w14:paraId="1DE852CE" w14:textId="2027B461" w:rsidR="00846E0F" w:rsidRPr="009265CA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5900BA">
              <w:t>0.0753838</w:t>
            </w:r>
          </w:p>
        </w:tc>
        <w:tc>
          <w:tcPr>
            <w:tcW w:w="1926" w:type="dxa"/>
          </w:tcPr>
          <w:p w14:paraId="74BD67EC" w14:textId="5C2A6573" w:rsidR="00846E0F" w:rsidRPr="009265CA" w:rsidRDefault="00846E0F" w:rsidP="00846E0F">
            <w:pPr>
              <w:pStyle w:val="af8"/>
              <w:tabs>
                <w:tab w:val="left" w:pos="0"/>
              </w:tabs>
              <w:ind w:left="0"/>
              <w:jc w:val="both"/>
            </w:pPr>
            <w:r w:rsidRPr="005900BA">
              <w:t>2.88875</w:t>
            </w:r>
          </w:p>
        </w:tc>
      </w:tr>
    </w:tbl>
    <w:p w14:paraId="4DFF15AC" w14:textId="77777777" w:rsidR="001D34FE" w:rsidRDefault="001D34FE" w:rsidP="001D34FE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14EE582B" w14:textId="74B10C59" w:rsidR="005A1393" w:rsidRPr="008D0B4E" w:rsidRDefault="005A1393" w:rsidP="008D0B4E">
      <w:pPr>
        <w:pStyle w:val="af8"/>
        <w:tabs>
          <w:tab w:val="left" w:pos="0"/>
        </w:tabs>
        <w:spacing w:line="240" w:lineRule="auto"/>
        <w:ind w:left="0"/>
        <w:rPr>
          <w:rFonts w:asciiTheme="majorHAnsi" w:hAnsiTheme="majorHAnsi" w:cstheme="majorHAnsi"/>
          <w:b/>
          <w:bCs/>
          <w:sz w:val="28"/>
          <w:szCs w:val="24"/>
        </w:rPr>
      </w:pPr>
    </w:p>
    <w:p w14:paraId="2E29C86E" w14:textId="3CEB263E" w:rsidR="005A1393" w:rsidRPr="008D0B4E" w:rsidRDefault="00845147" w:rsidP="008D0B4E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t>Исследовать влияние взвешивания уравнений СНУ (умножения уравнений СНУ на некоторые веса).</w:t>
      </w:r>
    </w:p>
    <w:p w14:paraId="473D3F05" w14:textId="1E098C50" w:rsidR="005B1025" w:rsidRPr="005B1025" w:rsidRDefault="00845147" w:rsidP="005B1025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 w:rsidRPr="00845147">
        <w:rPr>
          <w:rFonts w:cstheme="majorHAnsi"/>
          <w:bCs/>
          <w:i/>
          <w:sz w:val="28"/>
          <w:szCs w:val="24"/>
        </w:rPr>
        <w:t>Функции как в исследовании 5</w:t>
      </w:r>
      <w:r w:rsidR="005B1025">
        <w:rPr>
          <w:rFonts w:cstheme="majorHAnsi"/>
          <w:bCs/>
          <w:i/>
          <w:sz w:val="28"/>
          <w:szCs w:val="24"/>
        </w:rPr>
        <w:t>, взвешиваем «зеленую» прямую</w:t>
      </w:r>
      <w:r w:rsidR="005B1025" w:rsidRPr="005B1025">
        <w:rPr>
          <w:rFonts w:cstheme="majorHAnsi"/>
          <w:bCs/>
          <w:sz w:val="28"/>
          <w:szCs w:val="24"/>
        </w:rPr>
        <w:t xml:space="preserve"> </w:t>
      </w:r>
    </w:p>
    <w:p w14:paraId="3DEF3221" w14:textId="13A78E44" w:rsidR="00845147" w:rsidRDefault="005B1025" w:rsidP="005B1025">
      <w:pPr>
        <w:tabs>
          <w:tab w:val="left" w:pos="0"/>
        </w:tabs>
        <w:spacing w:line="240" w:lineRule="auto"/>
        <w:jc w:val="center"/>
        <w:rPr>
          <w:rFonts w:cstheme="majorHAnsi"/>
          <w:bCs/>
          <w:i/>
          <w:sz w:val="28"/>
          <w:szCs w:val="24"/>
          <w:lang w:val="en-US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</w:rPr>
        <w:t>-5</w:t>
      </w:r>
      <w:r w:rsidRPr="002545F1">
        <w:rPr>
          <w:rFonts w:cstheme="majorHAnsi"/>
          <w:bCs/>
          <w:sz w:val="24"/>
          <w:szCs w:val="24"/>
        </w:rPr>
        <w:t>, 6</w:t>
      </w:r>
      <w:r w:rsidRPr="00845147">
        <w:rPr>
          <w:rFonts w:cstheme="majorHAnsi"/>
          <w:bCs/>
          <w:sz w:val="24"/>
          <w:szCs w:val="24"/>
        </w:rPr>
        <w:t>)</w:t>
      </w:r>
    </w:p>
    <w:p w14:paraId="38D41561" w14:textId="53E5746F" w:rsidR="00845147" w:rsidRDefault="005B1025" w:rsidP="00845147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>
        <w:rPr>
          <w:rFonts w:cstheme="majorHAnsi"/>
          <w:bCs/>
          <w:sz w:val="28"/>
          <w:szCs w:val="24"/>
        </w:rPr>
        <w:t>Вариант 1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845147" w14:paraId="3990B106" w14:textId="77777777" w:rsidTr="00845147">
        <w:tc>
          <w:tcPr>
            <w:tcW w:w="3209" w:type="dxa"/>
          </w:tcPr>
          <w:p w14:paraId="42B77551" w14:textId="62D7D996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Alpha</w:t>
            </w:r>
          </w:p>
        </w:tc>
        <w:tc>
          <w:tcPr>
            <w:tcW w:w="3209" w:type="dxa"/>
          </w:tcPr>
          <w:p w14:paraId="131C8B75" w14:textId="341AEEB2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Result</w:t>
            </w:r>
          </w:p>
        </w:tc>
        <w:tc>
          <w:tcPr>
            <w:tcW w:w="3210" w:type="dxa"/>
          </w:tcPr>
          <w:p w14:paraId="491EB19D" w14:textId="3258A310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Number of iteration</w:t>
            </w:r>
          </w:p>
        </w:tc>
      </w:tr>
      <w:tr w:rsidR="00845147" w14:paraId="17CD97F2" w14:textId="77777777" w:rsidTr="00845147">
        <w:tc>
          <w:tcPr>
            <w:tcW w:w="3209" w:type="dxa"/>
          </w:tcPr>
          <w:p w14:paraId="7EE3F69D" w14:textId="4D50BB79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0.25</w:t>
            </w:r>
          </w:p>
        </w:tc>
        <w:tc>
          <w:tcPr>
            <w:tcW w:w="3209" w:type="dxa"/>
          </w:tcPr>
          <w:p w14:paraId="0A78D129" w14:textId="1754635E" w:rsidR="00845147" w:rsidRPr="00845147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1.66667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-1.66667</w:t>
            </w:r>
          </w:p>
        </w:tc>
        <w:tc>
          <w:tcPr>
            <w:tcW w:w="3210" w:type="dxa"/>
          </w:tcPr>
          <w:p w14:paraId="57FCC991" w14:textId="65A12673" w:rsidR="00845147" w:rsidRPr="00845147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3</w:t>
            </w:r>
          </w:p>
        </w:tc>
      </w:tr>
      <w:tr w:rsidR="00845147" w14:paraId="0F4114B8" w14:textId="77777777" w:rsidTr="00845147">
        <w:tc>
          <w:tcPr>
            <w:tcW w:w="3209" w:type="dxa"/>
          </w:tcPr>
          <w:p w14:paraId="454AD157" w14:textId="2486E4F0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3209" w:type="dxa"/>
          </w:tcPr>
          <w:p w14:paraId="624DD9CF" w14:textId="0CA5BD13" w:rsidR="00845147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1.66667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-1.66667</w:t>
            </w:r>
          </w:p>
        </w:tc>
        <w:tc>
          <w:tcPr>
            <w:tcW w:w="3210" w:type="dxa"/>
          </w:tcPr>
          <w:p w14:paraId="5FA9C6EB" w14:textId="662CB542" w:rsidR="00845147" w:rsidRPr="005B1025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2</w:t>
            </w:r>
          </w:p>
        </w:tc>
      </w:tr>
      <w:tr w:rsidR="00845147" w14:paraId="3B24D6B0" w14:textId="77777777" w:rsidTr="00845147">
        <w:tc>
          <w:tcPr>
            <w:tcW w:w="3209" w:type="dxa"/>
          </w:tcPr>
          <w:p w14:paraId="4EC4872C" w14:textId="00A275F7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3209" w:type="dxa"/>
          </w:tcPr>
          <w:p w14:paraId="648282E4" w14:textId="56EE5169" w:rsidR="00845147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0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</w:t>
            </w:r>
          </w:p>
        </w:tc>
        <w:tc>
          <w:tcPr>
            <w:tcW w:w="3210" w:type="dxa"/>
          </w:tcPr>
          <w:p w14:paraId="7DE451D8" w14:textId="62C4F938" w:rsidR="00845147" w:rsidRPr="005B1025" w:rsidRDefault="005B1025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2</w:t>
            </w:r>
          </w:p>
        </w:tc>
      </w:tr>
      <w:tr w:rsidR="00845147" w14:paraId="77C515C4" w14:textId="77777777" w:rsidTr="00845147">
        <w:tc>
          <w:tcPr>
            <w:tcW w:w="3209" w:type="dxa"/>
          </w:tcPr>
          <w:p w14:paraId="0F4CE44C" w14:textId="4E103A94" w:rsidR="00845147" w:rsidRPr="00845147" w:rsidRDefault="00845147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00</w:t>
            </w:r>
          </w:p>
        </w:tc>
        <w:tc>
          <w:tcPr>
            <w:tcW w:w="3209" w:type="dxa"/>
          </w:tcPr>
          <w:p w14:paraId="13DF0098" w14:textId="5CEECC8A" w:rsidR="00845147" w:rsidRPr="00846E0F" w:rsidRDefault="00846E0F" w:rsidP="001F6E4B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846E0F">
              <w:rPr>
                <w:rFonts w:cstheme="majorHAnsi"/>
                <w:bCs/>
                <w:sz w:val="24"/>
                <w:szCs w:val="24"/>
                <w:lang w:val="en-US"/>
              </w:rPr>
              <w:t>0</w:t>
            </w:r>
            <w:r w:rsidR="005B1025"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</w:t>
            </w:r>
          </w:p>
        </w:tc>
        <w:tc>
          <w:tcPr>
            <w:tcW w:w="3210" w:type="dxa"/>
          </w:tcPr>
          <w:p w14:paraId="6D26778C" w14:textId="21505017" w:rsidR="00845147" w:rsidRPr="001F6E4B" w:rsidRDefault="001F6E4B" w:rsidP="00845147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2</w:t>
            </w:r>
          </w:p>
        </w:tc>
      </w:tr>
    </w:tbl>
    <w:p w14:paraId="25D66088" w14:textId="303B3ACB" w:rsidR="005B1025" w:rsidRDefault="005B1025" w:rsidP="005B1025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>
        <w:rPr>
          <w:rFonts w:cstheme="majorHAnsi"/>
          <w:bCs/>
          <w:sz w:val="28"/>
          <w:szCs w:val="24"/>
        </w:rPr>
        <w:t xml:space="preserve">Вариант </w:t>
      </w:r>
      <w:r>
        <w:rPr>
          <w:rFonts w:cstheme="majorHAnsi"/>
          <w:bCs/>
          <w:sz w:val="28"/>
          <w:szCs w:val="24"/>
        </w:rPr>
        <w:t>2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5B1025" w14:paraId="504AE532" w14:textId="77777777" w:rsidTr="00AA6791">
        <w:tc>
          <w:tcPr>
            <w:tcW w:w="3209" w:type="dxa"/>
          </w:tcPr>
          <w:p w14:paraId="2C4212DB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Alpha</w:t>
            </w:r>
          </w:p>
        </w:tc>
        <w:tc>
          <w:tcPr>
            <w:tcW w:w="3209" w:type="dxa"/>
          </w:tcPr>
          <w:p w14:paraId="7DDA200A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Result</w:t>
            </w:r>
          </w:p>
        </w:tc>
        <w:tc>
          <w:tcPr>
            <w:tcW w:w="3210" w:type="dxa"/>
          </w:tcPr>
          <w:p w14:paraId="340C2096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Number of iteration</w:t>
            </w:r>
          </w:p>
        </w:tc>
      </w:tr>
      <w:tr w:rsidR="005B1025" w14:paraId="480A0A8E" w14:textId="77777777" w:rsidTr="00AA6791">
        <w:tc>
          <w:tcPr>
            <w:tcW w:w="3209" w:type="dxa"/>
          </w:tcPr>
          <w:p w14:paraId="64478CAC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0.25</w:t>
            </w:r>
          </w:p>
        </w:tc>
        <w:tc>
          <w:tcPr>
            <w:tcW w:w="3209" w:type="dxa"/>
          </w:tcPr>
          <w:p w14:paraId="27EC96B3" w14:textId="73BA5EE1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0.6676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0560238</w:t>
            </w:r>
          </w:p>
        </w:tc>
        <w:tc>
          <w:tcPr>
            <w:tcW w:w="3210" w:type="dxa"/>
          </w:tcPr>
          <w:p w14:paraId="3A5E204D" w14:textId="42AE1A6B" w:rsidR="005B1025" w:rsidRP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6</w:t>
            </w:r>
          </w:p>
        </w:tc>
      </w:tr>
      <w:tr w:rsidR="005B1025" w14:paraId="2E95D2DF" w14:textId="77777777" w:rsidTr="00AA6791">
        <w:tc>
          <w:tcPr>
            <w:tcW w:w="3209" w:type="dxa"/>
          </w:tcPr>
          <w:p w14:paraId="4443C898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3209" w:type="dxa"/>
          </w:tcPr>
          <w:p w14:paraId="77735558" w14:textId="5384596C" w:rsid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2827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170984</w:t>
            </w:r>
          </w:p>
        </w:tc>
        <w:tc>
          <w:tcPr>
            <w:tcW w:w="3210" w:type="dxa"/>
          </w:tcPr>
          <w:p w14:paraId="1E9E00EA" w14:textId="2639D69D" w:rsidR="005B1025" w:rsidRP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4</w:t>
            </w:r>
          </w:p>
        </w:tc>
      </w:tr>
      <w:tr w:rsidR="005B1025" w14:paraId="50C922C7" w14:textId="77777777" w:rsidTr="00AA6791">
        <w:tc>
          <w:tcPr>
            <w:tcW w:w="3209" w:type="dxa"/>
          </w:tcPr>
          <w:p w14:paraId="44C781E3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3209" w:type="dxa"/>
          </w:tcPr>
          <w:p w14:paraId="34CEC93E" w14:textId="53D82E69" w:rsid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5912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202058</w:t>
            </w:r>
          </w:p>
        </w:tc>
        <w:tc>
          <w:tcPr>
            <w:tcW w:w="3210" w:type="dxa"/>
          </w:tcPr>
          <w:p w14:paraId="7C0B18F3" w14:textId="3134E7AC" w:rsidR="005B1025" w:rsidRP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3</w:t>
            </w:r>
          </w:p>
        </w:tc>
      </w:tr>
      <w:tr w:rsidR="005B1025" w14:paraId="34189FCC" w14:textId="77777777" w:rsidTr="00AA6791">
        <w:tc>
          <w:tcPr>
            <w:tcW w:w="3209" w:type="dxa"/>
          </w:tcPr>
          <w:p w14:paraId="4F4819EA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00</w:t>
            </w:r>
          </w:p>
        </w:tc>
        <w:tc>
          <w:tcPr>
            <w:tcW w:w="3209" w:type="dxa"/>
          </w:tcPr>
          <w:p w14:paraId="1C16F5E2" w14:textId="5F1859F6" w:rsidR="005B1025" w:rsidRPr="00846E0F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60142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202851</w:t>
            </w:r>
          </w:p>
        </w:tc>
        <w:tc>
          <w:tcPr>
            <w:tcW w:w="3210" w:type="dxa"/>
          </w:tcPr>
          <w:p w14:paraId="37E3AAB4" w14:textId="20377021" w:rsidR="005B1025" w:rsidRPr="001F6E4B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3</w:t>
            </w:r>
          </w:p>
        </w:tc>
      </w:tr>
    </w:tbl>
    <w:p w14:paraId="72E95625" w14:textId="3146CEAE" w:rsidR="005B1025" w:rsidRDefault="005B1025" w:rsidP="005B1025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>
        <w:rPr>
          <w:rFonts w:cstheme="majorHAnsi"/>
          <w:bCs/>
          <w:sz w:val="28"/>
          <w:szCs w:val="24"/>
        </w:rPr>
        <w:t xml:space="preserve">Вариант </w:t>
      </w:r>
      <w:r>
        <w:rPr>
          <w:rFonts w:cstheme="majorHAnsi"/>
          <w:bCs/>
          <w:sz w:val="28"/>
          <w:szCs w:val="24"/>
        </w:rPr>
        <w:t>6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5B1025" w14:paraId="75FCB802" w14:textId="77777777" w:rsidTr="00AA6791">
        <w:tc>
          <w:tcPr>
            <w:tcW w:w="3209" w:type="dxa"/>
          </w:tcPr>
          <w:p w14:paraId="7C9AB230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Alpha</w:t>
            </w:r>
          </w:p>
        </w:tc>
        <w:tc>
          <w:tcPr>
            <w:tcW w:w="3209" w:type="dxa"/>
          </w:tcPr>
          <w:p w14:paraId="55B2D93E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Result</w:t>
            </w:r>
          </w:p>
        </w:tc>
        <w:tc>
          <w:tcPr>
            <w:tcW w:w="3210" w:type="dxa"/>
          </w:tcPr>
          <w:p w14:paraId="4944F877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/>
                <w:bCs/>
                <w:sz w:val="24"/>
                <w:szCs w:val="24"/>
                <w:lang w:val="en-US"/>
              </w:rPr>
              <w:t>Number of iteration</w:t>
            </w:r>
          </w:p>
        </w:tc>
      </w:tr>
      <w:tr w:rsidR="005B1025" w14:paraId="7D0B42FC" w14:textId="77777777" w:rsidTr="00AA6791">
        <w:tc>
          <w:tcPr>
            <w:tcW w:w="3209" w:type="dxa"/>
          </w:tcPr>
          <w:p w14:paraId="7B2C0934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0.25</w:t>
            </w:r>
          </w:p>
        </w:tc>
        <w:tc>
          <w:tcPr>
            <w:tcW w:w="3209" w:type="dxa"/>
          </w:tcPr>
          <w:p w14:paraId="636A000E" w14:textId="7EF6356D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0.6676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0560238</w:t>
            </w:r>
          </w:p>
        </w:tc>
        <w:tc>
          <w:tcPr>
            <w:tcW w:w="3210" w:type="dxa"/>
          </w:tcPr>
          <w:p w14:paraId="74911623" w14:textId="1BC8A67B" w:rsidR="005B1025" w:rsidRP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5</w:t>
            </w:r>
          </w:p>
        </w:tc>
      </w:tr>
      <w:tr w:rsidR="005B1025" w14:paraId="5E0E2655" w14:textId="77777777" w:rsidTr="00AA6791">
        <w:tc>
          <w:tcPr>
            <w:tcW w:w="3209" w:type="dxa"/>
          </w:tcPr>
          <w:p w14:paraId="3415AA92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3209" w:type="dxa"/>
          </w:tcPr>
          <w:p w14:paraId="3E3D619B" w14:textId="0A4F51BB" w:rsid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2827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170984</w:t>
            </w:r>
          </w:p>
        </w:tc>
        <w:tc>
          <w:tcPr>
            <w:tcW w:w="3210" w:type="dxa"/>
          </w:tcPr>
          <w:p w14:paraId="53D6447C" w14:textId="38390996" w:rsidR="005B1025" w:rsidRP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>
              <w:rPr>
                <w:rFonts w:cstheme="majorHAnsi"/>
                <w:bCs/>
                <w:sz w:val="24"/>
                <w:szCs w:val="24"/>
              </w:rPr>
              <w:t>4</w:t>
            </w:r>
          </w:p>
        </w:tc>
      </w:tr>
      <w:tr w:rsidR="005B1025" w14:paraId="60AED1FF" w14:textId="77777777" w:rsidTr="00AA6791">
        <w:tc>
          <w:tcPr>
            <w:tcW w:w="3209" w:type="dxa"/>
          </w:tcPr>
          <w:p w14:paraId="5FE16A30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3209" w:type="dxa"/>
          </w:tcPr>
          <w:p w14:paraId="65B38F13" w14:textId="7D0BEB25" w:rsidR="005B1025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59126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202058</w:t>
            </w:r>
          </w:p>
        </w:tc>
        <w:tc>
          <w:tcPr>
            <w:tcW w:w="3210" w:type="dxa"/>
          </w:tcPr>
          <w:p w14:paraId="3484AB5D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845147">
              <w:rPr>
                <w:rFonts w:cstheme="majorHAnsi"/>
                <w:bCs/>
                <w:sz w:val="24"/>
                <w:szCs w:val="24"/>
                <w:lang w:val="en-US"/>
              </w:rPr>
              <w:t>3</w:t>
            </w:r>
          </w:p>
        </w:tc>
      </w:tr>
      <w:tr w:rsidR="005B1025" w14:paraId="00FA880A" w14:textId="77777777" w:rsidTr="00AA6791">
        <w:tc>
          <w:tcPr>
            <w:tcW w:w="3209" w:type="dxa"/>
          </w:tcPr>
          <w:p w14:paraId="2DBAFADB" w14:textId="77777777" w:rsidR="005B1025" w:rsidRPr="00845147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1000</w:t>
            </w:r>
          </w:p>
        </w:tc>
        <w:tc>
          <w:tcPr>
            <w:tcW w:w="3209" w:type="dxa"/>
          </w:tcPr>
          <w:p w14:paraId="79366784" w14:textId="44259F69" w:rsidR="005B1025" w:rsidRPr="00846E0F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>2.60142</w:t>
            </w:r>
            <w:r w:rsidRPr="005B1025">
              <w:rPr>
                <w:rFonts w:cstheme="majorHAnsi"/>
                <w:bCs/>
                <w:sz w:val="24"/>
                <w:szCs w:val="24"/>
                <w:lang w:val="en-US"/>
              </w:rPr>
              <w:tab/>
              <w:t>0.202851</w:t>
            </w:r>
          </w:p>
        </w:tc>
        <w:tc>
          <w:tcPr>
            <w:tcW w:w="3210" w:type="dxa"/>
          </w:tcPr>
          <w:p w14:paraId="372E297E" w14:textId="77777777" w:rsidR="005B1025" w:rsidRPr="001F6E4B" w:rsidRDefault="005B1025" w:rsidP="00AA6791">
            <w:pPr>
              <w:tabs>
                <w:tab w:val="left" w:pos="0"/>
              </w:tabs>
              <w:jc w:val="center"/>
              <w:rPr>
                <w:rFonts w:cstheme="majorHAnsi"/>
                <w:bCs/>
                <w:sz w:val="24"/>
                <w:szCs w:val="24"/>
                <w:lang w:val="en-US"/>
              </w:rPr>
            </w:pPr>
            <w:r>
              <w:rPr>
                <w:rFonts w:cstheme="majorHAnsi"/>
                <w:bCs/>
                <w:sz w:val="24"/>
                <w:szCs w:val="24"/>
                <w:lang w:val="en-US"/>
              </w:rPr>
              <w:t>2</w:t>
            </w:r>
          </w:p>
        </w:tc>
      </w:tr>
    </w:tbl>
    <w:p w14:paraId="4FE0030E" w14:textId="130E1C7F" w:rsidR="00845147" w:rsidRPr="00845147" w:rsidRDefault="00845147" w:rsidP="001F6E4B">
      <w:pPr>
        <w:rPr>
          <w:rFonts w:cstheme="majorHAnsi"/>
          <w:bCs/>
          <w:sz w:val="24"/>
          <w:szCs w:val="24"/>
        </w:rPr>
      </w:pPr>
    </w:p>
    <w:p w14:paraId="51ECA5A3" w14:textId="7F6AF433" w:rsidR="00845147" w:rsidRPr="008D0B4E" w:rsidRDefault="001F6E4B" w:rsidP="008D0B4E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rPr>
          <w:rFonts w:asciiTheme="majorHAnsi" w:hAnsiTheme="majorHAnsi" w:cstheme="majorHAnsi"/>
          <w:b/>
          <w:bCs/>
          <w:sz w:val="28"/>
          <w:szCs w:val="24"/>
        </w:rPr>
      </w:pPr>
      <w:r w:rsidRPr="008D0B4E">
        <w:rPr>
          <w:rFonts w:asciiTheme="majorHAnsi" w:hAnsiTheme="majorHAnsi" w:cstheme="majorHAnsi"/>
          <w:b/>
          <w:bCs/>
          <w:sz w:val="28"/>
          <w:szCs w:val="24"/>
        </w:rPr>
        <w:lastRenderedPageBreak/>
        <w:t>Исследовать сходимость метода Ньютона для СНУ с локальными минимумами в зависимости от начальных приближений (например, на СНУ, состоящей из синусоиды и прямой с некоторым наклоном</w:t>
      </w:r>
      <w:r w:rsidR="00F23BAC" w:rsidRPr="008D0B4E">
        <w:rPr>
          <w:rFonts w:asciiTheme="majorHAnsi" w:hAnsiTheme="majorHAnsi" w:cstheme="majorHAnsi"/>
          <w:b/>
          <w:bCs/>
          <w:sz w:val="28"/>
          <w:szCs w:val="24"/>
        </w:rPr>
        <w:t>, которая пересекает синусоиду).</w:t>
      </w:r>
    </w:p>
    <w:p w14:paraId="75979E3A" w14:textId="6A993939" w:rsid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2E193073" wp14:editId="38171542">
            <wp:extent cx="3791787" cy="93825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799812" cy="94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5375F" w14:textId="4A1468FB" w:rsidR="0034236C" w:rsidRP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rFonts w:cstheme="majorHAnsi"/>
          <w:bCs/>
          <w:sz w:val="28"/>
          <w:szCs w:val="24"/>
        </w:rPr>
        <w:t>График</w:t>
      </w:r>
    </w:p>
    <w:p w14:paraId="23BC4E1A" w14:textId="007DC66A" w:rsidR="00845147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47D682BA" wp14:editId="0B61EEFE">
            <wp:extent cx="5467350" cy="43910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22CA8" w14:textId="77777777" w:rsidR="005A1393" w:rsidRDefault="005A1393" w:rsidP="005F27A5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p w14:paraId="07BF9A25" w14:textId="77777777" w:rsid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  <w:r>
        <w:rPr>
          <w:rFonts w:cstheme="majorHAnsi"/>
          <w:b/>
          <w:bCs/>
          <w:sz w:val="28"/>
          <w:szCs w:val="24"/>
        </w:rPr>
        <w:t>Вариант 1</w:t>
      </w:r>
    </w:p>
    <w:p w14:paraId="5C892860" w14:textId="3DC5BFEE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</w:rPr>
        <w:t>0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845147">
        <w:rPr>
          <w:rFonts w:cstheme="majorHAnsi"/>
          <w:bCs/>
          <w:sz w:val="24"/>
          <w:szCs w:val="24"/>
        </w:rPr>
        <w:t>)</w:t>
      </w:r>
    </w:p>
    <w:p w14:paraId="14DEC7CA" w14:textId="77777777" w:rsidR="0034236C" w:rsidRPr="005A1393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</w:p>
    <w:p w14:paraId="41A34CDA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7EF05B22" w14:textId="77777777" w:rsidTr="0034236C">
        <w:tc>
          <w:tcPr>
            <w:tcW w:w="1925" w:type="dxa"/>
          </w:tcPr>
          <w:p w14:paraId="30C81113" w14:textId="61996A9C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0643E37E" w14:textId="524B42E2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757B073A" w14:textId="551E7C7B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0BD12D97" w14:textId="75D45CE6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72CEB486" w14:textId="75AC276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112FD62E" w14:textId="77777777" w:rsidTr="0034236C">
        <w:tc>
          <w:tcPr>
            <w:tcW w:w="1925" w:type="dxa"/>
          </w:tcPr>
          <w:p w14:paraId="65E51B43" w14:textId="1C37152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0</w:t>
            </w:r>
          </w:p>
        </w:tc>
        <w:tc>
          <w:tcPr>
            <w:tcW w:w="1925" w:type="dxa"/>
          </w:tcPr>
          <w:p w14:paraId="2153D98B" w14:textId="474047D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</w:t>
            </w:r>
          </w:p>
        </w:tc>
        <w:tc>
          <w:tcPr>
            <w:tcW w:w="1926" w:type="dxa"/>
          </w:tcPr>
          <w:p w14:paraId="28CD7B2B" w14:textId="2C5215F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.66667</w:t>
            </w:r>
          </w:p>
        </w:tc>
        <w:tc>
          <w:tcPr>
            <w:tcW w:w="1926" w:type="dxa"/>
          </w:tcPr>
          <w:p w14:paraId="6DFAFA02" w14:textId="0776F89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.66667</w:t>
            </w:r>
          </w:p>
        </w:tc>
        <w:tc>
          <w:tcPr>
            <w:tcW w:w="1926" w:type="dxa"/>
          </w:tcPr>
          <w:p w14:paraId="50561350" w14:textId="73A7B3D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5</w:t>
            </w:r>
          </w:p>
        </w:tc>
      </w:tr>
      <w:tr w:rsidR="0034236C" w14:paraId="2A5AC60D" w14:textId="77777777" w:rsidTr="0034236C">
        <w:tc>
          <w:tcPr>
            <w:tcW w:w="1925" w:type="dxa"/>
          </w:tcPr>
          <w:p w14:paraId="73386EAF" w14:textId="5ED326F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</w:t>
            </w:r>
          </w:p>
        </w:tc>
        <w:tc>
          <w:tcPr>
            <w:tcW w:w="1925" w:type="dxa"/>
          </w:tcPr>
          <w:p w14:paraId="56FB36D2" w14:textId="246EF337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</w:t>
            </w:r>
          </w:p>
        </w:tc>
        <w:tc>
          <w:tcPr>
            <w:tcW w:w="1926" w:type="dxa"/>
          </w:tcPr>
          <w:p w14:paraId="7E72EAE1" w14:textId="635C2020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.50277</w:t>
            </w:r>
          </w:p>
        </w:tc>
        <w:tc>
          <w:tcPr>
            <w:tcW w:w="1926" w:type="dxa"/>
          </w:tcPr>
          <w:p w14:paraId="19A9BCB7" w14:textId="785EFC5A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1.0111</w:t>
            </w:r>
          </w:p>
        </w:tc>
        <w:tc>
          <w:tcPr>
            <w:tcW w:w="1926" w:type="dxa"/>
          </w:tcPr>
          <w:p w14:paraId="1FB97F71" w14:textId="09744A4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D5F95">
              <w:t>0.671259</w:t>
            </w:r>
          </w:p>
        </w:tc>
      </w:tr>
      <w:tr w:rsidR="0034236C" w14:paraId="57B6FD0D" w14:textId="77777777" w:rsidTr="0034236C">
        <w:tc>
          <w:tcPr>
            <w:tcW w:w="1925" w:type="dxa"/>
          </w:tcPr>
          <w:p w14:paraId="024FA5B2" w14:textId="4D51D74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2</w:t>
            </w:r>
          </w:p>
        </w:tc>
        <w:tc>
          <w:tcPr>
            <w:tcW w:w="1925" w:type="dxa"/>
          </w:tcPr>
          <w:p w14:paraId="44944A8C" w14:textId="57BC06E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</w:t>
            </w:r>
          </w:p>
        </w:tc>
        <w:tc>
          <w:tcPr>
            <w:tcW w:w="1926" w:type="dxa"/>
          </w:tcPr>
          <w:p w14:paraId="07FCAF23" w14:textId="63616C0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.49936</w:t>
            </w:r>
          </w:p>
        </w:tc>
        <w:tc>
          <w:tcPr>
            <w:tcW w:w="1926" w:type="dxa"/>
          </w:tcPr>
          <w:p w14:paraId="03D786C5" w14:textId="2B7B78B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.997456</w:t>
            </w:r>
          </w:p>
        </w:tc>
        <w:tc>
          <w:tcPr>
            <w:tcW w:w="1926" w:type="dxa"/>
          </w:tcPr>
          <w:p w14:paraId="7E59D7C1" w14:textId="3AD36C6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.013409</w:t>
            </w:r>
          </w:p>
        </w:tc>
      </w:tr>
      <w:tr w:rsidR="0034236C" w14:paraId="558CE3B5" w14:textId="77777777" w:rsidTr="0034236C">
        <w:tc>
          <w:tcPr>
            <w:tcW w:w="1925" w:type="dxa"/>
          </w:tcPr>
          <w:p w14:paraId="602C47EA" w14:textId="5BF1CC4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3</w:t>
            </w:r>
          </w:p>
        </w:tc>
        <w:tc>
          <w:tcPr>
            <w:tcW w:w="1925" w:type="dxa"/>
          </w:tcPr>
          <w:p w14:paraId="1DCFCF67" w14:textId="6635E5F4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</w:t>
            </w:r>
          </w:p>
        </w:tc>
        <w:tc>
          <w:tcPr>
            <w:tcW w:w="1926" w:type="dxa"/>
          </w:tcPr>
          <w:p w14:paraId="485456DE" w14:textId="3CC3A3A6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.49936</w:t>
            </w:r>
          </w:p>
        </w:tc>
        <w:tc>
          <w:tcPr>
            <w:tcW w:w="1926" w:type="dxa"/>
          </w:tcPr>
          <w:p w14:paraId="6695622E" w14:textId="3869E14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.99745</w:t>
            </w:r>
          </w:p>
        </w:tc>
        <w:tc>
          <w:tcPr>
            <w:tcW w:w="1926" w:type="dxa"/>
          </w:tcPr>
          <w:p w14:paraId="0BE46F42" w14:textId="50F3858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5.80079e-06</w:t>
            </w:r>
          </w:p>
        </w:tc>
      </w:tr>
      <w:tr w:rsidR="0034236C" w14:paraId="1B693BC2" w14:textId="77777777" w:rsidTr="0034236C">
        <w:tc>
          <w:tcPr>
            <w:tcW w:w="1925" w:type="dxa"/>
          </w:tcPr>
          <w:p w14:paraId="13772A23" w14:textId="2956831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lastRenderedPageBreak/>
              <w:t>4</w:t>
            </w:r>
          </w:p>
        </w:tc>
        <w:tc>
          <w:tcPr>
            <w:tcW w:w="1925" w:type="dxa"/>
          </w:tcPr>
          <w:p w14:paraId="5D982D4C" w14:textId="76F06E5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</w:t>
            </w:r>
          </w:p>
        </w:tc>
        <w:tc>
          <w:tcPr>
            <w:tcW w:w="1926" w:type="dxa"/>
          </w:tcPr>
          <w:p w14:paraId="320E995F" w14:textId="00C5B6A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.49936</w:t>
            </w:r>
          </w:p>
        </w:tc>
        <w:tc>
          <w:tcPr>
            <w:tcW w:w="1926" w:type="dxa"/>
          </w:tcPr>
          <w:p w14:paraId="751EA667" w14:textId="3BFDF82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.99745</w:t>
            </w:r>
          </w:p>
        </w:tc>
        <w:tc>
          <w:tcPr>
            <w:tcW w:w="1926" w:type="dxa"/>
          </w:tcPr>
          <w:p w14:paraId="33E2B5E7" w14:textId="192663F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.08735e-12</w:t>
            </w:r>
          </w:p>
        </w:tc>
      </w:tr>
      <w:tr w:rsidR="0034236C" w14:paraId="68BD407C" w14:textId="77777777" w:rsidTr="0034236C">
        <w:tc>
          <w:tcPr>
            <w:tcW w:w="1925" w:type="dxa"/>
          </w:tcPr>
          <w:p w14:paraId="67F96361" w14:textId="70D6A21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5</w:t>
            </w:r>
          </w:p>
        </w:tc>
        <w:tc>
          <w:tcPr>
            <w:tcW w:w="1925" w:type="dxa"/>
          </w:tcPr>
          <w:p w14:paraId="65668190" w14:textId="751573F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5.68434e-14</w:t>
            </w:r>
          </w:p>
        </w:tc>
        <w:tc>
          <w:tcPr>
            <w:tcW w:w="1926" w:type="dxa"/>
          </w:tcPr>
          <w:p w14:paraId="28855EC9" w14:textId="530ED7A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1.49936</w:t>
            </w:r>
          </w:p>
        </w:tc>
        <w:tc>
          <w:tcPr>
            <w:tcW w:w="1926" w:type="dxa"/>
          </w:tcPr>
          <w:p w14:paraId="1F9206F5" w14:textId="7B74AE9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.99745</w:t>
            </w:r>
          </w:p>
        </w:tc>
        <w:tc>
          <w:tcPr>
            <w:tcW w:w="1926" w:type="dxa"/>
          </w:tcPr>
          <w:p w14:paraId="4021B8D9" w14:textId="465A86C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D5F95">
              <w:t>0</w:t>
            </w:r>
          </w:p>
        </w:tc>
      </w:tr>
    </w:tbl>
    <w:p w14:paraId="776CBCCE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p w14:paraId="2194341B" w14:textId="24423514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</w:rPr>
        <w:t>1</w:t>
      </w:r>
      <w:r w:rsidRPr="00845147">
        <w:rPr>
          <w:rFonts w:cstheme="majorHAnsi"/>
          <w:bCs/>
          <w:sz w:val="24"/>
          <w:szCs w:val="24"/>
        </w:rPr>
        <w:t>,0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59865FCA" w14:textId="77777777" w:rsidTr="0034236C">
        <w:tc>
          <w:tcPr>
            <w:tcW w:w="1925" w:type="dxa"/>
          </w:tcPr>
          <w:p w14:paraId="47B7D0A7" w14:textId="4E734D05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71CC80FD" w14:textId="20C2567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4D7D6072" w14:textId="6419857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5DE9DD0A" w14:textId="371FF45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6FD1AA7D" w14:textId="3C964B5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7CB96202" w14:textId="77777777" w:rsidTr="0034236C">
        <w:tc>
          <w:tcPr>
            <w:tcW w:w="1925" w:type="dxa"/>
          </w:tcPr>
          <w:p w14:paraId="1315B542" w14:textId="4EA74FB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0</w:t>
            </w:r>
          </w:p>
        </w:tc>
        <w:tc>
          <w:tcPr>
            <w:tcW w:w="1925" w:type="dxa"/>
          </w:tcPr>
          <w:p w14:paraId="42D75588" w14:textId="4FB9E73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1</w:t>
            </w:r>
          </w:p>
        </w:tc>
        <w:tc>
          <w:tcPr>
            <w:tcW w:w="1926" w:type="dxa"/>
          </w:tcPr>
          <w:p w14:paraId="59F910DB" w14:textId="660344E5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5.8679</w:t>
            </w:r>
          </w:p>
        </w:tc>
        <w:tc>
          <w:tcPr>
            <w:tcW w:w="1926" w:type="dxa"/>
          </w:tcPr>
          <w:p w14:paraId="43088237" w14:textId="3DF7524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3.47161</w:t>
            </w:r>
          </w:p>
        </w:tc>
        <w:tc>
          <w:tcPr>
            <w:tcW w:w="1926" w:type="dxa"/>
          </w:tcPr>
          <w:p w14:paraId="38785DF5" w14:textId="7726EA4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16.0221</w:t>
            </w:r>
          </w:p>
        </w:tc>
      </w:tr>
      <w:tr w:rsidR="0034236C" w14:paraId="31E746C0" w14:textId="77777777" w:rsidTr="0034236C">
        <w:tc>
          <w:tcPr>
            <w:tcW w:w="1925" w:type="dxa"/>
          </w:tcPr>
          <w:p w14:paraId="6EF1D70B" w14:textId="6935FCF0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1</w:t>
            </w:r>
          </w:p>
        </w:tc>
        <w:tc>
          <w:tcPr>
            <w:tcW w:w="1925" w:type="dxa"/>
          </w:tcPr>
          <w:p w14:paraId="4ED3A5A0" w14:textId="3804A746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1</w:t>
            </w:r>
          </w:p>
        </w:tc>
        <w:tc>
          <w:tcPr>
            <w:tcW w:w="1926" w:type="dxa"/>
          </w:tcPr>
          <w:p w14:paraId="2885C2DE" w14:textId="6A4BE6D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4.6118</w:t>
            </w:r>
          </w:p>
        </w:tc>
        <w:tc>
          <w:tcPr>
            <w:tcW w:w="1926" w:type="dxa"/>
          </w:tcPr>
          <w:p w14:paraId="2E918D06" w14:textId="2680C66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-1.55278</w:t>
            </w:r>
          </w:p>
        </w:tc>
        <w:tc>
          <w:tcPr>
            <w:tcW w:w="1926" w:type="dxa"/>
          </w:tcPr>
          <w:p w14:paraId="20DBF8DF" w14:textId="07A8AFD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8532AF">
              <w:t>3.87506</w:t>
            </w:r>
          </w:p>
        </w:tc>
      </w:tr>
      <w:tr w:rsidR="0034236C" w14:paraId="2734E2F9" w14:textId="77777777" w:rsidTr="0034236C">
        <w:tc>
          <w:tcPr>
            <w:tcW w:w="1925" w:type="dxa"/>
          </w:tcPr>
          <w:p w14:paraId="1091EF06" w14:textId="625482B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2</w:t>
            </w:r>
          </w:p>
        </w:tc>
        <w:tc>
          <w:tcPr>
            <w:tcW w:w="1925" w:type="dxa"/>
          </w:tcPr>
          <w:p w14:paraId="498B604B" w14:textId="1559926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1</w:t>
            </w:r>
          </w:p>
        </w:tc>
        <w:tc>
          <w:tcPr>
            <w:tcW w:w="1926" w:type="dxa"/>
          </w:tcPr>
          <w:p w14:paraId="02F9F00C" w14:textId="51C4E42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4.74785</w:t>
            </w:r>
          </w:p>
        </w:tc>
        <w:tc>
          <w:tcPr>
            <w:tcW w:w="1926" w:type="dxa"/>
          </w:tcPr>
          <w:p w14:paraId="497AA4D2" w14:textId="485301B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-1.00861</w:t>
            </w:r>
          </w:p>
        </w:tc>
        <w:tc>
          <w:tcPr>
            <w:tcW w:w="1926" w:type="dxa"/>
          </w:tcPr>
          <w:p w14:paraId="0111E96E" w14:textId="70AF049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0.557835</w:t>
            </w:r>
          </w:p>
        </w:tc>
      </w:tr>
      <w:tr w:rsidR="0034236C" w14:paraId="12CE5359" w14:textId="77777777" w:rsidTr="0034236C">
        <w:tc>
          <w:tcPr>
            <w:tcW w:w="1925" w:type="dxa"/>
          </w:tcPr>
          <w:p w14:paraId="32F44546" w14:textId="15B954B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3</w:t>
            </w:r>
          </w:p>
        </w:tc>
        <w:tc>
          <w:tcPr>
            <w:tcW w:w="1925" w:type="dxa"/>
          </w:tcPr>
          <w:p w14:paraId="6012531A" w14:textId="0F69736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1</w:t>
            </w:r>
          </w:p>
        </w:tc>
        <w:tc>
          <w:tcPr>
            <w:tcW w:w="1926" w:type="dxa"/>
          </w:tcPr>
          <w:p w14:paraId="3A0AE546" w14:textId="609650D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4.75018</w:t>
            </w:r>
          </w:p>
        </w:tc>
        <w:tc>
          <w:tcPr>
            <w:tcW w:w="1926" w:type="dxa"/>
          </w:tcPr>
          <w:p w14:paraId="4F0A81E6" w14:textId="2E19255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-0.999289</w:t>
            </w:r>
          </w:p>
        </w:tc>
        <w:tc>
          <w:tcPr>
            <w:tcW w:w="1926" w:type="dxa"/>
          </w:tcPr>
          <w:p w14:paraId="61263BBB" w14:textId="0DC6A7C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0.00923507</w:t>
            </w:r>
          </w:p>
        </w:tc>
      </w:tr>
      <w:tr w:rsidR="0034236C" w14:paraId="2AC96301" w14:textId="77777777" w:rsidTr="0034236C">
        <w:tc>
          <w:tcPr>
            <w:tcW w:w="1925" w:type="dxa"/>
          </w:tcPr>
          <w:p w14:paraId="10602BB7" w14:textId="7E75118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4</w:t>
            </w:r>
          </w:p>
        </w:tc>
        <w:tc>
          <w:tcPr>
            <w:tcW w:w="1925" w:type="dxa"/>
          </w:tcPr>
          <w:p w14:paraId="5479CFAA" w14:textId="3314329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1</w:t>
            </w:r>
          </w:p>
        </w:tc>
        <w:tc>
          <w:tcPr>
            <w:tcW w:w="1926" w:type="dxa"/>
          </w:tcPr>
          <w:p w14:paraId="602091D6" w14:textId="1723DCA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4.75018</w:t>
            </w:r>
          </w:p>
        </w:tc>
        <w:tc>
          <w:tcPr>
            <w:tcW w:w="1926" w:type="dxa"/>
          </w:tcPr>
          <w:p w14:paraId="5C8799DB" w14:textId="5B4F9B9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-0.999286</w:t>
            </w:r>
          </w:p>
        </w:tc>
        <w:tc>
          <w:tcPr>
            <w:tcW w:w="1926" w:type="dxa"/>
          </w:tcPr>
          <w:p w14:paraId="59263B9A" w14:textId="5D65FAA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2.7113e-06</w:t>
            </w:r>
          </w:p>
        </w:tc>
      </w:tr>
      <w:tr w:rsidR="0034236C" w14:paraId="2B50FE75" w14:textId="77777777" w:rsidTr="0034236C">
        <w:tc>
          <w:tcPr>
            <w:tcW w:w="1925" w:type="dxa"/>
          </w:tcPr>
          <w:p w14:paraId="0AE7F1F6" w14:textId="3F524E0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5</w:t>
            </w:r>
          </w:p>
        </w:tc>
        <w:tc>
          <w:tcPr>
            <w:tcW w:w="1925" w:type="dxa"/>
          </w:tcPr>
          <w:p w14:paraId="7F3A209D" w14:textId="3280483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1</w:t>
            </w:r>
          </w:p>
        </w:tc>
        <w:tc>
          <w:tcPr>
            <w:tcW w:w="1926" w:type="dxa"/>
          </w:tcPr>
          <w:p w14:paraId="7402145A" w14:textId="24F845C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4.75018</w:t>
            </w:r>
          </w:p>
        </w:tc>
        <w:tc>
          <w:tcPr>
            <w:tcW w:w="1926" w:type="dxa"/>
          </w:tcPr>
          <w:p w14:paraId="0ED3C180" w14:textId="30C5238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-0.999286</w:t>
            </w:r>
          </w:p>
        </w:tc>
        <w:tc>
          <w:tcPr>
            <w:tcW w:w="1926" w:type="dxa"/>
          </w:tcPr>
          <w:p w14:paraId="6CB30844" w14:textId="3B0AB4C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8532AF">
              <w:t>2.33951e-13</w:t>
            </w:r>
          </w:p>
        </w:tc>
      </w:tr>
    </w:tbl>
    <w:p w14:paraId="4D9FC0A8" w14:textId="77777777" w:rsidR="0034236C" w:rsidRPr="005A1393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</w:p>
    <w:p w14:paraId="2CCE9AB3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both"/>
        <w:rPr>
          <w:rFonts w:asciiTheme="majorHAnsi" w:hAnsiTheme="majorHAnsi" w:cstheme="majorHAnsi"/>
          <w:bCs/>
          <w:sz w:val="24"/>
          <w:szCs w:val="24"/>
        </w:rPr>
      </w:pPr>
    </w:p>
    <w:p w14:paraId="0D1196C7" w14:textId="390D6E68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  <w:lang w:val="en-US"/>
        </w:rPr>
        <w:t>3*PI/2</w:t>
      </w:r>
      <w:r>
        <w:rPr>
          <w:rFonts w:cstheme="majorHAnsi"/>
          <w:bCs/>
          <w:sz w:val="24"/>
          <w:szCs w:val="24"/>
        </w:rPr>
        <w:t>,1</w:t>
      </w:r>
      <w:r w:rsidRPr="00845147">
        <w:rPr>
          <w:rFonts w:cstheme="majorHAnsi"/>
          <w:bCs/>
          <w:sz w:val="24"/>
          <w:szCs w:val="24"/>
        </w:rPr>
        <w:t>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39C79557" w14:textId="77777777" w:rsidTr="0034236C">
        <w:tc>
          <w:tcPr>
            <w:tcW w:w="1925" w:type="dxa"/>
          </w:tcPr>
          <w:p w14:paraId="76D20A49" w14:textId="654026F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72E182FC" w14:textId="2110E5C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506AF01D" w14:textId="1CBC4D0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318A5809" w14:textId="611538E0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23602065" w14:textId="0E8F3BB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0A5FC2B4" w14:textId="77777777" w:rsidTr="0034236C">
        <w:tc>
          <w:tcPr>
            <w:tcW w:w="1925" w:type="dxa"/>
          </w:tcPr>
          <w:p w14:paraId="38B8EB7F" w14:textId="270006F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0</w:t>
            </w:r>
          </w:p>
        </w:tc>
        <w:tc>
          <w:tcPr>
            <w:tcW w:w="1925" w:type="dxa"/>
          </w:tcPr>
          <w:p w14:paraId="292F2627" w14:textId="29A4D7D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1</w:t>
            </w:r>
          </w:p>
        </w:tc>
        <w:tc>
          <w:tcPr>
            <w:tcW w:w="1926" w:type="dxa"/>
          </w:tcPr>
          <w:p w14:paraId="10D776CB" w14:textId="18416C6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4.75</w:t>
            </w:r>
          </w:p>
        </w:tc>
        <w:tc>
          <w:tcPr>
            <w:tcW w:w="1926" w:type="dxa"/>
          </w:tcPr>
          <w:p w14:paraId="34F50E4E" w14:textId="7DF77C5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-1</w:t>
            </w:r>
          </w:p>
        </w:tc>
        <w:tc>
          <w:tcPr>
            <w:tcW w:w="1926" w:type="dxa"/>
          </w:tcPr>
          <w:p w14:paraId="3832A7E5" w14:textId="15D624B6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2.93673</w:t>
            </w:r>
          </w:p>
        </w:tc>
      </w:tr>
      <w:tr w:rsidR="0034236C" w14:paraId="70E09B1B" w14:textId="77777777" w:rsidTr="0034236C">
        <w:tc>
          <w:tcPr>
            <w:tcW w:w="1925" w:type="dxa"/>
          </w:tcPr>
          <w:p w14:paraId="16BD23F2" w14:textId="02A5A2C3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1</w:t>
            </w:r>
          </w:p>
        </w:tc>
        <w:tc>
          <w:tcPr>
            <w:tcW w:w="1925" w:type="dxa"/>
          </w:tcPr>
          <w:p w14:paraId="7118C95C" w14:textId="6F6BE74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1</w:t>
            </w:r>
          </w:p>
        </w:tc>
        <w:tc>
          <w:tcPr>
            <w:tcW w:w="1926" w:type="dxa"/>
          </w:tcPr>
          <w:p w14:paraId="5EF1D571" w14:textId="07523727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4.75018</w:t>
            </w:r>
          </w:p>
        </w:tc>
        <w:tc>
          <w:tcPr>
            <w:tcW w:w="1926" w:type="dxa"/>
          </w:tcPr>
          <w:p w14:paraId="7E96362D" w14:textId="2D3ED305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-0.999286</w:t>
            </w:r>
          </w:p>
        </w:tc>
        <w:tc>
          <w:tcPr>
            <w:tcW w:w="1926" w:type="dxa"/>
          </w:tcPr>
          <w:p w14:paraId="63A94C4A" w14:textId="46189F0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766D0">
              <w:t>0.000707211</w:t>
            </w:r>
          </w:p>
        </w:tc>
      </w:tr>
      <w:tr w:rsidR="0034236C" w14:paraId="1DFBA600" w14:textId="77777777" w:rsidTr="0034236C">
        <w:tc>
          <w:tcPr>
            <w:tcW w:w="1925" w:type="dxa"/>
          </w:tcPr>
          <w:p w14:paraId="73C71C56" w14:textId="3999F01D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2</w:t>
            </w:r>
          </w:p>
        </w:tc>
        <w:tc>
          <w:tcPr>
            <w:tcW w:w="1925" w:type="dxa"/>
          </w:tcPr>
          <w:p w14:paraId="38970CF9" w14:textId="619D6C30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1</w:t>
            </w:r>
          </w:p>
        </w:tc>
        <w:tc>
          <w:tcPr>
            <w:tcW w:w="1926" w:type="dxa"/>
          </w:tcPr>
          <w:p w14:paraId="15D97E82" w14:textId="6F4C5D9A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4.75018</w:t>
            </w:r>
          </w:p>
        </w:tc>
        <w:tc>
          <w:tcPr>
            <w:tcW w:w="1926" w:type="dxa"/>
          </w:tcPr>
          <w:p w14:paraId="53D6F0BB" w14:textId="5FAFD9ED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-0.999286</w:t>
            </w:r>
          </w:p>
        </w:tc>
        <w:tc>
          <w:tcPr>
            <w:tcW w:w="1926" w:type="dxa"/>
          </w:tcPr>
          <w:p w14:paraId="77DE15EA" w14:textId="78483209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1.59164e-08</w:t>
            </w:r>
          </w:p>
        </w:tc>
      </w:tr>
      <w:tr w:rsidR="0034236C" w14:paraId="1BCD30C9" w14:textId="77777777" w:rsidTr="0034236C">
        <w:tc>
          <w:tcPr>
            <w:tcW w:w="1925" w:type="dxa"/>
          </w:tcPr>
          <w:p w14:paraId="4900210A" w14:textId="04B4746A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3</w:t>
            </w:r>
          </w:p>
        </w:tc>
        <w:tc>
          <w:tcPr>
            <w:tcW w:w="1925" w:type="dxa"/>
          </w:tcPr>
          <w:p w14:paraId="2500544D" w14:textId="19E2C4C7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5.68434e-14</w:t>
            </w:r>
          </w:p>
        </w:tc>
        <w:tc>
          <w:tcPr>
            <w:tcW w:w="1926" w:type="dxa"/>
          </w:tcPr>
          <w:p w14:paraId="18AED562" w14:textId="2BA3B799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4.75018</w:t>
            </w:r>
          </w:p>
        </w:tc>
        <w:tc>
          <w:tcPr>
            <w:tcW w:w="1926" w:type="dxa"/>
          </w:tcPr>
          <w:p w14:paraId="063CC80D" w14:textId="42C72FFD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-0.999286</w:t>
            </w:r>
          </w:p>
        </w:tc>
        <w:tc>
          <w:tcPr>
            <w:tcW w:w="1926" w:type="dxa"/>
          </w:tcPr>
          <w:p w14:paraId="64D35E15" w14:textId="6E88DAB8" w:rsidR="0034236C" w:rsidRPr="00E84BD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766D0">
              <w:t>0</w:t>
            </w:r>
          </w:p>
        </w:tc>
      </w:tr>
    </w:tbl>
    <w:p w14:paraId="73AB4E0C" w14:textId="77777777" w:rsidR="0034236C" w:rsidRPr="001D34FE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</w:p>
    <w:p w14:paraId="0DDE0A4A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  <w:r>
        <w:rPr>
          <w:rFonts w:cstheme="minorHAnsi"/>
          <w:b/>
          <w:bCs/>
          <w:sz w:val="28"/>
          <w:szCs w:val="24"/>
        </w:rPr>
        <w:t>Вариант 2</w:t>
      </w:r>
    </w:p>
    <w:p w14:paraId="5EAA4D46" w14:textId="68612D71" w:rsid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</w:rPr>
        <w:t>0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1D34FE">
        <w:rPr>
          <w:rFonts w:cstheme="majorHAnsi"/>
          <w:bCs/>
          <w:sz w:val="28"/>
          <w:szCs w:val="24"/>
        </w:rPr>
        <w:t>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1B6D0918" w14:textId="77777777" w:rsidTr="0034236C">
        <w:tc>
          <w:tcPr>
            <w:tcW w:w="1925" w:type="dxa"/>
          </w:tcPr>
          <w:p w14:paraId="1C3ADD03" w14:textId="4C299C76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193D7F01" w14:textId="663B55F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673E04B4" w14:textId="40532A1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51476833" w14:textId="74DB4159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3B753B34" w14:textId="797A2D72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78264F92" w14:textId="77777777" w:rsidTr="0034236C">
        <w:tc>
          <w:tcPr>
            <w:tcW w:w="1925" w:type="dxa"/>
          </w:tcPr>
          <w:p w14:paraId="410290F8" w14:textId="12D51B0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0</w:t>
            </w:r>
          </w:p>
        </w:tc>
        <w:tc>
          <w:tcPr>
            <w:tcW w:w="1925" w:type="dxa"/>
          </w:tcPr>
          <w:p w14:paraId="1A805D3A" w14:textId="54DD8F5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</w:t>
            </w:r>
          </w:p>
        </w:tc>
        <w:tc>
          <w:tcPr>
            <w:tcW w:w="1926" w:type="dxa"/>
          </w:tcPr>
          <w:p w14:paraId="49853976" w14:textId="3540513A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.66667</w:t>
            </w:r>
          </w:p>
        </w:tc>
        <w:tc>
          <w:tcPr>
            <w:tcW w:w="1926" w:type="dxa"/>
          </w:tcPr>
          <w:p w14:paraId="16FA30F9" w14:textId="5E4A1D22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.66667</w:t>
            </w:r>
          </w:p>
        </w:tc>
        <w:tc>
          <w:tcPr>
            <w:tcW w:w="1926" w:type="dxa"/>
          </w:tcPr>
          <w:p w14:paraId="1735706A" w14:textId="01DBE1E7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5</w:t>
            </w:r>
          </w:p>
        </w:tc>
      </w:tr>
      <w:tr w:rsidR="0034236C" w14:paraId="4746B091" w14:textId="77777777" w:rsidTr="0034236C">
        <w:tc>
          <w:tcPr>
            <w:tcW w:w="1925" w:type="dxa"/>
          </w:tcPr>
          <w:p w14:paraId="70C795AA" w14:textId="2919212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</w:t>
            </w:r>
          </w:p>
        </w:tc>
        <w:tc>
          <w:tcPr>
            <w:tcW w:w="1925" w:type="dxa"/>
          </w:tcPr>
          <w:p w14:paraId="33C57DE4" w14:textId="02F7A00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</w:t>
            </w:r>
          </w:p>
        </w:tc>
        <w:tc>
          <w:tcPr>
            <w:tcW w:w="1926" w:type="dxa"/>
          </w:tcPr>
          <w:p w14:paraId="3A7B534B" w14:textId="2B61F36E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.50277</w:t>
            </w:r>
          </w:p>
        </w:tc>
        <w:tc>
          <w:tcPr>
            <w:tcW w:w="1926" w:type="dxa"/>
          </w:tcPr>
          <w:p w14:paraId="28373851" w14:textId="7C477B93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1.0111</w:t>
            </w:r>
          </w:p>
        </w:tc>
        <w:tc>
          <w:tcPr>
            <w:tcW w:w="1926" w:type="dxa"/>
          </w:tcPr>
          <w:p w14:paraId="69784D9F" w14:textId="45F64B2A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F238B8">
              <w:t>0.671259</w:t>
            </w:r>
          </w:p>
        </w:tc>
      </w:tr>
      <w:tr w:rsidR="0034236C" w14:paraId="4778E23C" w14:textId="77777777" w:rsidTr="0034236C">
        <w:tc>
          <w:tcPr>
            <w:tcW w:w="1925" w:type="dxa"/>
          </w:tcPr>
          <w:p w14:paraId="7DF0826A" w14:textId="7F5D1A9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2</w:t>
            </w:r>
          </w:p>
        </w:tc>
        <w:tc>
          <w:tcPr>
            <w:tcW w:w="1925" w:type="dxa"/>
          </w:tcPr>
          <w:p w14:paraId="0EC81140" w14:textId="7B02C5D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</w:t>
            </w:r>
          </w:p>
        </w:tc>
        <w:tc>
          <w:tcPr>
            <w:tcW w:w="1926" w:type="dxa"/>
          </w:tcPr>
          <w:p w14:paraId="2C4A77BA" w14:textId="2ACCD11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.49936</w:t>
            </w:r>
          </w:p>
        </w:tc>
        <w:tc>
          <w:tcPr>
            <w:tcW w:w="1926" w:type="dxa"/>
          </w:tcPr>
          <w:p w14:paraId="3FDFEC3E" w14:textId="39D5C63C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.997456</w:t>
            </w:r>
          </w:p>
        </w:tc>
        <w:tc>
          <w:tcPr>
            <w:tcW w:w="1926" w:type="dxa"/>
          </w:tcPr>
          <w:p w14:paraId="0C76DFEB" w14:textId="24AEBF4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.013409</w:t>
            </w:r>
          </w:p>
        </w:tc>
      </w:tr>
      <w:tr w:rsidR="0034236C" w14:paraId="600F3A7F" w14:textId="77777777" w:rsidTr="0034236C">
        <w:tc>
          <w:tcPr>
            <w:tcW w:w="1925" w:type="dxa"/>
          </w:tcPr>
          <w:p w14:paraId="038BE38E" w14:textId="3F2227A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3</w:t>
            </w:r>
          </w:p>
        </w:tc>
        <w:tc>
          <w:tcPr>
            <w:tcW w:w="1925" w:type="dxa"/>
          </w:tcPr>
          <w:p w14:paraId="28A56434" w14:textId="7BF1870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</w:t>
            </w:r>
          </w:p>
        </w:tc>
        <w:tc>
          <w:tcPr>
            <w:tcW w:w="1926" w:type="dxa"/>
          </w:tcPr>
          <w:p w14:paraId="6C01D968" w14:textId="6CFE4F1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.49936</w:t>
            </w:r>
          </w:p>
        </w:tc>
        <w:tc>
          <w:tcPr>
            <w:tcW w:w="1926" w:type="dxa"/>
          </w:tcPr>
          <w:p w14:paraId="1DFE65AB" w14:textId="0E16446C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.99745</w:t>
            </w:r>
          </w:p>
        </w:tc>
        <w:tc>
          <w:tcPr>
            <w:tcW w:w="1926" w:type="dxa"/>
          </w:tcPr>
          <w:p w14:paraId="438F0067" w14:textId="7B0108D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5.80079e-06</w:t>
            </w:r>
          </w:p>
        </w:tc>
      </w:tr>
      <w:tr w:rsidR="0034236C" w14:paraId="6928F143" w14:textId="77777777" w:rsidTr="0034236C">
        <w:tc>
          <w:tcPr>
            <w:tcW w:w="1925" w:type="dxa"/>
          </w:tcPr>
          <w:p w14:paraId="4343F420" w14:textId="1236B18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4</w:t>
            </w:r>
          </w:p>
        </w:tc>
        <w:tc>
          <w:tcPr>
            <w:tcW w:w="1925" w:type="dxa"/>
          </w:tcPr>
          <w:p w14:paraId="20F94F3C" w14:textId="7CF38FE6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</w:t>
            </w:r>
          </w:p>
        </w:tc>
        <w:tc>
          <w:tcPr>
            <w:tcW w:w="1926" w:type="dxa"/>
          </w:tcPr>
          <w:p w14:paraId="176181F2" w14:textId="23B2684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.49936</w:t>
            </w:r>
          </w:p>
        </w:tc>
        <w:tc>
          <w:tcPr>
            <w:tcW w:w="1926" w:type="dxa"/>
          </w:tcPr>
          <w:p w14:paraId="12C2EFE4" w14:textId="5B72480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.99745</w:t>
            </w:r>
          </w:p>
        </w:tc>
        <w:tc>
          <w:tcPr>
            <w:tcW w:w="1926" w:type="dxa"/>
          </w:tcPr>
          <w:p w14:paraId="5B79C289" w14:textId="6F51EB7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.08735e-12</w:t>
            </w:r>
          </w:p>
        </w:tc>
      </w:tr>
      <w:tr w:rsidR="0034236C" w14:paraId="6BFE9102" w14:textId="77777777" w:rsidTr="0034236C">
        <w:tc>
          <w:tcPr>
            <w:tcW w:w="1925" w:type="dxa"/>
          </w:tcPr>
          <w:p w14:paraId="62BC7BF7" w14:textId="44B8BED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5</w:t>
            </w:r>
          </w:p>
        </w:tc>
        <w:tc>
          <w:tcPr>
            <w:tcW w:w="1925" w:type="dxa"/>
          </w:tcPr>
          <w:p w14:paraId="73ECB0C2" w14:textId="5C0C976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5.68434e-14</w:t>
            </w:r>
          </w:p>
        </w:tc>
        <w:tc>
          <w:tcPr>
            <w:tcW w:w="1926" w:type="dxa"/>
          </w:tcPr>
          <w:p w14:paraId="5A45F03F" w14:textId="394159E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1.49936</w:t>
            </w:r>
          </w:p>
        </w:tc>
        <w:tc>
          <w:tcPr>
            <w:tcW w:w="1926" w:type="dxa"/>
          </w:tcPr>
          <w:p w14:paraId="481E7EC6" w14:textId="4737C8F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.99745</w:t>
            </w:r>
          </w:p>
        </w:tc>
        <w:tc>
          <w:tcPr>
            <w:tcW w:w="1926" w:type="dxa"/>
          </w:tcPr>
          <w:p w14:paraId="54F23C42" w14:textId="2A10BBFC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F238B8">
              <w:t>0</w:t>
            </w:r>
          </w:p>
        </w:tc>
      </w:tr>
    </w:tbl>
    <w:p w14:paraId="73194554" w14:textId="77777777" w:rsidR="0034236C" w:rsidRPr="001D34FE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</w:p>
    <w:p w14:paraId="46636373" w14:textId="77777777" w:rsid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8"/>
          <w:szCs w:val="24"/>
        </w:rPr>
      </w:pPr>
    </w:p>
    <w:p w14:paraId="6DEB17A1" w14:textId="58A14A62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,0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0EEA71F7" w14:textId="77777777" w:rsidTr="0034236C">
        <w:tc>
          <w:tcPr>
            <w:tcW w:w="1925" w:type="dxa"/>
          </w:tcPr>
          <w:p w14:paraId="436AF11B" w14:textId="397D332D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78B0750B" w14:textId="755DACA5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248717D7" w14:textId="33EAFB30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6DAA5BDC" w14:textId="6FC99C36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3B92EF13" w14:textId="12A918A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23B44F07" w14:textId="77777777" w:rsidTr="0034236C">
        <w:tc>
          <w:tcPr>
            <w:tcW w:w="1925" w:type="dxa"/>
          </w:tcPr>
          <w:p w14:paraId="5322BDD6" w14:textId="5817C99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0</w:t>
            </w:r>
          </w:p>
        </w:tc>
        <w:tc>
          <w:tcPr>
            <w:tcW w:w="1925" w:type="dxa"/>
          </w:tcPr>
          <w:p w14:paraId="76D9A1EA" w14:textId="7476826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1</w:t>
            </w:r>
          </w:p>
        </w:tc>
        <w:tc>
          <w:tcPr>
            <w:tcW w:w="1926" w:type="dxa"/>
          </w:tcPr>
          <w:p w14:paraId="162592C9" w14:textId="2087BEF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5.8679</w:t>
            </w:r>
          </w:p>
        </w:tc>
        <w:tc>
          <w:tcPr>
            <w:tcW w:w="1926" w:type="dxa"/>
          </w:tcPr>
          <w:p w14:paraId="3A7CD767" w14:textId="00682F8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3.47161</w:t>
            </w:r>
          </w:p>
        </w:tc>
        <w:tc>
          <w:tcPr>
            <w:tcW w:w="1926" w:type="dxa"/>
          </w:tcPr>
          <w:p w14:paraId="62604E9A" w14:textId="180EB82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16.0221</w:t>
            </w:r>
          </w:p>
        </w:tc>
      </w:tr>
      <w:tr w:rsidR="0034236C" w14:paraId="21168E0C" w14:textId="77777777" w:rsidTr="0034236C">
        <w:tc>
          <w:tcPr>
            <w:tcW w:w="1925" w:type="dxa"/>
          </w:tcPr>
          <w:p w14:paraId="5748744B" w14:textId="40DDFE12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1</w:t>
            </w:r>
          </w:p>
        </w:tc>
        <w:tc>
          <w:tcPr>
            <w:tcW w:w="1925" w:type="dxa"/>
          </w:tcPr>
          <w:p w14:paraId="11A2364B" w14:textId="13AC214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1</w:t>
            </w:r>
          </w:p>
        </w:tc>
        <w:tc>
          <w:tcPr>
            <w:tcW w:w="1926" w:type="dxa"/>
          </w:tcPr>
          <w:p w14:paraId="170994F2" w14:textId="25E0E52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4.6118</w:t>
            </w:r>
          </w:p>
        </w:tc>
        <w:tc>
          <w:tcPr>
            <w:tcW w:w="1926" w:type="dxa"/>
          </w:tcPr>
          <w:p w14:paraId="65A3B625" w14:textId="7603462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-1.55278</w:t>
            </w:r>
          </w:p>
        </w:tc>
        <w:tc>
          <w:tcPr>
            <w:tcW w:w="1926" w:type="dxa"/>
          </w:tcPr>
          <w:p w14:paraId="548F860D" w14:textId="35AC484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D0313A">
              <w:t>3.87506</w:t>
            </w:r>
          </w:p>
        </w:tc>
      </w:tr>
      <w:tr w:rsidR="0034236C" w14:paraId="1BC978AC" w14:textId="77777777" w:rsidTr="0034236C">
        <w:tc>
          <w:tcPr>
            <w:tcW w:w="1925" w:type="dxa"/>
          </w:tcPr>
          <w:p w14:paraId="7954165B" w14:textId="07754D1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2</w:t>
            </w:r>
          </w:p>
        </w:tc>
        <w:tc>
          <w:tcPr>
            <w:tcW w:w="1925" w:type="dxa"/>
          </w:tcPr>
          <w:p w14:paraId="29EAA383" w14:textId="63B36AD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1</w:t>
            </w:r>
          </w:p>
        </w:tc>
        <w:tc>
          <w:tcPr>
            <w:tcW w:w="1926" w:type="dxa"/>
          </w:tcPr>
          <w:p w14:paraId="298F9535" w14:textId="6914AFF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4.74785</w:t>
            </w:r>
          </w:p>
        </w:tc>
        <w:tc>
          <w:tcPr>
            <w:tcW w:w="1926" w:type="dxa"/>
          </w:tcPr>
          <w:p w14:paraId="045BEA13" w14:textId="4CA391B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-1.00861</w:t>
            </w:r>
          </w:p>
        </w:tc>
        <w:tc>
          <w:tcPr>
            <w:tcW w:w="1926" w:type="dxa"/>
          </w:tcPr>
          <w:p w14:paraId="552F89E2" w14:textId="189CC62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0.557835</w:t>
            </w:r>
          </w:p>
        </w:tc>
      </w:tr>
      <w:tr w:rsidR="0034236C" w14:paraId="259A42FB" w14:textId="77777777" w:rsidTr="0034236C">
        <w:tc>
          <w:tcPr>
            <w:tcW w:w="1925" w:type="dxa"/>
          </w:tcPr>
          <w:p w14:paraId="1B272299" w14:textId="5634BCF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3</w:t>
            </w:r>
          </w:p>
        </w:tc>
        <w:tc>
          <w:tcPr>
            <w:tcW w:w="1925" w:type="dxa"/>
          </w:tcPr>
          <w:p w14:paraId="4766FF54" w14:textId="57050B1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1</w:t>
            </w:r>
          </w:p>
        </w:tc>
        <w:tc>
          <w:tcPr>
            <w:tcW w:w="1926" w:type="dxa"/>
          </w:tcPr>
          <w:p w14:paraId="555E18C0" w14:textId="44DFBC3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4.75018</w:t>
            </w:r>
          </w:p>
        </w:tc>
        <w:tc>
          <w:tcPr>
            <w:tcW w:w="1926" w:type="dxa"/>
          </w:tcPr>
          <w:p w14:paraId="15E8526C" w14:textId="2C56DEE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-0.999289</w:t>
            </w:r>
          </w:p>
        </w:tc>
        <w:tc>
          <w:tcPr>
            <w:tcW w:w="1926" w:type="dxa"/>
          </w:tcPr>
          <w:p w14:paraId="0CAEB674" w14:textId="16A8E124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0.00923507</w:t>
            </w:r>
          </w:p>
        </w:tc>
      </w:tr>
      <w:tr w:rsidR="0034236C" w14:paraId="6A865256" w14:textId="77777777" w:rsidTr="0034236C">
        <w:tc>
          <w:tcPr>
            <w:tcW w:w="1925" w:type="dxa"/>
          </w:tcPr>
          <w:p w14:paraId="2A084B8F" w14:textId="78F76EE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4</w:t>
            </w:r>
          </w:p>
        </w:tc>
        <w:tc>
          <w:tcPr>
            <w:tcW w:w="1925" w:type="dxa"/>
          </w:tcPr>
          <w:p w14:paraId="1B478584" w14:textId="1A62E94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1</w:t>
            </w:r>
          </w:p>
        </w:tc>
        <w:tc>
          <w:tcPr>
            <w:tcW w:w="1926" w:type="dxa"/>
          </w:tcPr>
          <w:p w14:paraId="21D9E741" w14:textId="19645B2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4.75018</w:t>
            </w:r>
          </w:p>
        </w:tc>
        <w:tc>
          <w:tcPr>
            <w:tcW w:w="1926" w:type="dxa"/>
          </w:tcPr>
          <w:p w14:paraId="3F897B56" w14:textId="7811CCA7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-0.999286</w:t>
            </w:r>
          </w:p>
        </w:tc>
        <w:tc>
          <w:tcPr>
            <w:tcW w:w="1926" w:type="dxa"/>
          </w:tcPr>
          <w:p w14:paraId="184D5A1A" w14:textId="3A9CF50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2.7113e-06</w:t>
            </w:r>
          </w:p>
        </w:tc>
      </w:tr>
      <w:tr w:rsidR="0034236C" w14:paraId="45782853" w14:textId="77777777" w:rsidTr="0034236C">
        <w:tc>
          <w:tcPr>
            <w:tcW w:w="1925" w:type="dxa"/>
          </w:tcPr>
          <w:p w14:paraId="3E11A49A" w14:textId="0B92349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5</w:t>
            </w:r>
          </w:p>
        </w:tc>
        <w:tc>
          <w:tcPr>
            <w:tcW w:w="1925" w:type="dxa"/>
          </w:tcPr>
          <w:p w14:paraId="45E48F59" w14:textId="0FDC673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1</w:t>
            </w:r>
          </w:p>
        </w:tc>
        <w:tc>
          <w:tcPr>
            <w:tcW w:w="1926" w:type="dxa"/>
          </w:tcPr>
          <w:p w14:paraId="6C5C1648" w14:textId="39CAB9B4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4.75018</w:t>
            </w:r>
          </w:p>
        </w:tc>
        <w:tc>
          <w:tcPr>
            <w:tcW w:w="1926" w:type="dxa"/>
          </w:tcPr>
          <w:p w14:paraId="23CFB6E7" w14:textId="7224222C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-0.999286</w:t>
            </w:r>
          </w:p>
        </w:tc>
        <w:tc>
          <w:tcPr>
            <w:tcW w:w="1926" w:type="dxa"/>
          </w:tcPr>
          <w:p w14:paraId="72A88160" w14:textId="0432221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D0313A">
              <w:t>2.33951e-13</w:t>
            </w:r>
          </w:p>
        </w:tc>
      </w:tr>
    </w:tbl>
    <w:p w14:paraId="336E2E3A" w14:textId="77777777" w:rsidR="0034236C" w:rsidRDefault="0034236C" w:rsidP="0034236C">
      <w:pPr>
        <w:tabs>
          <w:tab w:val="left" w:pos="0"/>
        </w:tabs>
        <w:spacing w:line="240" w:lineRule="auto"/>
        <w:rPr>
          <w:rFonts w:cstheme="majorHAnsi"/>
          <w:b/>
          <w:bCs/>
          <w:sz w:val="28"/>
          <w:szCs w:val="24"/>
        </w:rPr>
      </w:pPr>
    </w:p>
    <w:p w14:paraId="24F02D5B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1AED6A45" w14:textId="77777777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  <w:lang w:val="en-US"/>
        </w:rPr>
        <w:t>3*PI/2</w:t>
      </w:r>
      <w:r>
        <w:rPr>
          <w:rFonts w:cstheme="majorHAnsi"/>
          <w:bCs/>
          <w:sz w:val="24"/>
          <w:szCs w:val="24"/>
        </w:rPr>
        <w:t>,1</w:t>
      </w:r>
      <w:r w:rsidRPr="00845147">
        <w:rPr>
          <w:rFonts w:cstheme="majorHAnsi"/>
          <w:bCs/>
          <w:sz w:val="24"/>
          <w:szCs w:val="24"/>
        </w:rPr>
        <w:t>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44321A97" w14:textId="77777777" w:rsidTr="0034236C">
        <w:tc>
          <w:tcPr>
            <w:tcW w:w="1925" w:type="dxa"/>
          </w:tcPr>
          <w:p w14:paraId="4370935A" w14:textId="6624B2EF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lastRenderedPageBreak/>
              <w:t>k</w:t>
            </w:r>
          </w:p>
        </w:tc>
        <w:tc>
          <w:tcPr>
            <w:tcW w:w="1925" w:type="dxa"/>
          </w:tcPr>
          <w:p w14:paraId="50D1C33A" w14:textId="525FF4D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1A3B789E" w14:textId="43309EC6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768EF221" w14:textId="5174930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64EBC6AF" w14:textId="10999385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35297FA5" w14:textId="77777777" w:rsidTr="0034236C">
        <w:tc>
          <w:tcPr>
            <w:tcW w:w="1925" w:type="dxa"/>
          </w:tcPr>
          <w:p w14:paraId="5132E5BA" w14:textId="66F87D6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0</w:t>
            </w:r>
          </w:p>
        </w:tc>
        <w:tc>
          <w:tcPr>
            <w:tcW w:w="1925" w:type="dxa"/>
          </w:tcPr>
          <w:p w14:paraId="28A3E65D" w14:textId="45DEBB25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1</w:t>
            </w:r>
          </w:p>
        </w:tc>
        <w:tc>
          <w:tcPr>
            <w:tcW w:w="1926" w:type="dxa"/>
          </w:tcPr>
          <w:p w14:paraId="32C956CD" w14:textId="7EB3C8CE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4.75</w:t>
            </w:r>
          </w:p>
        </w:tc>
        <w:tc>
          <w:tcPr>
            <w:tcW w:w="1926" w:type="dxa"/>
          </w:tcPr>
          <w:p w14:paraId="7113C837" w14:textId="6A24E52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-1</w:t>
            </w:r>
          </w:p>
        </w:tc>
        <w:tc>
          <w:tcPr>
            <w:tcW w:w="1926" w:type="dxa"/>
          </w:tcPr>
          <w:p w14:paraId="1EF4ECB4" w14:textId="45C5CAE6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2.93673</w:t>
            </w:r>
          </w:p>
        </w:tc>
      </w:tr>
      <w:tr w:rsidR="0034236C" w14:paraId="0E0FB4C1" w14:textId="77777777" w:rsidTr="0034236C">
        <w:tc>
          <w:tcPr>
            <w:tcW w:w="1925" w:type="dxa"/>
          </w:tcPr>
          <w:p w14:paraId="1412B702" w14:textId="051662F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1</w:t>
            </w:r>
          </w:p>
        </w:tc>
        <w:tc>
          <w:tcPr>
            <w:tcW w:w="1925" w:type="dxa"/>
          </w:tcPr>
          <w:p w14:paraId="2D0387F1" w14:textId="3019289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1</w:t>
            </w:r>
          </w:p>
        </w:tc>
        <w:tc>
          <w:tcPr>
            <w:tcW w:w="1926" w:type="dxa"/>
          </w:tcPr>
          <w:p w14:paraId="7B82F593" w14:textId="0675CA0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4.75018</w:t>
            </w:r>
          </w:p>
        </w:tc>
        <w:tc>
          <w:tcPr>
            <w:tcW w:w="1926" w:type="dxa"/>
          </w:tcPr>
          <w:p w14:paraId="6A13FE1D" w14:textId="3FA7353A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-0.999286</w:t>
            </w:r>
          </w:p>
        </w:tc>
        <w:tc>
          <w:tcPr>
            <w:tcW w:w="1926" w:type="dxa"/>
          </w:tcPr>
          <w:p w14:paraId="1C08862A" w14:textId="1DDCA4D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03695A">
              <w:t>0.000707211</w:t>
            </w:r>
          </w:p>
        </w:tc>
      </w:tr>
      <w:tr w:rsidR="0034236C" w14:paraId="3FCCEE03" w14:textId="77777777" w:rsidTr="0034236C">
        <w:tc>
          <w:tcPr>
            <w:tcW w:w="1925" w:type="dxa"/>
          </w:tcPr>
          <w:p w14:paraId="781C5AD6" w14:textId="34ABA4CB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2</w:t>
            </w:r>
          </w:p>
        </w:tc>
        <w:tc>
          <w:tcPr>
            <w:tcW w:w="1925" w:type="dxa"/>
          </w:tcPr>
          <w:p w14:paraId="72D5B7BA" w14:textId="37DDC26F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1</w:t>
            </w:r>
          </w:p>
        </w:tc>
        <w:tc>
          <w:tcPr>
            <w:tcW w:w="1926" w:type="dxa"/>
          </w:tcPr>
          <w:p w14:paraId="0BF661AB" w14:textId="5178E920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4.75018</w:t>
            </w:r>
          </w:p>
        </w:tc>
        <w:tc>
          <w:tcPr>
            <w:tcW w:w="1926" w:type="dxa"/>
          </w:tcPr>
          <w:p w14:paraId="060DA3C8" w14:textId="2694516F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-0.999286</w:t>
            </w:r>
          </w:p>
        </w:tc>
        <w:tc>
          <w:tcPr>
            <w:tcW w:w="1926" w:type="dxa"/>
          </w:tcPr>
          <w:p w14:paraId="5450EE25" w14:textId="2304DCE1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1.59164e-08</w:t>
            </w:r>
          </w:p>
        </w:tc>
      </w:tr>
      <w:tr w:rsidR="0034236C" w14:paraId="30A2DAEF" w14:textId="77777777" w:rsidTr="0034236C">
        <w:tc>
          <w:tcPr>
            <w:tcW w:w="1925" w:type="dxa"/>
          </w:tcPr>
          <w:p w14:paraId="2EEA665E" w14:textId="0C9A5724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3</w:t>
            </w:r>
          </w:p>
        </w:tc>
        <w:tc>
          <w:tcPr>
            <w:tcW w:w="1925" w:type="dxa"/>
          </w:tcPr>
          <w:p w14:paraId="7165F405" w14:textId="180DCAC9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5.68434e-14</w:t>
            </w:r>
          </w:p>
        </w:tc>
        <w:tc>
          <w:tcPr>
            <w:tcW w:w="1926" w:type="dxa"/>
          </w:tcPr>
          <w:p w14:paraId="6F4F55C8" w14:textId="6429382A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4.75018</w:t>
            </w:r>
          </w:p>
        </w:tc>
        <w:tc>
          <w:tcPr>
            <w:tcW w:w="1926" w:type="dxa"/>
          </w:tcPr>
          <w:p w14:paraId="519ABE22" w14:textId="1C5C9779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-0.999286</w:t>
            </w:r>
          </w:p>
        </w:tc>
        <w:tc>
          <w:tcPr>
            <w:tcW w:w="1926" w:type="dxa"/>
          </w:tcPr>
          <w:p w14:paraId="387D0E85" w14:textId="272BCC3C" w:rsidR="0034236C" w:rsidRPr="00D53C9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03695A">
              <w:t>0</w:t>
            </w:r>
          </w:p>
        </w:tc>
      </w:tr>
    </w:tbl>
    <w:p w14:paraId="0B960C22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165C3AC9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6B4800F7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  <w:r>
        <w:rPr>
          <w:rFonts w:cstheme="minorHAnsi"/>
          <w:b/>
          <w:bCs/>
          <w:sz w:val="28"/>
          <w:szCs w:val="24"/>
        </w:rPr>
        <w:t>Вариант 6</w:t>
      </w:r>
    </w:p>
    <w:p w14:paraId="4459FCAA" w14:textId="093964CA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</w:rPr>
        <w:t>0</w:t>
      </w:r>
      <w:r w:rsidRPr="00845147">
        <w:rPr>
          <w:rFonts w:cstheme="majorHAnsi"/>
          <w:bCs/>
          <w:sz w:val="24"/>
          <w:szCs w:val="24"/>
          <w:lang w:val="en-US"/>
        </w:rPr>
        <w:t>,0</w:t>
      </w:r>
      <w:r w:rsidRPr="00845147">
        <w:rPr>
          <w:rFonts w:cstheme="majorHAnsi"/>
          <w:bCs/>
          <w:sz w:val="24"/>
          <w:szCs w:val="24"/>
        </w:rPr>
        <w:t>)</w:t>
      </w:r>
    </w:p>
    <w:p w14:paraId="4B3EE631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4ADBD7F7" w14:textId="77777777" w:rsidTr="0034236C">
        <w:tc>
          <w:tcPr>
            <w:tcW w:w="1925" w:type="dxa"/>
          </w:tcPr>
          <w:p w14:paraId="31A3FF06" w14:textId="131EAEF9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7B7B6723" w14:textId="657F8A4E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4830A160" w14:textId="67AD09F3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0CABBCDD" w14:textId="2B1CC3BA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33792DB9" w14:textId="121B952C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06E5FC4E" w14:textId="77777777" w:rsidTr="0034236C">
        <w:tc>
          <w:tcPr>
            <w:tcW w:w="1925" w:type="dxa"/>
          </w:tcPr>
          <w:p w14:paraId="6EF8FCB0" w14:textId="0DB7FED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0</w:t>
            </w:r>
          </w:p>
        </w:tc>
        <w:tc>
          <w:tcPr>
            <w:tcW w:w="1925" w:type="dxa"/>
          </w:tcPr>
          <w:p w14:paraId="6102E399" w14:textId="70DDE64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</w:t>
            </w:r>
          </w:p>
        </w:tc>
        <w:tc>
          <w:tcPr>
            <w:tcW w:w="1926" w:type="dxa"/>
          </w:tcPr>
          <w:p w14:paraId="46E24191" w14:textId="5968520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.66667</w:t>
            </w:r>
          </w:p>
        </w:tc>
        <w:tc>
          <w:tcPr>
            <w:tcW w:w="1926" w:type="dxa"/>
          </w:tcPr>
          <w:p w14:paraId="70FA4179" w14:textId="450BBE5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.66667</w:t>
            </w:r>
          </w:p>
        </w:tc>
        <w:tc>
          <w:tcPr>
            <w:tcW w:w="1926" w:type="dxa"/>
          </w:tcPr>
          <w:p w14:paraId="4BAEAB14" w14:textId="0CD5D11C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5</w:t>
            </w:r>
          </w:p>
        </w:tc>
      </w:tr>
      <w:tr w:rsidR="0034236C" w14:paraId="086F3B89" w14:textId="77777777" w:rsidTr="0034236C">
        <w:tc>
          <w:tcPr>
            <w:tcW w:w="1925" w:type="dxa"/>
          </w:tcPr>
          <w:p w14:paraId="400CEE3D" w14:textId="4F2D4AB8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</w:t>
            </w:r>
          </w:p>
        </w:tc>
        <w:tc>
          <w:tcPr>
            <w:tcW w:w="1925" w:type="dxa"/>
          </w:tcPr>
          <w:p w14:paraId="4B1C72F3" w14:textId="4A6868B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</w:t>
            </w:r>
          </w:p>
        </w:tc>
        <w:tc>
          <w:tcPr>
            <w:tcW w:w="1926" w:type="dxa"/>
          </w:tcPr>
          <w:p w14:paraId="1D72B77C" w14:textId="221311C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.50277</w:t>
            </w:r>
          </w:p>
        </w:tc>
        <w:tc>
          <w:tcPr>
            <w:tcW w:w="1926" w:type="dxa"/>
          </w:tcPr>
          <w:p w14:paraId="54F5D667" w14:textId="5BE8F412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1.0111</w:t>
            </w:r>
          </w:p>
        </w:tc>
        <w:tc>
          <w:tcPr>
            <w:tcW w:w="1926" w:type="dxa"/>
          </w:tcPr>
          <w:p w14:paraId="762F1CC2" w14:textId="717220F3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56D2C">
              <w:t>0.671258</w:t>
            </w:r>
          </w:p>
        </w:tc>
      </w:tr>
      <w:tr w:rsidR="0034236C" w14:paraId="310243A9" w14:textId="77777777" w:rsidTr="0034236C">
        <w:tc>
          <w:tcPr>
            <w:tcW w:w="1925" w:type="dxa"/>
          </w:tcPr>
          <w:p w14:paraId="2E4BB064" w14:textId="0469154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2</w:t>
            </w:r>
          </w:p>
        </w:tc>
        <w:tc>
          <w:tcPr>
            <w:tcW w:w="1925" w:type="dxa"/>
          </w:tcPr>
          <w:p w14:paraId="28BAB9F5" w14:textId="0814EE6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</w:t>
            </w:r>
          </w:p>
        </w:tc>
        <w:tc>
          <w:tcPr>
            <w:tcW w:w="1926" w:type="dxa"/>
          </w:tcPr>
          <w:p w14:paraId="1E7CA660" w14:textId="6862C62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.49936</w:t>
            </w:r>
          </w:p>
        </w:tc>
        <w:tc>
          <w:tcPr>
            <w:tcW w:w="1926" w:type="dxa"/>
          </w:tcPr>
          <w:p w14:paraId="2F077775" w14:textId="7B688CF4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.997456</w:t>
            </w:r>
          </w:p>
        </w:tc>
        <w:tc>
          <w:tcPr>
            <w:tcW w:w="1926" w:type="dxa"/>
          </w:tcPr>
          <w:p w14:paraId="4C7EA163" w14:textId="5C6B756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.0134089</w:t>
            </w:r>
          </w:p>
        </w:tc>
      </w:tr>
      <w:tr w:rsidR="0034236C" w14:paraId="4C2FCE7A" w14:textId="77777777" w:rsidTr="0034236C">
        <w:tc>
          <w:tcPr>
            <w:tcW w:w="1925" w:type="dxa"/>
          </w:tcPr>
          <w:p w14:paraId="3EEA6510" w14:textId="4DEF0B02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3</w:t>
            </w:r>
          </w:p>
        </w:tc>
        <w:tc>
          <w:tcPr>
            <w:tcW w:w="1925" w:type="dxa"/>
          </w:tcPr>
          <w:p w14:paraId="4133F945" w14:textId="42424A06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</w:t>
            </w:r>
          </w:p>
        </w:tc>
        <w:tc>
          <w:tcPr>
            <w:tcW w:w="1926" w:type="dxa"/>
          </w:tcPr>
          <w:p w14:paraId="01EE9979" w14:textId="23718B9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.49936</w:t>
            </w:r>
          </w:p>
        </w:tc>
        <w:tc>
          <w:tcPr>
            <w:tcW w:w="1926" w:type="dxa"/>
          </w:tcPr>
          <w:p w14:paraId="39825C6C" w14:textId="6D8B9B6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.99745</w:t>
            </w:r>
          </w:p>
        </w:tc>
        <w:tc>
          <w:tcPr>
            <w:tcW w:w="1926" w:type="dxa"/>
          </w:tcPr>
          <w:p w14:paraId="59206E2E" w14:textId="6E08CEE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5.80081e-06</w:t>
            </w:r>
          </w:p>
        </w:tc>
      </w:tr>
      <w:tr w:rsidR="0034236C" w14:paraId="627DCF53" w14:textId="77777777" w:rsidTr="0034236C">
        <w:tc>
          <w:tcPr>
            <w:tcW w:w="1925" w:type="dxa"/>
          </w:tcPr>
          <w:p w14:paraId="6110EA25" w14:textId="2B09E7E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4</w:t>
            </w:r>
          </w:p>
        </w:tc>
        <w:tc>
          <w:tcPr>
            <w:tcW w:w="1925" w:type="dxa"/>
          </w:tcPr>
          <w:p w14:paraId="60F386C0" w14:textId="1E7CFE5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</w:t>
            </w:r>
          </w:p>
        </w:tc>
        <w:tc>
          <w:tcPr>
            <w:tcW w:w="1926" w:type="dxa"/>
          </w:tcPr>
          <w:p w14:paraId="79855082" w14:textId="2AF9F54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.49936</w:t>
            </w:r>
          </w:p>
        </w:tc>
        <w:tc>
          <w:tcPr>
            <w:tcW w:w="1926" w:type="dxa"/>
          </w:tcPr>
          <w:p w14:paraId="0A6E867D" w14:textId="0B061AD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.99745</w:t>
            </w:r>
          </w:p>
        </w:tc>
        <w:tc>
          <w:tcPr>
            <w:tcW w:w="1926" w:type="dxa"/>
          </w:tcPr>
          <w:p w14:paraId="4D2A153E" w14:textId="12C8D11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.10489e-12</w:t>
            </w:r>
          </w:p>
        </w:tc>
      </w:tr>
      <w:tr w:rsidR="0034236C" w14:paraId="118FB2E0" w14:textId="77777777" w:rsidTr="0034236C">
        <w:tc>
          <w:tcPr>
            <w:tcW w:w="1925" w:type="dxa"/>
          </w:tcPr>
          <w:p w14:paraId="0F87A143" w14:textId="56EEA9D9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5</w:t>
            </w:r>
          </w:p>
        </w:tc>
        <w:tc>
          <w:tcPr>
            <w:tcW w:w="1925" w:type="dxa"/>
          </w:tcPr>
          <w:p w14:paraId="61422F5A" w14:textId="40C35A6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5.68434e-14</w:t>
            </w:r>
          </w:p>
        </w:tc>
        <w:tc>
          <w:tcPr>
            <w:tcW w:w="1926" w:type="dxa"/>
          </w:tcPr>
          <w:p w14:paraId="431F6962" w14:textId="67B22C5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1.49936</w:t>
            </w:r>
          </w:p>
        </w:tc>
        <w:tc>
          <w:tcPr>
            <w:tcW w:w="1926" w:type="dxa"/>
          </w:tcPr>
          <w:p w14:paraId="271ABEB4" w14:textId="75A8AE6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.99745</w:t>
            </w:r>
          </w:p>
        </w:tc>
        <w:tc>
          <w:tcPr>
            <w:tcW w:w="1926" w:type="dxa"/>
          </w:tcPr>
          <w:p w14:paraId="4812BAA9" w14:textId="403C8A5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56D2C">
              <w:t>0</w:t>
            </w:r>
          </w:p>
        </w:tc>
      </w:tr>
    </w:tbl>
    <w:p w14:paraId="68332488" w14:textId="77777777" w:rsidR="0034236C" w:rsidRDefault="0034236C" w:rsidP="0034236C">
      <w:pPr>
        <w:tabs>
          <w:tab w:val="left" w:pos="0"/>
        </w:tabs>
        <w:spacing w:line="240" w:lineRule="auto"/>
        <w:rPr>
          <w:rFonts w:cstheme="majorHAnsi"/>
          <w:b/>
          <w:bCs/>
          <w:sz w:val="28"/>
          <w:szCs w:val="24"/>
        </w:rPr>
      </w:pPr>
    </w:p>
    <w:p w14:paraId="0D0D7204" w14:textId="357630FA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1,0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4DED1C73" w14:textId="77777777" w:rsidTr="0034236C">
        <w:tc>
          <w:tcPr>
            <w:tcW w:w="1925" w:type="dxa"/>
          </w:tcPr>
          <w:p w14:paraId="76AC3AF2" w14:textId="20B0447A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485E4C00" w14:textId="19D1998E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64968007" w14:textId="3045D869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7CBA7930" w14:textId="515A95B8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18C80ED1" w14:textId="65404CC3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79E3E777" w14:textId="77777777" w:rsidTr="0034236C">
        <w:tc>
          <w:tcPr>
            <w:tcW w:w="1925" w:type="dxa"/>
          </w:tcPr>
          <w:p w14:paraId="1C694E48" w14:textId="67D7CB2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0</w:t>
            </w:r>
          </w:p>
        </w:tc>
        <w:tc>
          <w:tcPr>
            <w:tcW w:w="1925" w:type="dxa"/>
          </w:tcPr>
          <w:p w14:paraId="0EECE638" w14:textId="13160FB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1</w:t>
            </w:r>
          </w:p>
        </w:tc>
        <w:tc>
          <w:tcPr>
            <w:tcW w:w="1926" w:type="dxa"/>
          </w:tcPr>
          <w:p w14:paraId="31489F74" w14:textId="450534C5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5.8679</w:t>
            </w:r>
          </w:p>
        </w:tc>
        <w:tc>
          <w:tcPr>
            <w:tcW w:w="1926" w:type="dxa"/>
          </w:tcPr>
          <w:p w14:paraId="4A19E5F4" w14:textId="18B5B737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3.47161</w:t>
            </w:r>
          </w:p>
        </w:tc>
        <w:tc>
          <w:tcPr>
            <w:tcW w:w="1926" w:type="dxa"/>
          </w:tcPr>
          <w:p w14:paraId="5E97A00C" w14:textId="252517BB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16.0221</w:t>
            </w:r>
          </w:p>
        </w:tc>
      </w:tr>
      <w:tr w:rsidR="0034236C" w14:paraId="45D8C68B" w14:textId="77777777" w:rsidTr="0034236C">
        <w:tc>
          <w:tcPr>
            <w:tcW w:w="1925" w:type="dxa"/>
          </w:tcPr>
          <w:p w14:paraId="3733AAC8" w14:textId="3B0FFF7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1</w:t>
            </w:r>
          </w:p>
        </w:tc>
        <w:tc>
          <w:tcPr>
            <w:tcW w:w="1925" w:type="dxa"/>
          </w:tcPr>
          <w:p w14:paraId="542B7985" w14:textId="603B2671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1</w:t>
            </w:r>
          </w:p>
        </w:tc>
        <w:tc>
          <w:tcPr>
            <w:tcW w:w="1926" w:type="dxa"/>
          </w:tcPr>
          <w:p w14:paraId="22E1CC5E" w14:textId="77A4D2AA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4.6118</w:t>
            </w:r>
          </w:p>
        </w:tc>
        <w:tc>
          <w:tcPr>
            <w:tcW w:w="1926" w:type="dxa"/>
          </w:tcPr>
          <w:p w14:paraId="4B69FEF3" w14:textId="7B04CC9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-1.55278</w:t>
            </w:r>
          </w:p>
        </w:tc>
        <w:tc>
          <w:tcPr>
            <w:tcW w:w="1926" w:type="dxa"/>
          </w:tcPr>
          <w:p w14:paraId="3C669116" w14:textId="0263FF29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C3754E">
              <w:t>3.87506</w:t>
            </w:r>
          </w:p>
        </w:tc>
      </w:tr>
      <w:tr w:rsidR="0034236C" w14:paraId="14AA95B8" w14:textId="77777777" w:rsidTr="0034236C">
        <w:tc>
          <w:tcPr>
            <w:tcW w:w="1925" w:type="dxa"/>
          </w:tcPr>
          <w:p w14:paraId="28459C43" w14:textId="331FE4C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2</w:t>
            </w:r>
          </w:p>
        </w:tc>
        <w:tc>
          <w:tcPr>
            <w:tcW w:w="1925" w:type="dxa"/>
          </w:tcPr>
          <w:p w14:paraId="1188810C" w14:textId="3024306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1</w:t>
            </w:r>
          </w:p>
        </w:tc>
        <w:tc>
          <w:tcPr>
            <w:tcW w:w="1926" w:type="dxa"/>
          </w:tcPr>
          <w:p w14:paraId="3CCB6082" w14:textId="1B9CF39B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4.74785</w:t>
            </w:r>
          </w:p>
        </w:tc>
        <w:tc>
          <w:tcPr>
            <w:tcW w:w="1926" w:type="dxa"/>
          </w:tcPr>
          <w:p w14:paraId="61422913" w14:textId="29B9B5A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-1.00861</w:t>
            </w:r>
          </w:p>
        </w:tc>
        <w:tc>
          <w:tcPr>
            <w:tcW w:w="1926" w:type="dxa"/>
          </w:tcPr>
          <w:p w14:paraId="422EB38A" w14:textId="00C93BEF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0.557835</w:t>
            </w:r>
          </w:p>
        </w:tc>
      </w:tr>
      <w:tr w:rsidR="0034236C" w14:paraId="409A2CAB" w14:textId="77777777" w:rsidTr="0034236C">
        <w:tc>
          <w:tcPr>
            <w:tcW w:w="1925" w:type="dxa"/>
          </w:tcPr>
          <w:p w14:paraId="6F3E6C7D" w14:textId="6517C90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3</w:t>
            </w:r>
          </w:p>
        </w:tc>
        <w:tc>
          <w:tcPr>
            <w:tcW w:w="1925" w:type="dxa"/>
          </w:tcPr>
          <w:p w14:paraId="48D4DD8A" w14:textId="76B6F876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1</w:t>
            </w:r>
          </w:p>
        </w:tc>
        <w:tc>
          <w:tcPr>
            <w:tcW w:w="1926" w:type="dxa"/>
          </w:tcPr>
          <w:p w14:paraId="2943C0CA" w14:textId="560F6DF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4.75018</w:t>
            </w:r>
          </w:p>
        </w:tc>
        <w:tc>
          <w:tcPr>
            <w:tcW w:w="1926" w:type="dxa"/>
          </w:tcPr>
          <w:p w14:paraId="2747CE11" w14:textId="045F74F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-0.999289</w:t>
            </w:r>
          </w:p>
        </w:tc>
        <w:tc>
          <w:tcPr>
            <w:tcW w:w="1926" w:type="dxa"/>
          </w:tcPr>
          <w:p w14:paraId="08B91D00" w14:textId="54960760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0.00923506</w:t>
            </w:r>
          </w:p>
        </w:tc>
      </w:tr>
      <w:tr w:rsidR="0034236C" w14:paraId="03EC0FB8" w14:textId="77777777" w:rsidTr="0034236C">
        <w:tc>
          <w:tcPr>
            <w:tcW w:w="1925" w:type="dxa"/>
          </w:tcPr>
          <w:p w14:paraId="75B06147" w14:textId="68A2FE58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4</w:t>
            </w:r>
          </w:p>
        </w:tc>
        <w:tc>
          <w:tcPr>
            <w:tcW w:w="1925" w:type="dxa"/>
          </w:tcPr>
          <w:p w14:paraId="0A90D3BD" w14:textId="52F1CD4A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1</w:t>
            </w:r>
          </w:p>
        </w:tc>
        <w:tc>
          <w:tcPr>
            <w:tcW w:w="1926" w:type="dxa"/>
          </w:tcPr>
          <w:p w14:paraId="71179F59" w14:textId="191ABF7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4.75018</w:t>
            </w:r>
          </w:p>
        </w:tc>
        <w:tc>
          <w:tcPr>
            <w:tcW w:w="1926" w:type="dxa"/>
          </w:tcPr>
          <w:p w14:paraId="3249012F" w14:textId="69EF9DF6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-0.999286</w:t>
            </w:r>
          </w:p>
        </w:tc>
        <w:tc>
          <w:tcPr>
            <w:tcW w:w="1926" w:type="dxa"/>
          </w:tcPr>
          <w:p w14:paraId="35BF38A0" w14:textId="19F3E265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2.71131e-06</w:t>
            </w:r>
          </w:p>
        </w:tc>
      </w:tr>
      <w:tr w:rsidR="0034236C" w14:paraId="5D17D559" w14:textId="77777777" w:rsidTr="0034236C">
        <w:tc>
          <w:tcPr>
            <w:tcW w:w="1925" w:type="dxa"/>
          </w:tcPr>
          <w:p w14:paraId="1223C529" w14:textId="2480B9D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5</w:t>
            </w:r>
          </w:p>
        </w:tc>
        <w:tc>
          <w:tcPr>
            <w:tcW w:w="1925" w:type="dxa"/>
          </w:tcPr>
          <w:p w14:paraId="014F7C08" w14:textId="403E3C63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1</w:t>
            </w:r>
          </w:p>
        </w:tc>
        <w:tc>
          <w:tcPr>
            <w:tcW w:w="1926" w:type="dxa"/>
          </w:tcPr>
          <w:p w14:paraId="6155F2FB" w14:textId="34C83D41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4.75018</w:t>
            </w:r>
          </w:p>
        </w:tc>
        <w:tc>
          <w:tcPr>
            <w:tcW w:w="1926" w:type="dxa"/>
          </w:tcPr>
          <w:p w14:paraId="39576A3E" w14:textId="143D87FE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-0.999286</w:t>
            </w:r>
          </w:p>
        </w:tc>
        <w:tc>
          <w:tcPr>
            <w:tcW w:w="1926" w:type="dxa"/>
          </w:tcPr>
          <w:p w14:paraId="69939068" w14:textId="0E10C9BD" w:rsidR="0034236C" w:rsidRPr="00AA308F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C3754E">
              <w:t>2.3828e-13</w:t>
            </w:r>
          </w:p>
        </w:tc>
      </w:tr>
    </w:tbl>
    <w:p w14:paraId="2FC8B5F6" w14:textId="77777777" w:rsidR="0034236C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/>
          <w:bCs/>
          <w:sz w:val="28"/>
          <w:szCs w:val="24"/>
        </w:rPr>
      </w:pPr>
    </w:p>
    <w:p w14:paraId="41F968C5" w14:textId="77777777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387054D3" w14:textId="77777777" w:rsidR="0034236C" w:rsidRPr="00845147" w:rsidRDefault="0034236C" w:rsidP="0034236C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>
        <w:rPr>
          <w:rFonts w:cstheme="majorHAnsi"/>
          <w:bCs/>
          <w:sz w:val="24"/>
          <w:szCs w:val="24"/>
          <w:lang w:val="en-US"/>
        </w:rPr>
        <w:t>3*PI/2</w:t>
      </w:r>
      <w:r>
        <w:rPr>
          <w:rFonts w:cstheme="majorHAnsi"/>
          <w:bCs/>
          <w:sz w:val="24"/>
          <w:szCs w:val="24"/>
        </w:rPr>
        <w:t>,1</w:t>
      </w:r>
      <w:r w:rsidRPr="00845147">
        <w:rPr>
          <w:rFonts w:cstheme="majorHAnsi"/>
          <w:bCs/>
          <w:sz w:val="24"/>
          <w:szCs w:val="24"/>
        </w:rPr>
        <w:t>)</w:t>
      </w:r>
    </w:p>
    <w:tbl>
      <w:tblPr>
        <w:tblStyle w:val="a5"/>
        <w:tblpPr w:leftFromText="180" w:rightFromText="180" w:vertAnchor="text" w:horzAnchor="margin" w:tblpY="526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34236C" w14:paraId="5EA8A87C" w14:textId="77777777" w:rsidTr="0034236C">
        <w:tc>
          <w:tcPr>
            <w:tcW w:w="1925" w:type="dxa"/>
          </w:tcPr>
          <w:p w14:paraId="4C54DA03" w14:textId="5A97DF71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k</w:t>
            </w:r>
          </w:p>
        </w:tc>
        <w:tc>
          <w:tcPr>
            <w:tcW w:w="1925" w:type="dxa"/>
          </w:tcPr>
          <w:p w14:paraId="6E3C72DD" w14:textId="043E083C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beta</w:t>
            </w:r>
            <w:proofErr w:type="spellEnd"/>
          </w:p>
        </w:tc>
        <w:tc>
          <w:tcPr>
            <w:tcW w:w="1926" w:type="dxa"/>
          </w:tcPr>
          <w:p w14:paraId="200F76F5" w14:textId="42C10544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x</w:t>
            </w:r>
          </w:p>
        </w:tc>
        <w:tc>
          <w:tcPr>
            <w:tcW w:w="1926" w:type="dxa"/>
          </w:tcPr>
          <w:p w14:paraId="0C53536C" w14:textId="02F81825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920D6">
              <w:rPr>
                <w:b/>
              </w:rPr>
              <w:t>y</w:t>
            </w:r>
          </w:p>
        </w:tc>
        <w:tc>
          <w:tcPr>
            <w:tcW w:w="1926" w:type="dxa"/>
          </w:tcPr>
          <w:p w14:paraId="73B41579" w14:textId="0F2AFFA7" w:rsidR="0034236C" w:rsidRPr="00A920D6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920D6">
              <w:rPr>
                <w:b/>
              </w:rPr>
              <w:t>norm</w:t>
            </w:r>
            <w:proofErr w:type="spellEnd"/>
          </w:p>
        </w:tc>
      </w:tr>
      <w:tr w:rsidR="0034236C" w14:paraId="38B7733F" w14:textId="77777777" w:rsidTr="0034236C">
        <w:tc>
          <w:tcPr>
            <w:tcW w:w="1925" w:type="dxa"/>
          </w:tcPr>
          <w:p w14:paraId="07547BAF" w14:textId="7B2EF2A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0</w:t>
            </w:r>
          </w:p>
        </w:tc>
        <w:tc>
          <w:tcPr>
            <w:tcW w:w="1925" w:type="dxa"/>
          </w:tcPr>
          <w:p w14:paraId="4F19ABDC" w14:textId="7A06B4F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1</w:t>
            </w:r>
          </w:p>
        </w:tc>
        <w:tc>
          <w:tcPr>
            <w:tcW w:w="1926" w:type="dxa"/>
          </w:tcPr>
          <w:p w14:paraId="26E2F51C" w14:textId="6299981D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4.75</w:t>
            </w:r>
          </w:p>
        </w:tc>
        <w:tc>
          <w:tcPr>
            <w:tcW w:w="1926" w:type="dxa"/>
          </w:tcPr>
          <w:p w14:paraId="6BE1F302" w14:textId="3637AF4E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-1</w:t>
            </w:r>
          </w:p>
        </w:tc>
        <w:tc>
          <w:tcPr>
            <w:tcW w:w="1926" w:type="dxa"/>
          </w:tcPr>
          <w:p w14:paraId="56348AA3" w14:textId="563CDAD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2.93673</w:t>
            </w:r>
          </w:p>
        </w:tc>
      </w:tr>
      <w:tr w:rsidR="0034236C" w14:paraId="6122881E" w14:textId="77777777" w:rsidTr="0034236C">
        <w:tc>
          <w:tcPr>
            <w:tcW w:w="1925" w:type="dxa"/>
          </w:tcPr>
          <w:p w14:paraId="70CCFE2B" w14:textId="656492A3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1</w:t>
            </w:r>
          </w:p>
        </w:tc>
        <w:tc>
          <w:tcPr>
            <w:tcW w:w="1925" w:type="dxa"/>
          </w:tcPr>
          <w:p w14:paraId="033FA000" w14:textId="4F311AB7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1</w:t>
            </w:r>
          </w:p>
        </w:tc>
        <w:tc>
          <w:tcPr>
            <w:tcW w:w="1926" w:type="dxa"/>
          </w:tcPr>
          <w:p w14:paraId="3AE9D486" w14:textId="4881A094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4.75018</w:t>
            </w:r>
          </w:p>
        </w:tc>
        <w:tc>
          <w:tcPr>
            <w:tcW w:w="1926" w:type="dxa"/>
          </w:tcPr>
          <w:p w14:paraId="378AFF2F" w14:textId="2C8EA2CF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-0.999286</w:t>
            </w:r>
          </w:p>
        </w:tc>
        <w:tc>
          <w:tcPr>
            <w:tcW w:w="1926" w:type="dxa"/>
          </w:tcPr>
          <w:p w14:paraId="6A6C8B22" w14:textId="2042F943" w:rsidR="0034236C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E379F">
              <w:t>0.000707211</w:t>
            </w:r>
          </w:p>
        </w:tc>
      </w:tr>
      <w:tr w:rsidR="0034236C" w14:paraId="1D6A954C" w14:textId="77777777" w:rsidTr="0034236C">
        <w:tc>
          <w:tcPr>
            <w:tcW w:w="1925" w:type="dxa"/>
          </w:tcPr>
          <w:p w14:paraId="04CCCEE7" w14:textId="61B338E7" w:rsidR="0034236C" w:rsidRPr="009265CA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2</w:t>
            </w:r>
          </w:p>
        </w:tc>
        <w:tc>
          <w:tcPr>
            <w:tcW w:w="1925" w:type="dxa"/>
          </w:tcPr>
          <w:p w14:paraId="402A2BE4" w14:textId="59BBA220" w:rsidR="0034236C" w:rsidRPr="009265CA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1</w:t>
            </w:r>
          </w:p>
        </w:tc>
        <w:tc>
          <w:tcPr>
            <w:tcW w:w="1926" w:type="dxa"/>
          </w:tcPr>
          <w:p w14:paraId="2CE2979B" w14:textId="67A14D85" w:rsidR="0034236C" w:rsidRPr="009265CA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4.75018</w:t>
            </w:r>
          </w:p>
        </w:tc>
        <w:tc>
          <w:tcPr>
            <w:tcW w:w="1926" w:type="dxa"/>
          </w:tcPr>
          <w:p w14:paraId="0BDEDD9E" w14:textId="3FE3EB3F" w:rsidR="0034236C" w:rsidRPr="009265CA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-0.999286</w:t>
            </w:r>
          </w:p>
        </w:tc>
        <w:tc>
          <w:tcPr>
            <w:tcW w:w="1926" w:type="dxa"/>
          </w:tcPr>
          <w:p w14:paraId="7FE8B4BC" w14:textId="05DB08CC" w:rsidR="0034236C" w:rsidRPr="009265CA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1.59175e-08</w:t>
            </w:r>
          </w:p>
        </w:tc>
      </w:tr>
      <w:tr w:rsidR="0034236C" w14:paraId="38328DC9" w14:textId="77777777" w:rsidTr="0034236C">
        <w:tc>
          <w:tcPr>
            <w:tcW w:w="1925" w:type="dxa"/>
          </w:tcPr>
          <w:p w14:paraId="7FBB17A7" w14:textId="3EED268B" w:rsidR="0034236C" w:rsidRPr="00683DB9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3</w:t>
            </w:r>
          </w:p>
        </w:tc>
        <w:tc>
          <w:tcPr>
            <w:tcW w:w="1925" w:type="dxa"/>
          </w:tcPr>
          <w:p w14:paraId="47876C6F" w14:textId="2AEC7153" w:rsidR="0034236C" w:rsidRPr="00683DB9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5.68434e-14</w:t>
            </w:r>
          </w:p>
        </w:tc>
        <w:tc>
          <w:tcPr>
            <w:tcW w:w="1926" w:type="dxa"/>
          </w:tcPr>
          <w:p w14:paraId="3157C773" w14:textId="4BC433ED" w:rsidR="0034236C" w:rsidRPr="00683DB9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4.75018</w:t>
            </w:r>
          </w:p>
        </w:tc>
        <w:tc>
          <w:tcPr>
            <w:tcW w:w="1926" w:type="dxa"/>
          </w:tcPr>
          <w:p w14:paraId="0F8B5A8D" w14:textId="4108DC78" w:rsidR="0034236C" w:rsidRPr="00683DB9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-0.999286</w:t>
            </w:r>
          </w:p>
        </w:tc>
        <w:tc>
          <w:tcPr>
            <w:tcW w:w="1926" w:type="dxa"/>
          </w:tcPr>
          <w:p w14:paraId="701D898B" w14:textId="0BFECB7A" w:rsidR="0034236C" w:rsidRPr="00683DB9" w:rsidRDefault="0034236C" w:rsidP="0034236C">
            <w:pPr>
              <w:pStyle w:val="af8"/>
              <w:tabs>
                <w:tab w:val="left" w:pos="0"/>
              </w:tabs>
              <w:ind w:left="0"/>
              <w:jc w:val="both"/>
            </w:pPr>
            <w:r w:rsidRPr="00BE379F">
              <w:t>0</w:t>
            </w:r>
          </w:p>
        </w:tc>
      </w:tr>
    </w:tbl>
    <w:p w14:paraId="1CEE47F9" w14:textId="57D5B943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3D3136B3" w14:textId="1DB626F1" w:rsidR="0034236C" w:rsidRDefault="0034236C" w:rsidP="0034236C">
      <w:pPr>
        <w:pStyle w:val="af8"/>
        <w:tabs>
          <w:tab w:val="left" w:pos="0"/>
        </w:tabs>
        <w:spacing w:line="240" w:lineRule="auto"/>
        <w:ind w:left="0"/>
        <w:jc w:val="center"/>
        <w:rPr>
          <w:rFonts w:cstheme="minorHAnsi"/>
          <w:b/>
          <w:bCs/>
          <w:sz w:val="28"/>
          <w:szCs w:val="24"/>
        </w:rPr>
      </w:pPr>
    </w:p>
    <w:p w14:paraId="514F0A9F" w14:textId="77777777" w:rsidR="0034236C" w:rsidRDefault="0034236C">
      <w:pPr>
        <w:rPr>
          <w:rFonts w:cstheme="minorHAnsi"/>
          <w:b/>
          <w:bCs/>
          <w:sz w:val="28"/>
          <w:szCs w:val="24"/>
        </w:rPr>
      </w:pPr>
      <w:r>
        <w:rPr>
          <w:rFonts w:cstheme="minorHAnsi"/>
          <w:b/>
          <w:bCs/>
          <w:sz w:val="28"/>
          <w:szCs w:val="24"/>
        </w:rPr>
        <w:br w:type="page"/>
      </w:r>
    </w:p>
    <w:p w14:paraId="7000A2E9" w14:textId="64903BEC" w:rsidR="0034236C" w:rsidRDefault="0034236C" w:rsidP="008D0B4E">
      <w:pPr>
        <w:pStyle w:val="af8"/>
        <w:numPr>
          <w:ilvl w:val="0"/>
          <w:numId w:val="49"/>
        </w:numPr>
        <w:rPr>
          <w:rFonts w:ascii="Calibri Light" w:hAnsi="Calibri Light" w:cs="Calibri Light"/>
          <w:b/>
          <w:bCs/>
          <w:sz w:val="28"/>
          <w:szCs w:val="24"/>
        </w:rPr>
      </w:pPr>
      <w:r w:rsidRPr="008D0B4E">
        <w:rPr>
          <w:rFonts w:ascii="Calibri Light" w:hAnsi="Calibri Light" w:cs="Calibri Light"/>
          <w:b/>
          <w:bCs/>
          <w:sz w:val="28"/>
          <w:szCs w:val="24"/>
        </w:rPr>
        <w:lastRenderedPageBreak/>
        <w:t>Исследовать влияние размера шага при численном вычислении производных на сходимость метода Ньютона.</w:t>
      </w:r>
      <w:r w:rsidR="007849EF">
        <w:rPr>
          <w:rFonts w:ascii="Calibri Light" w:hAnsi="Calibri Light" w:cs="Calibri Light"/>
          <w:b/>
          <w:bCs/>
          <w:sz w:val="28"/>
          <w:szCs w:val="24"/>
        </w:rPr>
        <w:t xml:space="preserve"> И</w:t>
      </w:r>
      <w:r w:rsidR="00012A35">
        <w:rPr>
          <w:rFonts w:ascii="Calibri Light" w:hAnsi="Calibri Light" w:cs="Calibri Light"/>
          <w:b/>
          <w:bCs/>
          <w:sz w:val="28"/>
          <w:szCs w:val="24"/>
        </w:rPr>
        <w:t>спользуется след</w:t>
      </w:r>
      <w:r w:rsidR="007849EF">
        <w:rPr>
          <w:rFonts w:ascii="Calibri Light" w:hAnsi="Calibri Light" w:cs="Calibri Light"/>
          <w:b/>
          <w:bCs/>
          <w:sz w:val="28"/>
          <w:szCs w:val="24"/>
        </w:rPr>
        <w:t>ующая разностная схема:</w:t>
      </w:r>
      <w:bookmarkStart w:id="0" w:name="_GoBack"/>
      <w:bookmarkEnd w:id="0"/>
    </w:p>
    <w:p w14:paraId="74D8EE6F" w14:textId="2C8BC9C1" w:rsidR="007849EF" w:rsidRPr="007849EF" w:rsidRDefault="007849EF" w:rsidP="007849EF">
      <w:pPr>
        <w:ind w:left="360"/>
        <w:rPr>
          <w:rFonts w:ascii="Calibri Light" w:hAnsi="Calibri Light" w:cs="Calibri Light"/>
          <w:b/>
          <w:bCs/>
          <w:sz w:val="28"/>
          <w:szCs w:val="24"/>
        </w:rPr>
      </w:pPr>
      <w:r>
        <w:rPr>
          <w:noProof/>
          <w:lang w:eastAsia="ru-RU"/>
        </w:rPr>
        <w:drawing>
          <wp:inline distT="0" distB="0" distL="0" distR="0" wp14:anchorId="09C7CE41" wp14:editId="51403E9F">
            <wp:extent cx="2152650" cy="6096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10E0D" w14:textId="0E1CF1C9" w:rsidR="00A920D6" w:rsidRDefault="00A920D6" w:rsidP="00A920D6">
      <w:pPr>
        <w:jc w:val="center"/>
        <w:rPr>
          <w:rFonts w:cstheme="minorHAnsi"/>
          <w:bCs/>
          <w:i/>
          <w:sz w:val="28"/>
          <w:szCs w:val="24"/>
        </w:rPr>
      </w:pPr>
      <w:r>
        <w:rPr>
          <w:rFonts w:cstheme="minorHAnsi"/>
          <w:bCs/>
          <w:i/>
          <w:sz w:val="28"/>
          <w:szCs w:val="24"/>
        </w:rPr>
        <w:t>Функция как в исследовании 7</w:t>
      </w:r>
    </w:p>
    <w:p w14:paraId="07746CD6" w14:textId="03505F99" w:rsidR="00A920D6" w:rsidRPr="007849EF" w:rsidRDefault="00A920D6" w:rsidP="007849EF">
      <w:pPr>
        <w:tabs>
          <w:tab w:val="left" w:pos="0"/>
        </w:tabs>
        <w:spacing w:line="240" w:lineRule="auto"/>
        <w:jc w:val="center"/>
        <w:rPr>
          <w:rFonts w:cstheme="majorHAnsi"/>
          <w:bCs/>
          <w:sz w:val="24"/>
          <w:szCs w:val="24"/>
        </w:rPr>
      </w:pPr>
      <w:r w:rsidRPr="00845147">
        <w:rPr>
          <w:rFonts w:cstheme="majorHAnsi"/>
          <w:bCs/>
          <w:sz w:val="24"/>
          <w:szCs w:val="24"/>
        </w:rPr>
        <w:t>Начальное приближение (</w:t>
      </w:r>
      <w:r w:rsidRPr="002545F1">
        <w:rPr>
          <w:rFonts w:cstheme="majorHAnsi"/>
          <w:bCs/>
          <w:sz w:val="24"/>
          <w:szCs w:val="24"/>
        </w:rPr>
        <w:t>0</w:t>
      </w:r>
      <w:r>
        <w:rPr>
          <w:rFonts w:cstheme="majorHAnsi"/>
          <w:bCs/>
          <w:sz w:val="24"/>
          <w:szCs w:val="24"/>
        </w:rPr>
        <w:t>,1</w:t>
      </w:r>
      <w:r w:rsidRPr="00845147">
        <w:rPr>
          <w:rFonts w:cstheme="majorHAnsi"/>
          <w:bCs/>
          <w:sz w:val="24"/>
          <w:szCs w:val="24"/>
        </w:rPr>
        <w:t>)</w: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979"/>
        <w:gridCol w:w="2930"/>
        <w:gridCol w:w="2999"/>
      </w:tblGrid>
      <w:tr w:rsidR="00A920D6" w14:paraId="1AFDB1BC" w14:textId="77777777" w:rsidTr="007849EF">
        <w:tc>
          <w:tcPr>
            <w:tcW w:w="2979" w:type="dxa"/>
          </w:tcPr>
          <w:p w14:paraId="32489B0E" w14:textId="3E07254A" w:rsidR="00A920D6" w:rsidRPr="00A920D6" w:rsidRDefault="00A920D6" w:rsidP="00A920D6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Eps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(шаг)</w:t>
            </w:r>
          </w:p>
        </w:tc>
        <w:tc>
          <w:tcPr>
            <w:tcW w:w="2930" w:type="dxa"/>
          </w:tcPr>
          <w:p w14:paraId="267133B1" w14:textId="6DA45754" w:rsidR="00A920D6" w:rsidRPr="00A920D6" w:rsidRDefault="00A920D6" w:rsidP="00A920D6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Iterations</w:t>
            </w:r>
          </w:p>
        </w:tc>
        <w:tc>
          <w:tcPr>
            <w:tcW w:w="2999" w:type="dxa"/>
          </w:tcPr>
          <w:p w14:paraId="5FD8CB57" w14:textId="4776FD71" w:rsidR="00A920D6" w:rsidRPr="00A920D6" w:rsidRDefault="00A920D6" w:rsidP="00A920D6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Result</w:t>
            </w:r>
          </w:p>
        </w:tc>
      </w:tr>
      <w:tr w:rsidR="007849EF" w14:paraId="116BC2E3" w14:textId="77777777" w:rsidTr="007849EF">
        <w:tc>
          <w:tcPr>
            <w:tcW w:w="2979" w:type="dxa"/>
          </w:tcPr>
          <w:p w14:paraId="5C48C5CD" w14:textId="698F6CC6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1e-1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3</w:t>
            </w:r>
          </w:p>
        </w:tc>
        <w:tc>
          <w:tcPr>
            <w:tcW w:w="2930" w:type="dxa"/>
          </w:tcPr>
          <w:p w14:paraId="6ED94002" w14:textId="4D04F650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9</w:t>
            </w:r>
          </w:p>
        </w:tc>
        <w:tc>
          <w:tcPr>
            <w:tcW w:w="2999" w:type="dxa"/>
          </w:tcPr>
          <w:p w14:paraId="1F797434" w14:textId="56228B62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4.75018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 xml:space="preserve">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03B30AD8" w14:textId="77777777" w:rsidTr="007849EF">
        <w:tc>
          <w:tcPr>
            <w:tcW w:w="2979" w:type="dxa"/>
          </w:tcPr>
          <w:p w14:paraId="56665358" w14:textId="522A72CF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1e-11</w:t>
            </w:r>
          </w:p>
        </w:tc>
        <w:tc>
          <w:tcPr>
            <w:tcW w:w="2930" w:type="dxa"/>
          </w:tcPr>
          <w:p w14:paraId="2E983082" w14:textId="49787DEC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7</w:t>
            </w:r>
          </w:p>
        </w:tc>
        <w:tc>
          <w:tcPr>
            <w:tcW w:w="2999" w:type="dxa"/>
          </w:tcPr>
          <w:p w14:paraId="1F89C764" w14:textId="5199AF91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4.75018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 xml:space="preserve">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68B2556C" w14:textId="77777777" w:rsidTr="007849EF">
        <w:tc>
          <w:tcPr>
            <w:tcW w:w="2979" w:type="dxa"/>
          </w:tcPr>
          <w:p w14:paraId="477BA22E" w14:textId="5040768F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1e-9</w:t>
            </w:r>
          </w:p>
        </w:tc>
        <w:tc>
          <w:tcPr>
            <w:tcW w:w="2930" w:type="dxa"/>
          </w:tcPr>
          <w:p w14:paraId="6D09A30A" w14:textId="15927E9C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6</w:t>
            </w:r>
          </w:p>
        </w:tc>
        <w:tc>
          <w:tcPr>
            <w:tcW w:w="2999" w:type="dxa"/>
          </w:tcPr>
          <w:p w14:paraId="25C098CA" w14:textId="761F4691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4.75018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 xml:space="preserve">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549A3503" w14:textId="77777777" w:rsidTr="007849EF">
        <w:tc>
          <w:tcPr>
            <w:tcW w:w="2979" w:type="dxa"/>
          </w:tcPr>
          <w:p w14:paraId="2B17C318" w14:textId="64DE6E0C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2930" w:type="dxa"/>
          </w:tcPr>
          <w:p w14:paraId="49A430FB" w14:textId="606AA2FA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.</w:t>
            </w:r>
          </w:p>
        </w:tc>
        <w:tc>
          <w:tcPr>
            <w:tcW w:w="2999" w:type="dxa"/>
          </w:tcPr>
          <w:p w14:paraId="3AF7EF0A" w14:textId="757F0C3A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.</w:t>
            </w:r>
          </w:p>
        </w:tc>
      </w:tr>
      <w:tr w:rsidR="007849EF" w14:paraId="352D6B0B" w14:textId="77777777" w:rsidTr="007849EF">
        <w:tc>
          <w:tcPr>
            <w:tcW w:w="2979" w:type="dxa"/>
          </w:tcPr>
          <w:p w14:paraId="119826B5" w14:textId="47579040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0,001</w:t>
            </w:r>
          </w:p>
        </w:tc>
        <w:tc>
          <w:tcPr>
            <w:tcW w:w="2930" w:type="dxa"/>
          </w:tcPr>
          <w:p w14:paraId="1511A414" w14:textId="5BDAEE09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6</w:t>
            </w:r>
          </w:p>
        </w:tc>
        <w:tc>
          <w:tcPr>
            <w:tcW w:w="2999" w:type="dxa"/>
          </w:tcPr>
          <w:p w14:paraId="60D06130" w14:textId="5A05CD9E" w:rsidR="007849EF" w:rsidRPr="00A920D6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4.75018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 xml:space="preserve">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1A473CE1" w14:textId="77777777" w:rsidTr="007849EF">
        <w:tc>
          <w:tcPr>
            <w:tcW w:w="2979" w:type="dxa"/>
          </w:tcPr>
          <w:p w14:paraId="2A706176" w14:textId="4CA62545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0,1</w:t>
            </w:r>
          </w:p>
        </w:tc>
        <w:tc>
          <w:tcPr>
            <w:tcW w:w="2930" w:type="dxa"/>
          </w:tcPr>
          <w:p w14:paraId="3457A4E3" w14:textId="148815E6" w:rsidR="007849EF" w:rsidRPr="00A920D6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7</w:t>
            </w:r>
          </w:p>
        </w:tc>
        <w:tc>
          <w:tcPr>
            <w:tcW w:w="2999" w:type="dxa"/>
          </w:tcPr>
          <w:p w14:paraId="215D7B13" w14:textId="6517CF5C" w:rsidR="007849EF" w:rsidRPr="00A920D6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 xml:space="preserve">4.75018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7690A344" w14:textId="77777777" w:rsidTr="007849EF">
        <w:tc>
          <w:tcPr>
            <w:tcW w:w="2979" w:type="dxa"/>
          </w:tcPr>
          <w:p w14:paraId="39F74753" w14:textId="6912D5BA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1</w:t>
            </w:r>
          </w:p>
        </w:tc>
        <w:tc>
          <w:tcPr>
            <w:tcW w:w="2930" w:type="dxa"/>
          </w:tcPr>
          <w:p w14:paraId="5E780ED9" w14:textId="5BD64F9E" w:rsidR="007849EF" w:rsidRPr="00A920D6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8</w:t>
            </w:r>
          </w:p>
        </w:tc>
        <w:tc>
          <w:tcPr>
            <w:tcW w:w="2999" w:type="dxa"/>
          </w:tcPr>
          <w:p w14:paraId="3EDE708D" w14:textId="60D2A81D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 xml:space="preserve">4.75018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  <w:tr w:rsidR="007849EF" w14:paraId="3678BC2B" w14:textId="77777777" w:rsidTr="007849EF">
        <w:tc>
          <w:tcPr>
            <w:tcW w:w="2979" w:type="dxa"/>
          </w:tcPr>
          <w:p w14:paraId="25D463F0" w14:textId="3E40F06C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10</w:t>
            </w:r>
          </w:p>
        </w:tc>
        <w:tc>
          <w:tcPr>
            <w:tcW w:w="2930" w:type="dxa"/>
          </w:tcPr>
          <w:p w14:paraId="600AA7F5" w14:textId="3C90F137" w:rsidR="007849EF" w:rsidRPr="00A920D6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9</w:t>
            </w:r>
          </w:p>
        </w:tc>
        <w:tc>
          <w:tcPr>
            <w:tcW w:w="2999" w:type="dxa"/>
          </w:tcPr>
          <w:p w14:paraId="13DA3D92" w14:textId="6687FB01" w:rsidR="007849EF" w:rsidRDefault="007849EF" w:rsidP="007849EF">
            <w:pPr>
              <w:pStyle w:val="af8"/>
              <w:ind w:left="0"/>
              <w:jc w:val="center"/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</w:pP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(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 xml:space="preserve">4.75018; </w:t>
            </w:r>
            <w:r w:rsidRPr="00A920D6">
              <w:rPr>
                <w:rFonts w:asciiTheme="majorHAnsi" w:hAnsiTheme="majorHAnsi" w:cstheme="minorHAnsi"/>
                <w:b/>
                <w:bCs/>
                <w:sz w:val="28"/>
                <w:szCs w:val="24"/>
              </w:rPr>
              <w:t>-0.999286</w:t>
            </w:r>
            <w:r>
              <w:rPr>
                <w:rFonts w:asciiTheme="majorHAnsi" w:hAnsiTheme="majorHAnsi" w:cstheme="minorHAnsi"/>
                <w:b/>
                <w:bCs/>
                <w:sz w:val="28"/>
                <w:szCs w:val="24"/>
                <w:lang w:val="en-US"/>
              </w:rPr>
              <w:t>)</w:t>
            </w:r>
          </w:p>
        </w:tc>
      </w:tr>
    </w:tbl>
    <w:p w14:paraId="41D8F0F6" w14:textId="45A9F0CF" w:rsidR="006C3C18" w:rsidRPr="0034236C" w:rsidRDefault="006C3C18" w:rsidP="0034236C">
      <w:pPr>
        <w:pStyle w:val="af8"/>
        <w:rPr>
          <w:rFonts w:asciiTheme="majorHAnsi" w:hAnsiTheme="majorHAnsi" w:cstheme="minorHAnsi"/>
          <w:b/>
          <w:bCs/>
          <w:sz w:val="28"/>
          <w:szCs w:val="24"/>
        </w:rPr>
      </w:pPr>
    </w:p>
    <w:p w14:paraId="23880812" w14:textId="2243ECAF" w:rsidR="006C3C18" w:rsidRPr="00563D4E" w:rsidRDefault="006C3C18" w:rsidP="00563D4E">
      <w:pPr>
        <w:pStyle w:val="af8"/>
        <w:numPr>
          <w:ilvl w:val="0"/>
          <w:numId w:val="49"/>
        </w:numPr>
        <w:tabs>
          <w:tab w:val="left" w:pos="0"/>
        </w:tabs>
        <w:spacing w:line="240" w:lineRule="auto"/>
        <w:jc w:val="both"/>
        <w:rPr>
          <w:rFonts w:asciiTheme="majorHAnsi" w:hAnsiTheme="majorHAnsi" w:cstheme="majorHAnsi"/>
          <w:b/>
          <w:bCs/>
          <w:sz w:val="28"/>
          <w:szCs w:val="24"/>
        </w:rPr>
      </w:pPr>
      <w:r w:rsidRPr="00563D4E">
        <w:rPr>
          <w:rFonts w:asciiTheme="majorHAnsi" w:hAnsiTheme="majorHAnsi" w:cstheme="majorHAnsi"/>
          <w:b/>
          <w:bCs/>
          <w:sz w:val="28"/>
          <w:szCs w:val="24"/>
        </w:rPr>
        <w:t>Выводы</w:t>
      </w:r>
    </w:p>
    <w:p w14:paraId="7B9C0F17" w14:textId="1C841E59" w:rsidR="006C3C18" w:rsidRPr="005A1393" w:rsidRDefault="006C3C18" w:rsidP="005F27A5">
      <w:pPr>
        <w:pStyle w:val="af8"/>
        <w:tabs>
          <w:tab w:val="left" w:pos="0"/>
        </w:tabs>
        <w:spacing w:line="240" w:lineRule="auto"/>
        <w:ind w:left="0"/>
        <w:jc w:val="both"/>
        <w:rPr>
          <w:rFonts w:cstheme="majorHAnsi"/>
          <w:b/>
          <w:bCs/>
          <w:sz w:val="28"/>
          <w:szCs w:val="24"/>
        </w:rPr>
      </w:pPr>
    </w:p>
    <w:p w14:paraId="6631A84F" w14:textId="77777777" w:rsidR="004225FB" w:rsidRDefault="00254ED1" w:rsidP="006B7DC4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/>
          <w:bCs/>
          <w:sz w:val="32"/>
          <w:szCs w:val="24"/>
        </w:rPr>
        <w:t>Артур</w:t>
      </w:r>
      <w:r w:rsidRPr="00BA22E3">
        <w:rPr>
          <w:rFonts w:asciiTheme="majorHAnsi" w:hAnsiTheme="majorHAnsi" w:cstheme="majorHAnsi"/>
          <w:bCs/>
          <w:sz w:val="32"/>
          <w:szCs w:val="24"/>
        </w:rPr>
        <w:t xml:space="preserve">: </w:t>
      </w:r>
      <w:r w:rsidR="00BA22E3">
        <w:rPr>
          <w:rFonts w:asciiTheme="majorHAnsi" w:hAnsiTheme="majorHAnsi" w:cstheme="majorHAnsi"/>
          <w:bCs/>
          <w:sz w:val="32"/>
          <w:szCs w:val="24"/>
        </w:rPr>
        <w:t>при расположении начального приближения на прямой, соединяющей центры окружностей в ходе прямого хода методом гаусса последняя строка матрицы состоит целиком из нулей, в результате чего при обратном ходе получаются бесконечные значения</w:t>
      </w:r>
      <w:r w:rsidR="006B7DC4">
        <w:rPr>
          <w:rFonts w:asciiTheme="majorHAnsi" w:hAnsiTheme="majorHAnsi" w:cstheme="majorHAnsi"/>
          <w:bCs/>
          <w:sz w:val="32"/>
          <w:szCs w:val="24"/>
        </w:rPr>
        <w:t xml:space="preserve"> компонент искомого вектора</w:t>
      </w:r>
      <w:r w:rsidR="00BA22E3">
        <w:rPr>
          <w:rFonts w:asciiTheme="majorHAnsi" w:hAnsiTheme="majorHAnsi" w:cstheme="majorHAnsi"/>
          <w:bCs/>
          <w:sz w:val="32"/>
          <w:szCs w:val="24"/>
        </w:rPr>
        <w:t xml:space="preserve">, что приводит к аварийному выходу программы с сообщением </w:t>
      </w:r>
      <w:r w:rsidR="00BA22E3" w:rsidRPr="00BA22E3">
        <w:rPr>
          <w:rFonts w:asciiTheme="majorHAnsi" w:hAnsiTheme="majorHAnsi" w:cstheme="majorHAnsi"/>
          <w:bCs/>
          <w:sz w:val="32"/>
          <w:szCs w:val="24"/>
        </w:rPr>
        <w:t>“</w:t>
      </w:r>
      <w:r w:rsidR="00BA22E3" w:rsidRPr="00BA22E3">
        <w:t xml:space="preserve"> </w:t>
      </w:r>
      <w:proofErr w:type="spellStart"/>
      <w:r w:rsidR="00BA22E3" w:rsidRPr="00BA22E3">
        <w:rPr>
          <w:rFonts w:asciiTheme="majorHAnsi" w:hAnsiTheme="majorHAnsi" w:cstheme="majorHAnsi"/>
          <w:bCs/>
          <w:sz w:val="32"/>
          <w:szCs w:val="24"/>
          <w:lang w:val="en-US"/>
        </w:rPr>
        <w:t>Cant</w:t>
      </w:r>
      <w:proofErr w:type="spellEnd"/>
      <w:r w:rsidR="00BA22E3" w:rsidRPr="00BA22E3">
        <w:rPr>
          <w:rFonts w:asciiTheme="majorHAnsi" w:hAnsiTheme="majorHAnsi" w:cstheme="majorHAnsi"/>
          <w:bCs/>
          <w:sz w:val="32"/>
          <w:szCs w:val="24"/>
        </w:rPr>
        <w:t xml:space="preserve"> </w:t>
      </w:r>
      <w:r w:rsidR="00BA22E3" w:rsidRPr="00BA22E3">
        <w:rPr>
          <w:rFonts w:asciiTheme="majorHAnsi" w:hAnsiTheme="majorHAnsi" w:cstheme="majorHAnsi"/>
          <w:bCs/>
          <w:sz w:val="32"/>
          <w:szCs w:val="24"/>
          <w:lang w:val="en-US"/>
        </w:rPr>
        <w:t>solve</w:t>
      </w:r>
      <w:r w:rsidR="00BA22E3" w:rsidRPr="00BA22E3">
        <w:rPr>
          <w:rFonts w:asciiTheme="majorHAnsi" w:hAnsiTheme="majorHAnsi" w:cstheme="majorHAnsi"/>
          <w:bCs/>
          <w:sz w:val="32"/>
          <w:szCs w:val="24"/>
        </w:rPr>
        <w:t>!”</w:t>
      </w:r>
      <w:r w:rsidR="00DF5F16">
        <w:rPr>
          <w:rFonts w:asciiTheme="majorHAnsi" w:hAnsiTheme="majorHAnsi" w:cstheme="majorHAnsi"/>
          <w:bCs/>
          <w:sz w:val="32"/>
          <w:szCs w:val="24"/>
        </w:rPr>
        <w:t>.</w:t>
      </w:r>
    </w:p>
    <w:p w14:paraId="42874113" w14:textId="77777777" w:rsidR="004225FB" w:rsidRDefault="006B7DC4" w:rsidP="006B7DC4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t>При нахождении начального приближения н</w:t>
      </w:r>
      <w:r w:rsidR="00EA1575">
        <w:rPr>
          <w:rFonts w:asciiTheme="majorHAnsi" w:hAnsiTheme="majorHAnsi" w:cstheme="majorHAnsi"/>
          <w:bCs/>
          <w:sz w:val="32"/>
          <w:szCs w:val="24"/>
        </w:rPr>
        <w:t>а</w:t>
      </w:r>
      <w:r w:rsidR="00EA1575" w:rsidRPr="00EA1575">
        <w:rPr>
          <w:rFonts w:asciiTheme="majorHAnsi" w:hAnsiTheme="majorHAnsi" w:cstheme="majorHAnsi"/>
          <w:bCs/>
          <w:sz w:val="32"/>
          <w:szCs w:val="24"/>
        </w:rPr>
        <w:t xml:space="preserve"> оси, перпендикулярной</w:t>
      </w:r>
      <w:r w:rsidR="00EA1575">
        <w:rPr>
          <w:rFonts w:asciiTheme="majorHAnsi" w:hAnsiTheme="majorHAnsi" w:cstheme="majorHAnsi"/>
          <w:bCs/>
          <w:sz w:val="32"/>
          <w:szCs w:val="24"/>
        </w:rPr>
        <w:t>,</w:t>
      </w:r>
      <w:r>
        <w:rPr>
          <w:rFonts w:asciiTheme="majorHAnsi" w:hAnsiTheme="majorHAnsi" w:cstheme="majorHAnsi"/>
          <w:bCs/>
          <w:sz w:val="32"/>
          <w:szCs w:val="24"/>
        </w:rPr>
        <w:t xml:space="preserve"> </w:t>
      </w:r>
      <w:r w:rsidRPr="006B7DC4">
        <w:rPr>
          <w:rFonts w:asciiTheme="majorHAnsi" w:hAnsiTheme="majorHAnsi" w:cstheme="majorHAnsi"/>
          <w:bCs/>
          <w:sz w:val="32"/>
          <w:szCs w:val="24"/>
        </w:rPr>
        <w:t>оси соединяющей центры окружностей и пересекающей ее на</w:t>
      </w:r>
      <w:r>
        <w:rPr>
          <w:rFonts w:asciiTheme="majorHAnsi" w:hAnsiTheme="majorHAnsi" w:cstheme="majorHAnsi"/>
          <w:bCs/>
          <w:sz w:val="32"/>
          <w:szCs w:val="24"/>
        </w:rPr>
        <w:t xml:space="preserve"> </w:t>
      </w:r>
      <w:r w:rsidRPr="006B7DC4">
        <w:rPr>
          <w:rFonts w:asciiTheme="majorHAnsi" w:hAnsiTheme="majorHAnsi" w:cstheme="majorHAnsi"/>
          <w:bCs/>
          <w:sz w:val="32"/>
          <w:szCs w:val="24"/>
        </w:rPr>
        <w:t>равных расстояниях от центров окружностей</w:t>
      </w:r>
      <w:r>
        <w:rPr>
          <w:rFonts w:asciiTheme="majorHAnsi" w:hAnsiTheme="majorHAnsi" w:cstheme="majorHAnsi"/>
          <w:bCs/>
          <w:sz w:val="32"/>
          <w:szCs w:val="24"/>
        </w:rPr>
        <w:t xml:space="preserve"> метод не может сойтись и </w:t>
      </w:r>
      <w:r w:rsidR="00EA1575">
        <w:rPr>
          <w:rFonts w:asciiTheme="majorHAnsi" w:hAnsiTheme="majorHAnsi" w:cstheme="majorHAnsi"/>
          <w:bCs/>
          <w:sz w:val="32"/>
          <w:szCs w:val="24"/>
        </w:rPr>
        <w:t xml:space="preserve">совершает колебания равной амплитуды на этой оси. </w:t>
      </w:r>
    </w:p>
    <w:p w14:paraId="7FC71785" w14:textId="5296A91A" w:rsidR="00254ED1" w:rsidRDefault="00DF5F16" w:rsidP="006B7DC4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t xml:space="preserve">Для окружностей с двумя пересечениями </w:t>
      </w:r>
      <w:proofErr w:type="gramStart"/>
      <w:r>
        <w:rPr>
          <w:rFonts w:asciiTheme="majorHAnsi" w:hAnsiTheme="majorHAnsi" w:cstheme="majorHAnsi"/>
          <w:bCs/>
          <w:sz w:val="32"/>
          <w:szCs w:val="24"/>
        </w:rPr>
        <w:t>видно</w:t>
      </w:r>
      <w:proofErr w:type="gramEnd"/>
      <w:r>
        <w:rPr>
          <w:rFonts w:asciiTheme="majorHAnsi" w:hAnsiTheme="majorHAnsi" w:cstheme="majorHAnsi"/>
          <w:bCs/>
          <w:sz w:val="32"/>
          <w:szCs w:val="24"/>
        </w:rPr>
        <w:t xml:space="preserve"> как находится ближайшее к начальному приближению решение. </w:t>
      </w:r>
    </w:p>
    <w:p w14:paraId="251B8E82" w14:textId="1C1725B3" w:rsidR="009306AE" w:rsidRDefault="009306AE" w:rsidP="00725246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t xml:space="preserve">Стоит отметить, что на тестах, для которых программа может найти решение, первый шаг всегда приводит к линии симметрии. </w:t>
      </w:r>
    </w:p>
    <w:p w14:paraId="3F0E0930" w14:textId="3C44879A" w:rsidR="00810140" w:rsidRDefault="00810140" w:rsidP="00725246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t>При взвешивании прямых метод не только начинает сходиться к одному из пересечений прямых, но еще и делает это за меньшее число итераций.</w:t>
      </w:r>
    </w:p>
    <w:p w14:paraId="2C12F20B" w14:textId="661EDA90" w:rsidR="00810140" w:rsidRDefault="00810140" w:rsidP="00725246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lastRenderedPageBreak/>
        <w:t>При размещении начального приближения у локального минимума, рядом с которым находится решение, решение находится за меньшее число итераций.</w:t>
      </w:r>
    </w:p>
    <w:p w14:paraId="48B3A492" w14:textId="1E687415" w:rsidR="007849EF" w:rsidRPr="007849EF" w:rsidRDefault="007849EF" w:rsidP="00725246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>
        <w:rPr>
          <w:rFonts w:asciiTheme="majorHAnsi" w:hAnsiTheme="majorHAnsi" w:cstheme="majorHAnsi"/>
          <w:bCs/>
          <w:sz w:val="32"/>
          <w:szCs w:val="24"/>
        </w:rPr>
        <w:t>Увеличение шага при численном вычислении производной положительно сказывается на количество итераций, но только до определённого момента.</w:t>
      </w:r>
    </w:p>
    <w:p w14:paraId="0EB9B558" w14:textId="77777777" w:rsidR="002545F1" w:rsidRPr="00927897" w:rsidRDefault="00254ED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/>
          <w:bCs/>
          <w:sz w:val="32"/>
          <w:szCs w:val="24"/>
        </w:rPr>
        <w:t>Анатолий</w:t>
      </w:r>
      <w:r w:rsidRPr="00927897">
        <w:rPr>
          <w:rFonts w:asciiTheme="majorHAnsi" w:hAnsiTheme="majorHAnsi" w:cstheme="majorHAnsi"/>
          <w:bCs/>
          <w:sz w:val="32"/>
          <w:szCs w:val="24"/>
        </w:rPr>
        <w:t xml:space="preserve">: </w:t>
      </w:r>
      <w:r w:rsidR="002545F1" w:rsidRPr="00927897">
        <w:rPr>
          <w:rFonts w:asciiTheme="majorHAnsi" w:hAnsiTheme="majorHAnsi" w:cstheme="majorHAnsi"/>
          <w:bCs/>
          <w:sz w:val="32"/>
          <w:szCs w:val="24"/>
        </w:rPr>
        <w:t>Сходимость метода Ньютона зависит от начального приближения.</w:t>
      </w:r>
    </w:p>
    <w:p w14:paraId="056E9A09" w14:textId="77777777" w:rsidR="002545F1" w:rsidRPr="00927897" w:rsidRDefault="002545F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Cs/>
          <w:sz w:val="32"/>
          <w:szCs w:val="24"/>
        </w:rPr>
        <w:t>Если задать начальное приближение на прямой центров окружностей, то получаем вырожденную СЛАУ и решение найти невозможно.</w:t>
      </w:r>
    </w:p>
    <w:p w14:paraId="7F17ED0F" w14:textId="77777777" w:rsidR="002545F1" w:rsidRPr="00927897" w:rsidRDefault="002545F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Cs/>
          <w:sz w:val="32"/>
          <w:szCs w:val="24"/>
        </w:rPr>
        <w:t>Взвешивание уравнений заставляет решение сходиться к уравнению с большим весом, причём чем больше вес, тем быстрее.</w:t>
      </w:r>
    </w:p>
    <w:p w14:paraId="53EE5594" w14:textId="77777777" w:rsidR="002545F1" w:rsidRPr="00927897" w:rsidRDefault="002545F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Cs/>
          <w:sz w:val="32"/>
          <w:szCs w:val="24"/>
        </w:rPr>
        <w:t>Сходимость в системе из трёх прямых не зависит от начального приближения и сходится к некоторой точке.</w:t>
      </w:r>
    </w:p>
    <w:p w14:paraId="7955F5CA" w14:textId="77777777" w:rsidR="002545F1" w:rsidRPr="00927897" w:rsidRDefault="002545F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Cs/>
          <w:sz w:val="32"/>
          <w:szCs w:val="24"/>
        </w:rPr>
        <w:t>В СНУ с локальными минимумами решение может не сходиться к ближайшему пересечению графиков функций.</w:t>
      </w:r>
    </w:p>
    <w:p w14:paraId="13AE3378" w14:textId="71C33D37" w:rsidR="00254ED1" w:rsidRPr="00927897" w:rsidRDefault="002545F1" w:rsidP="002545F1">
      <w:pPr>
        <w:pStyle w:val="af8"/>
        <w:tabs>
          <w:tab w:val="left" w:pos="0"/>
        </w:tabs>
        <w:spacing w:line="240" w:lineRule="auto"/>
        <w:ind w:left="284"/>
        <w:jc w:val="both"/>
        <w:rPr>
          <w:rFonts w:asciiTheme="majorHAnsi" w:hAnsiTheme="majorHAnsi" w:cstheme="majorHAnsi"/>
          <w:bCs/>
          <w:sz w:val="32"/>
          <w:szCs w:val="24"/>
        </w:rPr>
      </w:pPr>
      <w:r w:rsidRPr="00927897">
        <w:rPr>
          <w:rFonts w:asciiTheme="majorHAnsi" w:hAnsiTheme="majorHAnsi" w:cstheme="majorHAnsi"/>
          <w:bCs/>
          <w:sz w:val="32"/>
          <w:szCs w:val="24"/>
        </w:rPr>
        <w:t>При численном вычислении элементов матрицы Якоби с уменьшением шага уменьшается количество итераций, соответственно, увеличивается скорость схождения к решению системы.</w:t>
      </w:r>
    </w:p>
    <w:p w14:paraId="283CBB0C" w14:textId="77777777" w:rsidR="006C3C18" w:rsidRPr="006C3C18" w:rsidRDefault="006C3C18" w:rsidP="006C3C18">
      <w:pPr>
        <w:pStyle w:val="af8"/>
        <w:tabs>
          <w:tab w:val="left" w:pos="0"/>
        </w:tabs>
        <w:spacing w:line="240" w:lineRule="auto"/>
        <w:ind w:left="284"/>
        <w:jc w:val="both"/>
        <w:rPr>
          <w:rFonts w:cstheme="majorHAnsi"/>
          <w:bCs/>
          <w:sz w:val="32"/>
          <w:szCs w:val="24"/>
        </w:rPr>
      </w:pPr>
    </w:p>
    <w:p w14:paraId="63042165" w14:textId="64C15AFB" w:rsidR="006C3C18" w:rsidRPr="006C3C18" w:rsidRDefault="006C3C18" w:rsidP="006C3C18">
      <w:pPr>
        <w:pStyle w:val="af8"/>
        <w:tabs>
          <w:tab w:val="left" w:pos="0"/>
        </w:tabs>
        <w:spacing w:line="240" w:lineRule="auto"/>
        <w:ind w:left="284"/>
        <w:jc w:val="both"/>
        <w:rPr>
          <w:rFonts w:cstheme="majorHAnsi"/>
          <w:bCs/>
          <w:sz w:val="28"/>
          <w:szCs w:val="24"/>
        </w:rPr>
      </w:pPr>
    </w:p>
    <w:p w14:paraId="68CC323D" w14:textId="77777777" w:rsidR="006C3C18" w:rsidRPr="006C3C18" w:rsidRDefault="006C3C18" w:rsidP="006C3C18">
      <w:pPr>
        <w:pStyle w:val="af8"/>
        <w:tabs>
          <w:tab w:val="left" w:pos="0"/>
        </w:tabs>
        <w:spacing w:line="240" w:lineRule="auto"/>
        <w:ind w:left="284"/>
        <w:jc w:val="both"/>
        <w:rPr>
          <w:rFonts w:cstheme="majorHAnsi"/>
          <w:bCs/>
          <w:sz w:val="28"/>
          <w:szCs w:val="24"/>
        </w:rPr>
      </w:pPr>
    </w:p>
    <w:sectPr w:rsidR="006C3C18" w:rsidRPr="006C3C18" w:rsidSect="000035B5">
      <w:footerReference w:type="default" r:id="rId145"/>
      <w:pgSz w:w="11906" w:h="16838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34A6C6" w14:textId="77777777" w:rsidR="003D2294" w:rsidRDefault="003D2294" w:rsidP="00BC5F26">
      <w:pPr>
        <w:spacing w:after="0" w:line="240" w:lineRule="auto"/>
      </w:pPr>
      <w:r>
        <w:separator/>
      </w:r>
    </w:p>
  </w:endnote>
  <w:endnote w:type="continuationSeparator" w:id="0">
    <w:p w14:paraId="0C1F5FAA" w14:textId="77777777" w:rsidR="003D2294" w:rsidRDefault="003D229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79240552"/>
      <w:docPartObj>
        <w:docPartGallery w:val="Page Numbers (Bottom of Page)"/>
        <w:docPartUnique/>
      </w:docPartObj>
    </w:sdtPr>
    <w:sdtContent>
      <w:p w14:paraId="6A509872" w14:textId="22226BF0" w:rsidR="00B44518" w:rsidRDefault="00B44518">
        <w:pPr>
          <w:pStyle w:val="aa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B5E5DA" w14:textId="77777777" w:rsidR="00B44518" w:rsidRDefault="00B44518" w:rsidP="005376A1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60513690"/>
      <w:docPartObj>
        <w:docPartGallery w:val="Page Numbers (Bottom of Page)"/>
        <w:docPartUnique/>
      </w:docPartObj>
    </w:sdtPr>
    <w:sdtContent>
      <w:p w14:paraId="26DBE157" w14:textId="4906A439" w:rsidR="00B44518" w:rsidRDefault="00B4451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E14D6">
          <w:rPr>
            <w:noProof/>
          </w:rPr>
          <w:t>40</w:t>
        </w:r>
        <w:r>
          <w:fldChar w:fldCharType="end"/>
        </w:r>
      </w:p>
    </w:sdtContent>
  </w:sdt>
  <w:p w14:paraId="483499B8" w14:textId="4C92628F" w:rsidR="00B44518" w:rsidRPr="00265008" w:rsidRDefault="00B44518" w:rsidP="00DF5C7C">
    <w:pPr>
      <w:pStyle w:val="aa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5FFF3B" w14:textId="77777777" w:rsidR="003D2294" w:rsidRDefault="003D2294" w:rsidP="00BC5F26">
      <w:pPr>
        <w:spacing w:after="0" w:line="240" w:lineRule="auto"/>
      </w:pPr>
      <w:r>
        <w:separator/>
      </w:r>
    </w:p>
  </w:footnote>
  <w:footnote w:type="continuationSeparator" w:id="0">
    <w:p w14:paraId="53A7D838" w14:textId="77777777" w:rsidR="003D2294" w:rsidRDefault="003D229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A32C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5CE66C7"/>
    <w:multiLevelType w:val="hybridMultilevel"/>
    <w:tmpl w:val="468AAF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148F6"/>
    <w:multiLevelType w:val="hybridMultilevel"/>
    <w:tmpl w:val="6F2689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B083F"/>
    <w:multiLevelType w:val="hybridMultilevel"/>
    <w:tmpl w:val="02725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6435F0"/>
    <w:multiLevelType w:val="multilevel"/>
    <w:tmpl w:val="C540BCD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16" w:hanging="432"/>
      </w:pPr>
      <w:rPr>
        <w:rFonts w:asciiTheme="minorHAnsi" w:hAnsiTheme="minorHAnsi" w:cs="Times New Roman"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13212017"/>
    <w:multiLevelType w:val="hybridMultilevel"/>
    <w:tmpl w:val="8760C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64402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1A7E7B82"/>
    <w:multiLevelType w:val="multilevel"/>
    <w:tmpl w:val="435A6316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696" w:hanging="696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AAE2C4A"/>
    <w:multiLevelType w:val="hybridMultilevel"/>
    <w:tmpl w:val="ECDA0340"/>
    <w:lvl w:ilvl="0" w:tplc="FD6EF5F2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F7E33"/>
    <w:multiLevelType w:val="multilevel"/>
    <w:tmpl w:val="CEDC839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2."/>
      <w:lvlJc w:val="left"/>
      <w:pPr>
        <w:ind w:left="716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BAC4D02"/>
    <w:multiLevelType w:val="hybridMultilevel"/>
    <w:tmpl w:val="F842B5D0"/>
    <w:lvl w:ilvl="0" w:tplc="856638F8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1F0465"/>
    <w:multiLevelType w:val="hybridMultilevel"/>
    <w:tmpl w:val="6C0436B6"/>
    <w:lvl w:ilvl="0" w:tplc="869A28E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8555E3"/>
    <w:multiLevelType w:val="hybridMultilevel"/>
    <w:tmpl w:val="A3E650A4"/>
    <w:lvl w:ilvl="0" w:tplc="1A08F48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87226F"/>
    <w:multiLevelType w:val="hybridMultilevel"/>
    <w:tmpl w:val="FB08F54C"/>
    <w:lvl w:ilvl="0" w:tplc="67CA507C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56CA6"/>
    <w:multiLevelType w:val="hybridMultilevel"/>
    <w:tmpl w:val="3F60A6D0"/>
    <w:lvl w:ilvl="0" w:tplc="D5FCAF46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273E0F"/>
    <w:multiLevelType w:val="hybridMultilevel"/>
    <w:tmpl w:val="CA6C2F9C"/>
    <w:lvl w:ilvl="0" w:tplc="F24CE1E6">
      <w:start w:val="100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 w15:restartNumberingAfterBreak="0">
    <w:nsid w:val="27593EC6"/>
    <w:multiLevelType w:val="hybridMultilevel"/>
    <w:tmpl w:val="E98059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131A74"/>
    <w:multiLevelType w:val="hybridMultilevel"/>
    <w:tmpl w:val="0E5642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5E7575"/>
    <w:multiLevelType w:val="hybridMultilevel"/>
    <w:tmpl w:val="064875A4"/>
    <w:lvl w:ilvl="0" w:tplc="9536CFEA">
      <w:start w:val="1"/>
      <w:numFmt w:val="decimal"/>
      <w:lvlText w:val="%1)"/>
      <w:lvlJc w:val="left"/>
      <w:pPr>
        <w:ind w:left="1152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0" w15:restartNumberingAfterBreak="0">
    <w:nsid w:val="338F208B"/>
    <w:multiLevelType w:val="hybridMultilevel"/>
    <w:tmpl w:val="0AF8443C"/>
    <w:lvl w:ilvl="0" w:tplc="629A155E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573C7C"/>
    <w:multiLevelType w:val="hybridMultilevel"/>
    <w:tmpl w:val="3CEEC6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2656E6C"/>
    <w:multiLevelType w:val="hybridMultilevel"/>
    <w:tmpl w:val="FC7A70D4"/>
    <w:lvl w:ilvl="0" w:tplc="135AAC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650D46"/>
    <w:multiLevelType w:val="hybridMultilevel"/>
    <w:tmpl w:val="BED452FE"/>
    <w:lvl w:ilvl="0" w:tplc="57DAA854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737D70"/>
    <w:multiLevelType w:val="hybridMultilevel"/>
    <w:tmpl w:val="FD289CBA"/>
    <w:lvl w:ilvl="0" w:tplc="869A28E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C77B1D"/>
    <w:multiLevelType w:val="hybridMultilevel"/>
    <w:tmpl w:val="58CA99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696CCF"/>
    <w:multiLevelType w:val="hybridMultilevel"/>
    <w:tmpl w:val="0CB281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3B615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5122430A"/>
    <w:multiLevelType w:val="hybridMultilevel"/>
    <w:tmpl w:val="064875A4"/>
    <w:lvl w:ilvl="0" w:tplc="9536CFEA">
      <w:start w:val="1"/>
      <w:numFmt w:val="decimal"/>
      <w:lvlText w:val="%1)"/>
      <w:lvlJc w:val="left"/>
      <w:pPr>
        <w:ind w:left="1152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30" w15:restartNumberingAfterBreak="0">
    <w:nsid w:val="520A1BFE"/>
    <w:multiLevelType w:val="multilevel"/>
    <w:tmpl w:val="5E987BA0"/>
    <w:lvl w:ilvl="0">
      <w:start w:val="1"/>
      <w:numFmt w:val="decimal"/>
      <w:pStyle w:val="a0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1" w15:restartNumberingAfterBreak="0">
    <w:nsid w:val="53E71198"/>
    <w:multiLevelType w:val="hybridMultilevel"/>
    <w:tmpl w:val="C982FEFE"/>
    <w:lvl w:ilvl="0" w:tplc="3E104B64">
      <w:start w:val="1"/>
      <w:numFmt w:val="decimal"/>
      <w:suff w:val="nothing"/>
      <w:lvlText w:val="%1. "/>
      <w:lvlJc w:val="left"/>
      <w:pPr>
        <w:ind w:left="0" w:firstLine="0"/>
      </w:pPr>
      <w:rPr>
        <w:rFonts w:hint="default"/>
        <w:b/>
        <w:bCs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84A4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5A827318"/>
    <w:multiLevelType w:val="multilevel"/>
    <w:tmpl w:val="37D8A0D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 w15:restartNumberingAfterBreak="0">
    <w:nsid w:val="5DEE33C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5E5F327D"/>
    <w:multiLevelType w:val="hybridMultilevel"/>
    <w:tmpl w:val="8AF0A156"/>
    <w:lvl w:ilvl="0" w:tplc="10EA4AF8">
      <w:start w:val="4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5210C9"/>
    <w:multiLevelType w:val="hybridMultilevel"/>
    <w:tmpl w:val="064875A4"/>
    <w:lvl w:ilvl="0" w:tplc="9536CFEA">
      <w:start w:val="1"/>
      <w:numFmt w:val="decimal"/>
      <w:lvlText w:val="%1)"/>
      <w:lvlJc w:val="left"/>
      <w:pPr>
        <w:ind w:left="1152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37" w15:restartNumberingAfterBreak="0">
    <w:nsid w:val="6012592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 w15:restartNumberingAfterBreak="0">
    <w:nsid w:val="6566585A"/>
    <w:multiLevelType w:val="hybridMultilevel"/>
    <w:tmpl w:val="6FE057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146A26"/>
    <w:multiLevelType w:val="hybridMultilevel"/>
    <w:tmpl w:val="02A01B7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034428"/>
    <w:multiLevelType w:val="hybridMultilevel"/>
    <w:tmpl w:val="1CAC50BC"/>
    <w:lvl w:ilvl="0" w:tplc="135AAC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406977"/>
    <w:multiLevelType w:val="hybridMultilevel"/>
    <w:tmpl w:val="064875A4"/>
    <w:lvl w:ilvl="0" w:tplc="9536CFEA">
      <w:start w:val="1"/>
      <w:numFmt w:val="decimal"/>
      <w:lvlText w:val="%1)"/>
      <w:lvlJc w:val="left"/>
      <w:pPr>
        <w:ind w:left="1152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43" w15:restartNumberingAfterBreak="0">
    <w:nsid w:val="76AE3EF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4" w15:restartNumberingAfterBreak="0">
    <w:nsid w:val="78A058FE"/>
    <w:multiLevelType w:val="multilevel"/>
    <w:tmpl w:val="C540BCD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16" w:hanging="432"/>
      </w:pPr>
      <w:rPr>
        <w:rFonts w:asciiTheme="minorHAnsi" w:hAnsiTheme="minorHAnsi" w:cs="Times New Roman"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5" w15:restartNumberingAfterBreak="0">
    <w:nsid w:val="78D257BF"/>
    <w:multiLevelType w:val="multilevel"/>
    <w:tmpl w:val="FB08F91E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3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7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1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7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6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1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871" w:hanging="2160"/>
      </w:pPr>
      <w:rPr>
        <w:rFonts w:hint="default"/>
      </w:rPr>
    </w:lvl>
  </w:abstractNum>
  <w:abstractNum w:abstractNumId="46" w15:restartNumberingAfterBreak="0">
    <w:nsid w:val="79A324C4"/>
    <w:multiLevelType w:val="hybridMultilevel"/>
    <w:tmpl w:val="064875A4"/>
    <w:lvl w:ilvl="0" w:tplc="9536CFEA">
      <w:start w:val="1"/>
      <w:numFmt w:val="decimal"/>
      <w:lvlText w:val="%1)"/>
      <w:lvlJc w:val="left"/>
      <w:pPr>
        <w:ind w:left="1152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47" w15:restartNumberingAfterBreak="0">
    <w:nsid w:val="7A00358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0"/>
  </w:num>
  <w:num w:numId="2">
    <w:abstractNumId w:val="18"/>
  </w:num>
  <w:num w:numId="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2"/>
  </w:num>
  <w:num w:numId="5">
    <w:abstractNumId w:val="36"/>
  </w:num>
  <w:num w:numId="6">
    <w:abstractNumId w:val="13"/>
  </w:num>
  <w:num w:numId="7">
    <w:abstractNumId w:val="46"/>
  </w:num>
  <w:num w:numId="8">
    <w:abstractNumId w:val="19"/>
  </w:num>
  <w:num w:numId="9">
    <w:abstractNumId w:val="29"/>
  </w:num>
  <w:num w:numId="10">
    <w:abstractNumId w:val="10"/>
  </w:num>
  <w:num w:numId="11">
    <w:abstractNumId w:val="31"/>
  </w:num>
  <w:num w:numId="12">
    <w:abstractNumId w:val="41"/>
  </w:num>
  <w:num w:numId="13">
    <w:abstractNumId w:val="4"/>
  </w:num>
  <w:num w:numId="14">
    <w:abstractNumId w:val="3"/>
  </w:num>
  <w:num w:numId="15">
    <w:abstractNumId w:val="9"/>
  </w:num>
  <w:num w:numId="16">
    <w:abstractNumId w:val="33"/>
  </w:num>
  <w:num w:numId="17">
    <w:abstractNumId w:val="6"/>
  </w:num>
  <w:num w:numId="18">
    <w:abstractNumId w:val="2"/>
  </w:num>
  <w:num w:numId="19">
    <w:abstractNumId w:val="12"/>
  </w:num>
  <w:num w:numId="20">
    <w:abstractNumId w:val="25"/>
  </w:num>
  <w:num w:numId="21">
    <w:abstractNumId w:val="47"/>
  </w:num>
  <w:num w:numId="22">
    <w:abstractNumId w:val="28"/>
  </w:num>
  <w:num w:numId="23">
    <w:abstractNumId w:val="43"/>
  </w:num>
  <w:num w:numId="24">
    <w:abstractNumId w:val="32"/>
  </w:num>
  <w:num w:numId="25">
    <w:abstractNumId w:val="37"/>
  </w:num>
  <w:num w:numId="26">
    <w:abstractNumId w:val="7"/>
  </w:num>
  <w:num w:numId="27">
    <w:abstractNumId w:val="0"/>
  </w:num>
  <w:num w:numId="28">
    <w:abstractNumId w:val="34"/>
  </w:num>
  <w:num w:numId="29">
    <w:abstractNumId w:val="5"/>
  </w:num>
  <w:num w:numId="30">
    <w:abstractNumId w:val="44"/>
  </w:num>
  <w:num w:numId="31">
    <w:abstractNumId w:val="16"/>
  </w:num>
  <w:num w:numId="32">
    <w:abstractNumId w:val="8"/>
  </w:num>
  <w:num w:numId="33">
    <w:abstractNumId w:val="17"/>
  </w:num>
  <w:num w:numId="34">
    <w:abstractNumId w:val="35"/>
  </w:num>
  <w:num w:numId="35">
    <w:abstractNumId w:val="24"/>
  </w:num>
  <w:num w:numId="36">
    <w:abstractNumId w:val="45"/>
  </w:num>
  <w:num w:numId="37">
    <w:abstractNumId w:val="14"/>
  </w:num>
  <w:num w:numId="38">
    <w:abstractNumId w:val="11"/>
  </w:num>
  <w:num w:numId="39">
    <w:abstractNumId w:val="15"/>
  </w:num>
  <w:num w:numId="40">
    <w:abstractNumId w:val="20"/>
  </w:num>
  <w:num w:numId="41">
    <w:abstractNumId w:val="22"/>
  </w:num>
  <w:num w:numId="42">
    <w:abstractNumId w:val="40"/>
  </w:num>
  <w:num w:numId="43">
    <w:abstractNumId w:val="38"/>
  </w:num>
  <w:num w:numId="44">
    <w:abstractNumId w:val="23"/>
  </w:num>
  <w:num w:numId="45">
    <w:abstractNumId w:val="26"/>
  </w:num>
  <w:num w:numId="46">
    <w:abstractNumId w:val="21"/>
  </w:num>
  <w:num w:numId="47">
    <w:abstractNumId w:val="27"/>
  </w:num>
  <w:num w:numId="48">
    <w:abstractNumId w:val="1"/>
  </w:num>
  <w:num w:numId="4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080F"/>
    <w:rsid w:val="000015B3"/>
    <w:rsid w:val="000015D8"/>
    <w:rsid w:val="000026E3"/>
    <w:rsid w:val="000035B5"/>
    <w:rsid w:val="0000389E"/>
    <w:rsid w:val="00004E86"/>
    <w:rsid w:val="000063C1"/>
    <w:rsid w:val="0000697C"/>
    <w:rsid w:val="000069FD"/>
    <w:rsid w:val="00007218"/>
    <w:rsid w:val="00010619"/>
    <w:rsid w:val="000111D5"/>
    <w:rsid w:val="000127E7"/>
    <w:rsid w:val="00012A35"/>
    <w:rsid w:val="00014761"/>
    <w:rsid w:val="00015C80"/>
    <w:rsid w:val="0002054C"/>
    <w:rsid w:val="00020DA6"/>
    <w:rsid w:val="000237EF"/>
    <w:rsid w:val="000246BB"/>
    <w:rsid w:val="000252C2"/>
    <w:rsid w:val="000276D1"/>
    <w:rsid w:val="000303CD"/>
    <w:rsid w:val="00030528"/>
    <w:rsid w:val="00030621"/>
    <w:rsid w:val="000362FE"/>
    <w:rsid w:val="000406AC"/>
    <w:rsid w:val="0004137E"/>
    <w:rsid w:val="00043BBD"/>
    <w:rsid w:val="000440EE"/>
    <w:rsid w:val="00052091"/>
    <w:rsid w:val="00054741"/>
    <w:rsid w:val="000606C1"/>
    <w:rsid w:val="00061663"/>
    <w:rsid w:val="00063477"/>
    <w:rsid w:val="00064B6D"/>
    <w:rsid w:val="00066D48"/>
    <w:rsid w:val="00067D21"/>
    <w:rsid w:val="00067DD6"/>
    <w:rsid w:val="00070889"/>
    <w:rsid w:val="00070BB0"/>
    <w:rsid w:val="00072917"/>
    <w:rsid w:val="00073497"/>
    <w:rsid w:val="00073D97"/>
    <w:rsid w:val="00074171"/>
    <w:rsid w:val="00074776"/>
    <w:rsid w:val="00075156"/>
    <w:rsid w:val="0007777E"/>
    <w:rsid w:val="00084479"/>
    <w:rsid w:val="00086A9A"/>
    <w:rsid w:val="0008769D"/>
    <w:rsid w:val="00087CBD"/>
    <w:rsid w:val="00091812"/>
    <w:rsid w:val="00092AB9"/>
    <w:rsid w:val="0009300F"/>
    <w:rsid w:val="000930DA"/>
    <w:rsid w:val="00093170"/>
    <w:rsid w:val="00095B15"/>
    <w:rsid w:val="00096F1F"/>
    <w:rsid w:val="000A10FB"/>
    <w:rsid w:val="000A14BC"/>
    <w:rsid w:val="000A1878"/>
    <w:rsid w:val="000A4727"/>
    <w:rsid w:val="000A51B8"/>
    <w:rsid w:val="000B0D8D"/>
    <w:rsid w:val="000B21FB"/>
    <w:rsid w:val="000B31C1"/>
    <w:rsid w:val="000B5E7C"/>
    <w:rsid w:val="000B70A5"/>
    <w:rsid w:val="000B72AE"/>
    <w:rsid w:val="000C09E3"/>
    <w:rsid w:val="000C295C"/>
    <w:rsid w:val="000C2B8C"/>
    <w:rsid w:val="000C674D"/>
    <w:rsid w:val="000C7AED"/>
    <w:rsid w:val="000D27A2"/>
    <w:rsid w:val="000D3B31"/>
    <w:rsid w:val="000D74EA"/>
    <w:rsid w:val="000E32B1"/>
    <w:rsid w:val="000E3992"/>
    <w:rsid w:val="000E4C4D"/>
    <w:rsid w:val="000E5012"/>
    <w:rsid w:val="000E565D"/>
    <w:rsid w:val="000F04F9"/>
    <w:rsid w:val="000F0E15"/>
    <w:rsid w:val="000F12AD"/>
    <w:rsid w:val="000F12B2"/>
    <w:rsid w:val="000F22A7"/>
    <w:rsid w:val="000F2A12"/>
    <w:rsid w:val="000F2CC4"/>
    <w:rsid w:val="000F3581"/>
    <w:rsid w:val="000F5D86"/>
    <w:rsid w:val="000F6CDB"/>
    <w:rsid w:val="00101DEC"/>
    <w:rsid w:val="001029B9"/>
    <w:rsid w:val="001044AA"/>
    <w:rsid w:val="001044B2"/>
    <w:rsid w:val="00104A22"/>
    <w:rsid w:val="00105C42"/>
    <w:rsid w:val="00105CE6"/>
    <w:rsid w:val="0011027E"/>
    <w:rsid w:val="00110F89"/>
    <w:rsid w:val="00112FDB"/>
    <w:rsid w:val="00114872"/>
    <w:rsid w:val="00115209"/>
    <w:rsid w:val="00117699"/>
    <w:rsid w:val="00120356"/>
    <w:rsid w:val="00120751"/>
    <w:rsid w:val="00120A04"/>
    <w:rsid w:val="00120CA9"/>
    <w:rsid w:val="00121692"/>
    <w:rsid w:val="00122957"/>
    <w:rsid w:val="00122C45"/>
    <w:rsid w:val="00122CF2"/>
    <w:rsid w:val="00124995"/>
    <w:rsid w:val="001260AC"/>
    <w:rsid w:val="00126741"/>
    <w:rsid w:val="00126A9F"/>
    <w:rsid w:val="00126E22"/>
    <w:rsid w:val="00126E3C"/>
    <w:rsid w:val="001276EB"/>
    <w:rsid w:val="00127F2C"/>
    <w:rsid w:val="00131CDE"/>
    <w:rsid w:val="00132555"/>
    <w:rsid w:val="00133327"/>
    <w:rsid w:val="00133DE7"/>
    <w:rsid w:val="001360EB"/>
    <w:rsid w:val="00137446"/>
    <w:rsid w:val="00141159"/>
    <w:rsid w:val="0014320A"/>
    <w:rsid w:val="00143494"/>
    <w:rsid w:val="001503B5"/>
    <w:rsid w:val="001505BA"/>
    <w:rsid w:val="00154538"/>
    <w:rsid w:val="00154C93"/>
    <w:rsid w:val="00154E6A"/>
    <w:rsid w:val="0015790C"/>
    <w:rsid w:val="00160B1A"/>
    <w:rsid w:val="0016117F"/>
    <w:rsid w:val="00164641"/>
    <w:rsid w:val="00170E2C"/>
    <w:rsid w:val="00171AA2"/>
    <w:rsid w:val="00173C99"/>
    <w:rsid w:val="0017451C"/>
    <w:rsid w:val="00174FC5"/>
    <w:rsid w:val="00176D2D"/>
    <w:rsid w:val="001809D9"/>
    <w:rsid w:val="00180E7A"/>
    <w:rsid w:val="0018404D"/>
    <w:rsid w:val="00186945"/>
    <w:rsid w:val="00187A65"/>
    <w:rsid w:val="00190B91"/>
    <w:rsid w:val="00190DFD"/>
    <w:rsid w:val="0019196E"/>
    <w:rsid w:val="00191F0E"/>
    <w:rsid w:val="001942A2"/>
    <w:rsid w:val="001944FF"/>
    <w:rsid w:val="001958B4"/>
    <w:rsid w:val="0019694B"/>
    <w:rsid w:val="00196B15"/>
    <w:rsid w:val="001978FB"/>
    <w:rsid w:val="001A0CC8"/>
    <w:rsid w:val="001A29CE"/>
    <w:rsid w:val="001A5A78"/>
    <w:rsid w:val="001A7634"/>
    <w:rsid w:val="001A7D67"/>
    <w:rsid w:val="001B06E1"/>
    <w:rsid w:val="001B1071"/>
    <w:rsid w:val="001B23BE"/>
    <w:rsid w:val="001B2912"/>
    <w:rsid w:val="001B2CF0"/>
    <w:rsid w:val="001B3146"/>
    <w:rsid w:val="001B6714"/>
    <w:rsid w:val="001B6A42"/>
    <w:rsid w:val="001C2A73"/>
    <w:rsid w:val="001C31D2"/>
    <w:rsid w:val="001C3235"/>
    <w:rsid w:val="001C42D0"/>
    <w:rsid w:val="001C441B"/>
    <w:rsid w:val="001C4FB0"/>
    <w:rsid w:val="001C639E"/>
    <w:rsid w:val="001D34FE"/>
    <w:rsid w:val="001D439B"/>
    <w:rsid w:val="001D4B47"/>
    <w:rsid w:val="001D4C79"/>
    <w:rsid w:val="001D60E3"/>
    <w:rsid w:val="001D6A3B"/>
    <w:rsid w:val="001D7D44"/>
    <w:rsid w:val="001E22F3"/>
    <w:rsid w:val="001E318E"/>
    <w:rsid w:val="001E3B22"/>
    <w:rsid w:val="001E4487"/>
    <w:rsid w:val="001E4B61"/>
    <w:rsid w:val="001E6C19"/>
    <w:rsid w:val="001E76E8"/>
    <w:rsid w:val="001F52D2"/>
    <w:rsid w:val="001F5DDA"/>
    <w:rsid w:val="001F64DA"/>
    <w:rsid w:val="001F6795"/>
    <w:rsid w:val="001F6E4B"/>
    <w:rsid w:val="00204B92"/>
    <w:rsid w:val="00207EBC"/>
    <w:rsid w:val="00210488"/>
    <w:rsid w:val="0021090D"/>
    <w:rsid w:val="00211786"/>
    <w:rsid w:val="00213299"/>
    <w:rsid w:val="00213872"/>
    <w:rsid w:val="00215275"/>
    <w:rsid w:val="00216D59"/>
    <w:rsid w:val="002176AF"/>
    <w:rsid w:val="00220813"/>
    <w:rsid w:val="002212FD"/>
    <w:rsid w:val="002249E5"/>
    <w:rsid w:val="00232F1A"/>
    <w:rsid w:val="00233AC6"/>
    <w:rsid w:val="00236643"/>
    <w:rsid w:val="00236C54"/>
    <w:rsid w:val="00245517"/>
    <w:rsid w:val="00247757"/>
    <w:rsid w:val="0025289D"/>
    <w:rsid w:val="00252BED"/>
    <w:rsid w:val="00252FB6"/>
    <w:rsid w:val="0025356B"/>
    <w:rsid w:val="002545F1"/>
    <w:rsid w:val="00254ED1"/>
    <w:rsid w:val="002556E1"/>
    <w:rsid w:val="002560D4"/>
    <w:rsid w:val="0025627F"/>
    <w:rsid w:val="002567FF"/>
    <w:rsid w:val="002572F0"/>
    <w:rsid w:val="00257999"/>
    <w:rsid w:val="00262CB2"/>
    <w:rsid w:val="002636E1"/>
    <w:rsid w:val="00263FB0"/>
    <w:rsid w:val="00265368"/>
    <w:rsid w:val="00265D35"/>
    <w:rsid w:val="00266007"/>
    <w:rsid w:val="00267FF4"/>
    <w:rsid w:val="00270104"/>
    <w:rsid w:val="00270239"/>
    <w:rsid w:val="00270DDD"/>
    <w:rsid w:val="0027138B"/>
    <w:rsid w:val="002715A5"/>
    <w:rsid w:val="00272203"/>
    <w:rsid w:val="0027289A"/>
    <w:rsid w:val="002728DE"/>
    <w:rsid w:val="002749B0"/>
    <w:rsid w:val="002751E6"/>
    <w:rsid w:val="0027627C"/>
    <w:rsid w:val="0027756F"/>
    <w:rsid w:val="00277CAB"/>
    <w:rsid w:val="002807A9"/>
    <w:rsid w:val="0028129F"/>
    <w:rsid w:val="00281E60"/>
    <w:rsid w:val="002834A1"/>
    <w:rsid w:val="002834B8"/>
    <w:rsid w:val="0028707D"/>
    <w:rsid w:val="00291280"/>
    <w:rsid w:val="0029161E"/>
    <w:rsid w:val="00291E4F"/>
    <w:rsid w:val="00293F87"/>
    <w:rsid w:val="0029520D"/>
    <w:rsid w:val="00295533"/>
    <w:rsid w:val="002A07AC"/>
    <w:rsid w:val="002A1907"/>
    <w:rsid w:val="002A3E41"/>
    <w:rsid w:val="002B01EE"/>
    <w:rsid w:val="002B14CF"/>
    <w:rsid w:val="002B2859"/>
    <w:rsid w:val="002B2E82"/>
    <w:rsid w:val="002B2FC2"/>
    <w:rsid w:val="002B5845"/>
    <w:rsid w:val="002B60D9"/>
    <w:rsid w:val="002B7BE0"/>
    <w:rsid w:val="002C1000"/>
    <w:rsid w:val="002C37C1"/>
    <w:rsid w:val="002C3B31"/>
    <w:rsid w:val="002C4E3E"/>
    <w:rsid w:val="002C654A"/>
    <w:rsid w:val="002C65DF"/>
    <w:rsid w:val="002D4DC0"/>
    <w:rsid w:val="002D7518"/>
    <w:rsid w:val="002E2089"/>
    <w:rsid w:val="002E2373"/>
    <w:rsid w:val="002E4DBA"/>
    <w:rsid w:val="002E57FE"/>
    <w:rsid w:val="002E6489"/>
    <w:rsid w:val="002F182E"/>
    <w:rsid w:val="002F2985"/>
    <w:rsid w:val="002F2C71"/>
    <w:rsid w:val="002F383A"/>
    <w:rsid w:val="002F7028"/>
    <w:rsid w:val="00300AA9"/>
    <w:rsid w:val="0030155E"/>
    <w:rsid w:val="003022C9"/>
    <w:rsid w:val="003022DB"/>
    <w:rsid w:val="00302B16"/>
    <w:rsid w:val="00302D06"/>
    <w:rsid w:val="00305846"/>
    <w:rsid w:val="0030596C"/>
    <w:rsid w:val="00305F69"/>
    <w:rsid w:val="003060DF"/>
    <w:rsid w:val="00306D81"/>
    <w:rsid w:val="003119E6"/>
    <w:rsid w:val="003123EB"/>
    <w:rsid w:val="0031385B"/>
    <w:rsid w:val="00314081"/>
    <w:rsid w:val="003158B8"/>
    <w:rsid w:val="00316286"/>
    <w:rsid w:val="00317064"/>
    <w:rsid w:val="0031717F"/>
    <w:rsid w:val="003237BF"/>
    <w:rsid w:val="00324C91"/>
    <w:rsid w:val="00330B04"/>
    <w:rsid w:val="00332053"/>
    <w:rsid w:val="00332D3D"/>
    <w:rsid w:val="003333E6"/>
    <w:rsid w:val="0033409A"/>
    <w:rsid w:val="00334C22"/>
    <w:rsid w:val="0034091E"/>
    <w:rsid w:val="003420A5"/>
    <w:rsid w:val="0034236C"/>
    <w:rsid w:val="003425A9"/>
    <w:rsid w:val="00344A3A"/>
    <w:rsid w:val="003450DC"/>
    <w:rsid w:val="003455EE"/>
    <w:rsid w:val="00345B4A"/>
    <w:rsid w:val="00347091"/>
    <w:rsid w:val="00347560"/>
    <w:rsid w:val="00350913"/>
    <w:rsid w:val="00350A9F"/>
    <w:rsid w:val="0035135E"/>
    <w:rsid w:val="00351CBC"/>
    <w:rsid w:val="00354CD3"/>
    <w:rsid w:val="00356DAF"/>
    <w:rsid w:val="00360235"/>
    <w:rsid w:val="0036447B"/>
    <w:rsid w:val="003662CC"/>
    <w:rsid w:val="0036759D"/>
    <w:rsid w:val="00367D65"/>
    <w:rsid w:val="00367DB7"/>
    <w:rsid w:val="00370A8A"/>
    <w:rsid w:val="00370B91"/>
    <w:rsid w:val="00372A09"/>
    <w:rsid w:val="00374C01"/>
    <w:rsid w:val="00375340"/>
    <w:rsid w:val="003759D6"/>
    <w:rsid w:val="00376122"/>
    <w:rsid w:val="003771AA"/>
    <w:rsid w:val="00377C4E"/>
    <w:rsid w:val="0038171F"/>
    <w:rsid w:val="00381FC5"/>
    <w:rsid w:val="0038356F"/>
    <w:rsid w:val="00383B1F"/>
    <w:rsid w:val="00385BE6"/>
    <w:rsid w:val="0038626F"/>
    <w:rsid w:val="003863EB"/>
    <w:rsid w:val="003865BB"/>
    <w:rsid w:val="00387476"/>
    <w:rsid w:val="00390280"/>
    <w:rsid w:val="003929A7"/>
    <w:rsid w:val="0039347D"/>
    <w:rsid w:val="003A01F8"/>
    <w:rsid w:val="003A061E"/>
    <w:rsid w:val="003A0D0A"/>
    <w:rsid w:val="003A1FC9"/>
    <w:rsid w:val="003A43F0"/>
    <w:rsid w:val="003A4E7A"/>
    <w:rsid w:val="003A4F6B"/>
    <w:rsid w:val="003B5472"/>
    <w:rsid w:val="003B5B4C"/>
    <w:rsid w:val="003C21ED"/>
    <w:rsid w:val="003C25C4"/>
    <w:rsid w:val="003C3D89"/>
    <w:rsid w:val="003C592E"/>
    <w:rsid w:val="003C5B99"/>
    <w:rsid w:val="003C7C4B"/>
    <w:rsid w:val="003C7D4D"/>
    <w:rsid w:val="003D0BE2"/>
    <w:rsid w:val="003D2294"/>
    <w:rsid w:val="003D3330"/>
    <w:rsid w:val="003D3716"/>
    <w:rsid w:val="003D3732"/>
    <w:rsid w:val="003D49B2"/>
    <w:rsid w:val="003D4FAE"/>
    <w:rsid w:val="003D559A"/>
    <w:rsid w:val="003D5C1A"/>
    <w:rsid w:val="003E327D"/>
    <w:rsid w:val="003E6163"/>
    <w:rsid w:val="003F1A50"/>
    <w:rsid w:val="003F1DD3"/>
    <w:rsid w:val="003F280E"/>
    <w:rsid w:val="003F322E"/>
    <w:rsid w:val="003F44E7"/>
    <w:rsid w:val="003F6018"/>
    <w:rsid w:val="003F7277"/>
    <w:rsid w:val="004005D0"/>
    <w:rsid w:val="00400A3D"/>
    <w:rsid w:val="004032B2"/>
    <w:rsid w:val="00403A26"/>
    <w:rsid w:val="00404E76"/>
    <w:rsid w:val="0040566E"/>
    <w:rsid w:val="004079E1"/>
    <w:rsid w:val="00411858"/>
    <w:rsid w:val="004164E6"/>
    <w:rsid w:val="0041722D"/>
    <w:rsid w:val="00417A6E"/>
    <w:rsid w:val="00421AFB"/>
    <w:rsid w:val="004225FB"/>
    <w:rsid w:val="00423033"/>
    <w:rsid w:val="00427717"/>
    <w:rsid w:val="00427AC7"/>
    <w:rsid w:val="00430C47"/>
    <w:rsid w:val="0043579F"/>
    <w:rsid w:val="00437935"/>
    <w:rsid w:val="00440C5B"/>
    <w:rsid w:val="00441278"/>
    <w:rsid w:val="00442574"/>
    <w:rsid w:val="00442585"/>
    <w:rsid w:val="00443151"/>
    <w:rsid w:val="0044332B"/>
    <w:rsid w:val="0044363B"/>
    <w:rsid w:val="00445A29"/>
    <w:rsid w:val="004465C1"/>
    <w:rsid w:val="00451A96"/>
    <w:rsid w:val="0045253C"/>
    <w:rsid w:val="00452799"/>
    <w:rsid w:val="00452D59"/>
    <w:rsid w:val="00453B22"/>
    <w:rsid w:val="0045447D"/>
    <w:rsid w:val="00454489"/>
    <w:rsid w:val="00455AEA"/>
    <w:rsid w:val="00457FF9"/>
    <w:rsid w:val="0046107A"/>
    <w:rsid w:val="004638DC"/>
    <w:rsid w:val="004650D8"/>
    <w:rsid w:val="00471A30"/>
    <w:rsid w:val="00471BE1"/>
    <w:rsid w:val="00473015"/>
    <w:rsid w:val="004754E1"/>
    <w:rsid w:val="0047667D"/>
    <w:rsid w:val="00477D55"/>
    <w:rsid w:val="00477E42"/>
    <w:rsid w:val="00480452"/>
    <w:rsid w:val="0048054D"/>
    <w:rsid w:val="004809FA"/>
    <w:rsid w:val="00481303"/>
    <w:rsid w:val="004820E6"/>
    <w:rsid w:val="00483AFA"/>
    <w:rsid w:val="0048553D"/>
    <w:rsid w:val="00486EC3"/>
    <w:rsid w:val="00487EB8"/>
    <w:rsid w:val="00491EE4"/>
    <w:rsid w:val="0049211B"/>
    <w:rsid w:val="00493EEB"/>
    <w:rsid w:val="00494454"/>
    <w:rsid w:val="00496BD5"/>
    <w:rsid w:val="004A0253"/>
    <w:rsid w:val="004A0330"/>
    <w:rsid w:val="004A414B"/>
    <w:rsid w:val="004A5C9E"/>
    <w:rsid w:val="004A68F7"/>
    <w:rsid w:val="004B0864"/>
    <w:rsid w:val="004B37DA"/>
    <w:rsid w:val="004B39A8"/>
    <w:rsid w:val="004C0679"/>
    <w:rsid w:val="004C0A62"/>
    <w:rsid w:val="004C0B2E"/>
    <w:rsid w:val="004C2CE3"/>
    <w:rsid w:val="004C696E"/>
    <w:rsid w:val="004C76DC"/>
    <w:rsid w:val="004D1D36"/>
    <w:rsid w:val="004D2E6E"/>
    <w:rsid w:val="004D3717"/>
    <w:rsid w:val="004D61F7"/>
    <w:rsid w:val="004D6493"/>
    <w:rsid w:val="004E053F"/>
    <w:rsid w:val="004E14D6"/>
    <w:rsid w:val="004E23C2"/>
    <w:rsid w:val="004E3244"/>
    <w:rsid w:val="004E3421"/>
    <w:rsid w:val="004E4AB5"/>
    <w:rsid w:val="004E72E7"/>
    <w:rsid w:val="004E74F5"/>
    <w:rsid w:val="004F0020"/>
    <w:rsid w:val="004F1985"/>
    <w:rsid w:val="004F1ECD"/>
    <w:rsid w:val="004F2397"/>
    <w:rsid w:val="004F2E66"/>
    <w:rsid w:val="004F32F0"/>
    <w:rsid w:val="004F4AEC"/>
    <w:rsid w:val="004F5574"/>
    <w:rsid w:val="004F5C0F"/>
    <w:rsid w:val="004F64C0"/>
    <w:rsid w:val="004F65CB"/>
    <w:rsid w:val="00501027"/>
    <w:rsid w:val="00503DA3"/>
    <w:rsid w:val="005042DC"/>
    <w:rsid w:val="00510459"/>
    <w:rsid w:val="00512232"/>
    <w:rsid w:val="005129E8"/>
    <w:rsid w:val="005135DA"/>
    <w:rsid w:val="0051463D"/>
    <w:rsid w:val="005150F9"/>
    <w:rsid w:val="00517777"/>
    <w:rsid w:val="00520B18"/>
    <w:rsid w:val="005242BA"/>
    <w:rsid w:val="00524418"/>
    <w:rsid w:val="00526C47"/>
    <w:rsid w:val="00527871"/>
    <w:rsid w:val="00527C9B"/>
    <w:rsid w:val="00527E09"/>
    <w:rsid w:val="0053158D"/>
    <w:rsid w:val="005331E5"/>
    <w:rsid w:val="005348A5"/>
    <w:rsid w:val="00536206"/>
    <w:rsid w:val="00536611"/>
    <w:rsid w:val="00536857"/>
    <w:rsid w:val="00536D08"/>
    <w:rsid w:val="005376A1"/>
    <w:rsid w:val="005379CE"/>
    <w:rsid w:val="005379E8"/>
    <w:rsid w:val="00537C04"/>
    <w:rsid w:val="00540F14"/>
    <w:rsid w:val="005418E5"/>
    <w:rsid w:val="00541C51"/>
    <w:rsid w:val="00541F3C"/>
    <w:rsid w:val="00542606"/>
    <w:rsid w:val="00546647"/>
    <w:rsid w:val="00551772"/>
    <w:rsid w:val="0055326E"/>
    <w:rsid w:val="005537A7"/>
    <w:rsid w:val="00553A7E"/>
    <w:rsid w:val="005543F9"/>
    <w:rsid w:val="00554DE8"/>
    <w:rsid w:val="00555670"/>
    <w:rsid w:val="00557EF3"/>
    <w:rsid w:val="005611EC"/>
    <w:rsid w:val="0056172C"/>
    <w:rsid w:val="00562146"/>
    <w:rsid w:val="00562CAB"/>
    <w:rsid w:val="00563D4E"/>
    <w:rsid w:val="00566DBC"/>
    <w:rsid w:val="005672A7"/>
    <w:rsid w:val="005675D5"/>
    <w:rsid w:val="00571F07"/>
    <w:rsid w:val="00572EC4"/>
    <w:rsid w:val="00575131"/>
    <w:rsid w:val="005761FD"/>
    <w:rsid w:val="00576FC6"/>
    <w:rsid w:val="005772DA"/>
    <w:rsid w:val="00580EEF"/>
    <w:rsid w:val="00581B17"/>
    <w:rsid w:val="00581B1D"/>
    <w:rsid w:val="00582F5A"/>
    <w:rsid w:val="0058338B"/>
    <w:rsid w:val="00586878"/>
    <w:rsid w:val="00586DAB"/>
    <w:rsid w:val="005877C0"/>
    <w:rsid w:val="005916D8"/>
    <w:rsid w:val="00593E56"/>
    <w:rsid w:val="00594870"/>
    <w:rsid w:val="00595850"/>
    <w:rsid w:val="00595BC1"/>
    <w:rsid w:val="0059602B"/>
    <w:rsid w:val="00596956"/>
    <w:rsid w:val="005971CA"/>
    <w:rsid w:val="005A0D70"/>
    <w:rsid w:val="005A0E03"/>
    <w:rsid w:val="005A1393"/>
    <w:rsid w:val="005A1F52"/>
    <w:rsid w:val="005A35A5"/>
    <w:rsid w:val="005A3E82"/>
    <w:rsid w:val="005A4CB1"/>
    <w:rsid w:val="005A5843"/>
    <w:rsid w:val="005A7E68"/>
    <w:rsid w:val="005A7FC0"/>
    <w:rsid w:val="005B1025"/>
    <w:rsid w:val="005B29BA"/>
    <w:rsid w:val="005B354F"/>
    <w:rsid w:val="005B3674"/>
    <w:rsid w:val="005B4AFA"/>
    <w:rsid w:val="005B6561"/>
    <w:rsid w:val="005B7EE1"/>
    <w:rsid w:val="005C25B8"/>
    <w:rsid w:val="005C715D"/>
    <w:rsid w:val="005D1025"/>
    <w:rsid w:val="005D1F69"/>
    <w:rsid w:val="005D2ADC"/>
    <w:rsid w:val="005D4C65"/>
    <w:rsid w:val="005D5859"/>
    <w:rsid w:val="005D7F6A"/>
    <w:rsid w:val="005E0E9B"/>
    <w:rsid w:val="005E11CC"/>
    <w:rsid w:val="005E2688"/>
    <w:rsid w:val="005E28A6"/>
    <w:rsid w:val="005E4EDE"/>
    <w:rsid w:val="005E6678"/>
    <w:rsid w:val="005E67A8"/>
    <w:rsid w:val="005E7C87"/>
    <w:rsid w:val="005F27A5"/>
    <w:rsid w:val="005F509A"/>
    <w:rsid w:val="005F6438"/>
    <w:rsid w:val="005F73EC"/>
    <w:rsid w:val="00601849"/>
    <w:rsid w:val="00602A8F"/>
    <w:rsid w:val="00604460"/>
    <w:rsid w:val="00604984"/>
    <w:rsid w:val="006049FF"/>
    <w:rsid w:val="00606D30"/>
    <w:rsid w:val="00606D49"/>
    <w:rsid w:val="00610ACB"/>
    <w:rsid w:val="00610EE5"/>
    <w:rsid w:val="00611304"/>
    <w:rsid w:val="00612B5C"/>
    <w:rsid w:val="006134BA"/>
    <w:rsid w:val="006146EB"/>
    <w:rsid w:val="006206D8"/>
    <w:rsid w:val="00621349"/>
    <w:rsid w:val="0062157F"/>
    <w:rsid w:val="00621FCB"/>
    <w:rsid w:val="006220BA"/>
    <w:rsid w:val="00622FF5"/>
    <w:rsid w:val="00623F08"/>
    <w:rsid w:val="006246DE"/>
    <w:rsid w:val="00624CA3"/>
    <w:rsid w:val="0062534D"/>
    <w:rsid w:val="0062565F"/>
    <w:rsid w:val="006269B7"/>
    <w:rsid w:val="00626FF5"/>
    <w:rsid w:val="006302FF"/>
    <w:rsid w:val="00630B38"/>
    <w:rsid w:val="0063288D"/>
    <w:rsid w:val="00635570"/>
    <w:rsid w:val="006368B3"/>
    <w:rsid w:val="006374BF"/>
    <w:rsid w:val="00637886"/>
    <w:rsid w:val="00637931"/>
    <w:rsid w:val="00643567"/>
    <w:rsid w:val="0064612C"/>
    <w:rsid w:val="0064672F"/>
    <w:rsid w:val="006528FD"/>
    <w:rsid w:val="0065352D"/>
    <w:rsid w:val="00654463"/>
    <w:rsid w:val="0066198F"/>
    <w:rsid w:val="00662066"/>
    <w:rsid w:val="00664776"/>
    <w:rsid w:val="0066740E"/>
    <w:rsid w:val="00667994"/>
    <w:rsid w:val="00671D82"/>
    <w:rsid w:val="0067327C"/>
    <w:rsid w:val="00675542"/>
    <w:rsid w:val="006755EA"/>
    <w:rsid w:val="006768CF"/>
    <w:rsid w:val="00676CCF"/>
    <w:rsid w:val="0067734F"/>
    <w:rsid w:val="006831FC"/>
    <w:rsid w:val="00683A2A"/>
    <w:rsid w:val="00685367"/>
    <w:rsid w:val="00685605"/>
    <w:rsid w:val="00686A37"/>
    <w:rsid w:val="00687C1D"/>
    <w:rsid w:val="00692686"/>
    <w:rsid w:val="006935FC"/>
    <w:rsid w:val="006944ED"/>
    <w:rsid w:val="00694B81"/>
    <w:rsid w:val="00695480"/>
    <w:rsid w:val="00696508"/>
    <w:rsid w:val="006A047D"/>
    <w:rsid w:val="006A0B91"/>
    <w:rsid w:val="006A3004"/>
    <w:rsid w:val="006A39BB"/>
    <w:rsid w:val="006A6136"/>
    <w:rsid w:val="006A6B6D"/>
    <w:rsid w:val="006A7C70"/>
    <w:rsid w:val="006A7E48"/>
    <w:rsid w:val="006B001A"/>
    <w:rsid w:val="006B0724"/>
    <w:rsid w:val="006B201D"/>
    <w:rsid w:val="006B32DA"/>
    <w:rsid w:val="006B3B71"/>
    <w:rsid w:val="006B52C5"/>
    <w:rsid w:val="006B6FC9"/>
    <w:rsid w:val="006B7A82"/>
    <w:rsid w:val="006B7DC4"/>
    <w:rsid w:val="006C058E"/>
    <w:rsid w:val="006C08C0"/>
    <w:rsid w:val="006C1795"/>
    <w:rsid w:val="006C208C"/>
    <w:rsid w:val="006C3C18"/>
    <w:rsid w:val="006C4493"/>
    <w:rsid w:val="006C4A16"/>
    <w:rsid w:val="006C4D55"/>
    <w:rsid w:val="006C5948"/>
    <w:rsid w:val="006C5A89"/>
    <w:rsid w:val="006C7A47"/>
    <w:rsid w:val="006D0A75"/>
    <w:rsid w:val="006D0E28"/>
    <w:rsid w:val="006D1297"/>
    <w:rsid w:val="006D1A05"/>
    <w:rsid w:val="006D1FB0"/>
    <w:rsid w:val="006D617F"/>
    <w:rsid w:val="006D61C0"/>
    <w:rsid w:val="006D62DA"/>
    <w:rsid w:val="006D6D27"/>
    <w:rsid w:val="006D7BC2"/>
    <w:rsid w:val="006D7D99"/>
    <w:rsid w:val="006E0641"/>
    <w:rsid w:val="006E1723"/>
    <w:rsid w:val="006E29CC"/>
    <w:rsid w:val="006E39F4"/>
    <w:rsid w:val="006E4453"/>
    <w:rsid w:val="006F047D"/>
    <w:rsid w:val="006F17B3"/>
    <w:rsid w:val="006F18C1"/>
    <w:rsid w:val="006F2566"/>
    <w:rsid w:val="006F3434"/>
    <w:rsid w:val="006F4397"/>
    <w:rsid w:val="006F73C6"/>
    <w:rsid w:val="007019FF"/>
    <w:rsid w:val="00701B5E"/>
    <w:rsid w:val="00701CB2"/>
    <w:rsid w:val="007021B7"/>
    <w:rsid w:val="00702298"/>
    <w:rsid w:val="007025C9"/>
    <w:rsid w:val="0070273A"/>
    <w:rsid w:val="00703DEC"/>
    <w:rsid w:val="007045D0"/>
    <w:rsid w:val="00705071"/>
    <w:rsid w:val="007132BD"/>
    <w:rsid w:val="007134DC"/>
    <w:rsid w:val="007162F2"/>
    <w:rsid w:val="00720DEB"/>
    <w:rsid w:val="00720FAF"/>
    <w:rsid w:val="00722184"/>
    <w:rsid w:val="00723ED6"/>
    <w:rsid w:val="00725246"/>
    <w:rsid w:val="0072604B"/>
    <w:rsid w:val="00730663"/>
    <w:rsid w:val="00730724"/>
    <w:rsid w:val="007341BE"/>
    <w:rsid w:val="00734795"/>
    <w:rsid w:val="007349C5"/>
    <w:rsid w:val="00737B1B"/>
    <w:rsid w:val="00737DDF"/>
    <w:rsid w:val="00740EE6"/>
    <w:rsid w:val="0074229E"/>
    <w:rsid w:val="007469C5"/>
    <w:rsid w:val="0075035C"/>
    <w:rsid w:val="007519F8"/>
    <w:rsid w:val="00753C7A"/>
    <w:rsid w:val="00754352"/>
    <w:rsid w:val="00760653"/>
    <w:rsid w:val="00761DD4"/>
    <w:rsid w:val="0076358A"/>
    <w:rsid w:val="00763A51"/>
    <w:rsid w:val="00763E6B"/>
    <w:rsid w:val="00763EEC"/>
    <w:rsid w:val="00764887"/>
    <w:rsid w:val="00766011"/>
    <w:rsid w:val="00766DAD"/>
    <w:rsid w:val="00767204"/>
    <w:rsid w:val="00767502"/>
    <w:rsid w:val="0077067B"/>
    <w:rsid w:val="007718FB"/>
    <w:rsid w:val="00771C37"/>
    <w:rsid w:val="00771F24"/>
    <w:rsid w:val="00772057"/>
    <w:rsid w:val="00773241"/>
    <w:rsid w:val="00776641"/>
    <w:rsid w:val="00776CD4"/>
    <w:rsid w:val="00781577"/>
    <w:rsid w:val="00782ACD"/>
    <w:rsid w:val="007849EF"/>
    <w:rsid w:val="0078621D"/>
    <w:rsid w:val="007863C3"/>
    <w:rsid w:val="0078658A"/>
    <w:rsid w:val="00786695"/>
    <w:rsid w:val="00791EDD"/>
    <w:rsid w:val="007936E5"/>
    <w:rsid w:val="00793B49"/>
    <w:rsid w:val="00793FAB"/>
    <w:rsid w:val="007966D1"/>
    <w:rsid w:val="00797F77"/>
    <w:rsid w:val="007A0739"/>
    <w:rsid w:val="007A3066"/>
    <w:rsid w:val="007A677A"/>
    <w:rsid w:val="007B056B"/>
    <w:rsid w:val="007B14B8"/>
    <w:rsid w:val="007B6097"/>
    <w:rsid w:val="007C0294"/>
    <w:rsid w:val="007C0552"/>
    <w:rsid w:val="007C1169"/>
    <w:rsid w:val="007C194C"/>
    <w:rsid w:val="007C4122"/>
    <w:rsid w:val="007C518E"/>
    <w:rsid w:val="007C52D1"/>
    <w:rsid w:val="007C69E3"/>
    <w:rsid w:val="007C70C6"/>
    <w:rsid w:val="007D1538"/>
    <w:rsid w:val="007D18E2"/>
    <w:rsid w:val="007D30CD"/>
    <w:rsid w:val="007D6E79"/>
    <w:rsid w:val="007D7612"/>
    <w:rsid w:val="007E0480"/>
    <w:rsid w:val="007E0C86"/>
    <w:rsid w:val="007E447A"/>
    <w:rsid w:val="007E5630"/>
    <w:rsid w:val="007E5DE8"/>
    <w:rsid w:val="007E7E5D"/>
    <w:rsid w:val="007F05EB"/>
    <w:rsid w:val="007F12D4"/>
    <w:rsid w:val="007F1682"/>
    <w:rsid w:val="007F3598"/>
    <w:rsid w:val="007F3D42"/>
    <w:rsid w:val="007F4FF4"/>
    <w:rsid w:val="007F5B30"/>
    <w:rsid w:val="007F6ED2"/>
    <w:rsid w:val="0080100A"/>
    <w:rsid w:val="00801A28"/>
    <w:rsid w:val="00802BBF"/>
    <w:rsid w:val="00802D02"/>
    <w:rsid w:val="00807143"/>
    <w:rsid w:val="00807D8A"/>
    <w:rsid w:val="00810140"/>
    <w:rsid w:val="0081181F"/>
    <w:rsid w:val="00812FF7"/>
    <w:rsid w:val="0081319D"/>
    <w:rsid w:val="00815DC4"/>
    <w:rsid w:val="00817FBF"/>
    <w:rsid w:val="00821E19"/>
    <w:rsid w:val="00824954"/>
    <w:rsid w:val="008311A0"/>
    <w:rsid w:val="00832F1D"/>
    <w:rsid w:val="00835463"/>
    <w:rsid w:val="00835FA9"/>
    <w:rsid w:val="00836EF3"/>
    <w:rsid w:val="00837EB0"/>
    <w:rsid w:val="00841475"/>
    <w:rsid w:val="00842271"/>
    <w:rsid w:val="00842D2C"/>
    <w:rsid w:val="008430F8"/>
    <w:rsid w:val="0084336A"/>
    <w:rsid w:val="00845147"/>
    <w:rsid w:val="008465D4"/>
    <w:rsid w:val="00846E0F"/>
    <w:rsid w:val="00846E9F"/>
    <w:rsid w:val="008470AF"/>
    <w:rsid w:val="00851915"/>
    <w:rsid w:val="008524BA"/>
    <w:rsid w:val="008528B7"/>
    <w:rsid w:val="00852E65"/>
    <w:rsid w:val="008534D6"/>
    <w:rsid w:val="00855B26"/>
    <w:rsid w:val="00860798"/>
    <w:rsid w:val="0086097D"/>
    <w:rsid w:val="00862DA9"/>
    <w:rsid w:val="00863380"/>
    <w:rsid w:val="00865905"/>
    <w:rsid w:val="00865B95"/>
    <w:rsid w:val="008671DF"/>
    <w:rsid w:val="008707C7"/>
    <w:rsid w:val="008717FB"/>
    <w:rsid w:val="008718AE"/>
    <w:rsid w:val="008738D4"/>
    <w:rsid w:val="0087446B"/>
    <w:rsid w:val="00874DED"/>
    <w:rsid w:val="008754F5"/>
    <w:rsid w:val="008761C1"/>
    <w:rsid w:val="00880B57"/>
    <w:rsid w:val="00882F18"/>
    <w:rsid w:val="0088327B"/>
    <w:rsid w:val="00883B00"/>
    <w:rsid w:val="00884052"/>
    <w:rsid w:val="0088429A"/>
    <w:rsid w:val="0088450E"/>
    <w:rsid w:val="00884B58"/>
    <w:rsid w:val="0088513E"/>
    <w:rsid w:val="00890E32"/>
    <w:rsid w:val="00890EE8"/>
    <w:rsid w:val="00895177"/>
    <w:rsid w:val="00896EB4"/>
    <w:rsid w:val="00897461"/>
    <w:rsid w:val="0089770B"/>
    <w:rsid w:val="008A081C"/>
    <w:rsid w:val="008A0986"/>
    <w:rsid w:val="008A1853"/>
    <w:rsid w:val="008A1D41"/>
    <w:rsid w:val="008A214B"/>
    <w:rsid w:val="008A3891"/>
    <w:rsid w:val="008A419A"/>
    <w:rsid w:val="008A46D1"/>
    <w:rsid w:val="008A6729"/>
    <w:rsid w:val="008A6B54"/>
    <w:rsid w:val="008A7389"/>
    <w:rsid w:val="008B178D"/>
    <w:rsid w:val="008B2D71"/>
    <w:rsid w:val="008B3C1E"/>
    <w:rsid w:val="008B50B4"/>
    <w:rsid w:val="008C0DBA"/>
    <w:rsid w:val="008C1643"/>
    <w:rsid w:val="008C1967"/>
    <w:rsid w:val="008C2F90"/>
    <w:rsid w:val="008C65F1"/>
    <w:rsid w:val="008D0B2E"/>
    <w:rsid w:val="008D0B4E"/>
    <w:rsid w:val="008D0EF8"/>
    <w:rsid w:val="008D2C09"/>
    <w:rsid w:val="008D4146"/>
    <w:rsid w:val="008D4692"/>
    <w:rsid w:val="008D6434"/>
    <w:rsid w:val="008D7281"/>
    <w:rsid w:val="008E0754"/>
    <w:rsid w:val="008E338F"/>
    <w:rsid w:val="008E3C14"/>
    <w:rsid w:val="008E3F48"/>
    <w:rsid w:val="008E6B4F"/>
    <w:rsid w:val="008F0152"/>
    <w:rsid w:val="008F2283"/>
    <w:rsid w:val="008F22AB"/>
    <w:rsid w:val="008F2C6F"/>
    <w:rsid w:val="008F52D9"/>
    <w:rsid w:val="009019B8"/>
    <w:rsid w:val="00901F30"/>
    <w:rsid w:val="009043CD"/>
    <w:rsid w:val="009053FD"/>
    <w:rsid w:val="0091045D"/>
    <w:rsid w:val="009126A7"/>
    <w:rsid w:val="0091458B"/>
    <w:rsid w:val="00915791"/>
    <w:rsid w:val="00920D6D"/>
    <w:rsid w:val="0092194E"/>
    <w:rsid w:val="009228D1"/>
    <w:rsid w:val="00922E0F"/>
    <w:rsid w:val="009266EF"/>
    <w:rsid w:val="009277F2"/>
    <w:rsid w:val="00927897"/>
    <w:rsid w:val="009306AE"/>
    <w:rsid w:val="00932A88"/>
    <w:rsid w:val="00934B95"/>
    <w:rsid w:val="00934FEF"/>
    <w:rsid w:val="00936840"/>
    <w:rsid w:val="00940AF0"/>
    <w:rsid w:val="00942EDC"/>
    <w:rsid w:val="00945285"/>
    <w:rsid w:val="00945489"/>
    <w:rsid w:val="009455F7"/>
    <w:rsid w:val="00947ABC"/>
    <w:rsid w:val="00951970"/>
    <w:rsid w:val="009526E1"/>
    <w:rsid w:val="00954964"/>
    <w:rsid w:val="00954C0D"/>
    <w:rsid w:val="00955D18"/>
    <w:rsid w:val="00956F0D"/>
    <w:rsid w:val="009603B5"/>
    <w:rsid w:val="00961F7A"/>
    <w:rsid w:val="00962435"/>
    <w:rsid w:val="00964A24"/>
    <w:rsid w:val="00964B71"/>
    <w:rsid w:val="009669E3"/>
    <w:rsid w:val="00970347"/>
    <w:rsid w:val="009758BC"/>
    <w:rsid w:val="00981F67"/>
    <w:rsid w:val="00982C2F"/>
    <w:rsid w:val="00982CA8"/>
    <w:rsid w:val="00984622"/>
    <w:rsid w:val="00987157"/>
    <w:rsid w:val="00992641"/>
    <w:rsid w:val="00994EF8"/>
    <w:rsid w:val="0099581E"/>
    <w:rsid w:val="00996373"/>
    <w:rsid w:val="009A21A1"/>
    <w:rsid w:val="009A23D1"/>
    <w:rsid w:val="009A3256"/>
    <w:rsid w:val="009A5D77"/>
    <w:rsid w:val="009A7CE5"/>
    <w:rsid w:val="009A7EDF"/>
    <w:rsid w:val="009B065B"/>
    <w:rsid w:val="009B1EB3"/>
    <w:rsid w:val="009B2D73"/>
    <w:rsid w:val="009B5959"/>
    <w:rsid w:val="009B5AE5"/>
    <w:rsid w:val="009C1368"/>
    <w:rsid w:val="009C1A7E"/>
    <w:rsid w:val="009C1A95"/>
    <w:rsid w:val="009C1BC5"/>
    <w:rsid w:val="009C1E87"/>
    <w:rsid w:val="009C228D"/>
    <w:rsid w:val="009C5C33"/>
    <w:rsid w:val="009D33FD"/>
    <w:rsid w:val="009D3F4F"/>
    <w:rsid w:val="009D5A6D"/>
    <w:rsid w:val="009D5FF7"/>
    <w:rsid w:val="009E14B1"/>
    <w:rsid w:val="009E45ED"/>
    <w:rsid w:val="009E7F45"/>
    <w:rsid w:val="009F06FD"/>
    <w:rsid w:val="009F1513"/>
    <w:rsid w:val="009F5757"/>
    <w:rsid w:val="009F5F6A"/>
    <w:rsid w:val="009F67C1"/>
    <w:rsid w:val="009F7134"/>
    <w:rsid w:val="00A034A4"/>
    <w:rsid w:val="00A10269"/>
    <w:rsid w:val="00A10316"/>
    <w:rsid w:val="00A114E1"/>
    <w:rsid w:val="00A14078"/>
    <w:rsid w:val="00A14287"/>
    <w:rsid w:val="00A15008"/>
    <w:rsid w:val="00A1561E"/>
    <w:rsid w:val="00A20FE9"/>
    <w:rsid w:val="00A2140D"/>
    <w:rsid w:val="00A22C2E"/>
    <w:rsid w:val="00A22CA0"/>
    <w:rsid w:val="00A23CDC"/>
    <w:rsid w:val="00A252F6"/>
    <w:rsid w:val="00A2595D"/>
    <w:rsid w:val="00A26C83"/>
    <w:rsid w:val="00A27378"/>
    <w:rsid w:val="00A27BD4"/>
    <w:rsid w:val="00A30BF8"/>
    <w:rsid w:val="00A30CA1"/>
    <w:rsid w:val="00A310C6"/>
    <w:rsid w:val="00A338E5"/>
    <w:rsid w:val="00A41031"/>
    <w:rsid w:val="00A4297F"/>
    <w:rsid w:val="00A4587B"/>
    <w:rsid w:val="00A45E22"/>
    <w:rsid w:val="00A45EEC"/>
    <w:rsid w:val="00A50AAC"/>
    <w:rsid w:val="00A5131A"/>
    <w:rsid w:val="00A52E41"/>
    <w:rsid w:val="00A5360A"/>
    <w:rsid w:val="00A5407D"/>
    <w:rsid w:val="00A556E1"/>
    <w:rsid w:val="00A5644B"/>
    <w:rsid w:val="00A60604"/>
    <w:rsid w:val="00A61A99"/>
    <w:rsid w:val="00A61B3D"/>
    <w:rsid w:val="00A639A4"/>
    <w:rsid w:val="00A63B76"/>
    <w:rsid w:val="00A649E3"/>
    <w:rsid w:val="00A64B17"/>
    <w:rsid w:val="00A66C42"/>
    <w:rsid w:val="00A67F5A"/>
    <w:rsid w:val="00A71044"/>
    <w:rsid w:val="00A72750"/>
    <w:rsid w:val="00A73278"/>
    <w:rsid w:val="00A739CD"/>
    <w:rsid w:val="00A748EE"/>
    <w:rsid w:val="00A75702"/>
    <w:rsid w:val="00A82EE3"/>
    <w:rsid w:val="00A840C8"/>
    <w:rsid w:val="00A85676"/>
    <w:rsid w:val="00A85E87"/>
    <w:rsid w:val="00A905E2"/>
    <w:rsid w:val="00A90A7C"/>
    <w:rsid w:val="00A92059"/>
    <w:rsid w:val="00A920D6"/>
    <w:rsid w:val="00A95B80"/>
    <w:rsid w:val="00A96E8A"/>
    <w:rsid w:val="00AA0124"/>
    <w:rsid w:val="00AA31C0"/>
    <w:rsid w:val="00AA45BD"/>
    <w:rsid w:val="00AA5EFA"/>
    <w:rsid w:val="00AA7529"/>
    <w:rsid w:val="00AB1467"/>
    <w:rsid w:val="00AB1CB7"/>
    <w:rsid w:val="00AB2C97"/>
    <w:rsid w:val="00AB36A1"/>
    <w:rsid w:val="00AB60E9"/>
    <w:rsid w:val="00AC0AF9"/>
    <w:rsid w:val="00AC10EB"/>
    <w:rsid w:val="00AC1493"/>
    <w:rsid w:val="00AC2132"/>
    <w:rsid w:val="00AC2AA4"/>
    <w:rsid w:val="00AC4EBC"/>
    <w:rsid w:val="00AC4FE5"/>
    <w:rsid w:val="00AC5D59"/>
    <w:rsid w:val="00AC5F7A"/>
    <w:rsid w:val="00AD0DFA"/>
    <w:rsid w:val="00AD127D"/>
    <w:rsid w:val="00AD1557"/>
    <w:rsid w:val="00AD1C6F"/>
    <w:rsid w:val="00AD2A5F"/>
    <w:rsid w:val="00AD3835"/>
    <w:rsid w:val="00AD3CFA"/>
    <w:rsid w:val="00AD5C4E"/>
    <w:rsid w:val="00AE16C3"/>
    <w:rsid w:val="00AE2DC9"/>
    <w:rsid w:val="00AE4734"/>
    <w:rsid w:val="00AE4FFF"/>
    <w:rsid w:val="00AE6B10"/>
    <w:rsid w:val="00AE73CA"/>
    <w:rsid w:val="00AE73DD"/>
    <w:rsid w:val="00AE755E"/>
    <w:rsid w:val="00AF0ECA"/>
    <w:rsid w:val="00AF21E7"/>
    <w:rsid w:val="00AF2F4A"/>
    <w:rsid w:val="00AF468B"/>
    <w:rsid w:val="00AF7F38"/>
    <w:rsid w:val="00B00E0F"/>
    <w:rsid w:val="00B01535"/>
    <w:rsid w:val="00B02611"/>
    <w:rsid w:val="00B033FF"/>
    <w:rsid w:val="00B04327"/>
    <w:rsid w:val="00B0655F"/>
    <w:rsid w:val="00B06C6F"/>
    <w:rsid w:val="00B10EA2"/>
    <w:rsid w:val="00B1176D"/>
    <w:rsid w:val="00B1258F"/>
    <w:rsid w:val="00B12A33"/>
    <w:rsid w:val="00B12CD0"/>
    <w:rsid w:val="00B13CE4"/>
    <w:rsid w:val="00B14C20"/>
    <w:rsid w:val="00B1563E"/>
    <w:rsid w:val="00B16129"/>
    <w:rsid w:val="00B172C5"/>
    <w:rsid w:val="00B175CE"/>
    <w:rsid w:val="00B212CC"/>
    <w:rsid w:val="00B2258A"/>
    <w:rsid w:val="00B22D02"/>
    <w:rsid w:val="00B247B5"/>
    <w:rsid w:val="00B25E4E"/>
    <w:rsid w:val="00B26232"/>
    <w:rsid w:val="00B26486"/>
    <w:rsid w:val="00B27DAF"/>
    <w:rsid w:val="00B305C2"/>
    <w:rsid w:val="00B31E6E"/>
    <w:rsid w:val="00B32FB1"/>
    <w:rsid w:val="00B36BC6"/>
    <w:rsid w:val="00B36E80"/>
    <w:rsid w:val="00B36F22"/>
    <w:rsid w:val="00B4405A"/>
    <w:rsid w:val="00B44518"/>
    <w:rsid w:val="00B448FB"/>
    <w:rsid w:val="00B47AC4"/>
    <w:rsid w:val="00B505D3"/>
    <w:rsid w:val="00B51E81"/>
    <w:rsid w:val="00B5365D"/>
    <w:rsid w:val="00B54183"/>
    <w:rsid w:val="00B54818"/>
    <w:rsid w:val="00B60599"/>
    <w:rsid w:val="00B606C0"/>
    <w:rsid w:val="00B64178"/>
    <w:rsid w:val="00B64CB6"/>
    <w:rsid w:val="00B65DEC"/>
    <w:rsid w:val="00B6731B"/>
    <w:rsid w:val="00B67B36"/>
    <w:rsid w:val="00B701E0"/>
    <w:rsid w:val="00B736A5"/>
    <w:rsid w:val="00B769EA"/>
    <w:rsid w:val="00B77F37"/>
    <w:rsid w:val="00B8425C"/>
    <w:rsid w:val="00B848D8"/>
    <w:rsid w:val="00B84F33"/>
    <w:rsid w:val="00B8557D"/>
    <w:rsid w:val="00B86565"/>
    <w:rsid w:val="00B9204B"/>
    <w:rsid w:val="00B937A7"/>
    <w:rsid w:val="00B97B6C"/>
    <w:rsid w:val="00B97E73"/>
    <w:rsid w:val="00BA22E3"/>
    <w:rsid w:val="00BA2774"/>
    <w:rsid w:val="00BA4B90"/>
    <w:rsid w:val="00BA530D"/>
    <w:rsid w:val="00BA7112"/>
    <w:rsid w:val="00BB123F"/>
    <w:rsid w:val="00BB24F8"/>
    <w:rsid w:val="00BB4667"/>
    <w:rsid w:val="00BB5D23"/>
    <w:rsid w:val="00BB60E8"/>
    <w:rsid w:val="00BC12FE"/>
    <w:rsid w:val="00BC143E"/>
    <w:rsid w:val="00BC2311"/>
    <w:rsid w:val="00BC4AD6"/>
    <w:rsid w:val="00BC568D"/>
    <w:rsid w:val="00BC5F26"/>
    <w:rsid w:val="00BC75A8"/>
    <w:rsid w:val="00BD0DCF"/>
    <w:rsid w:val="00BD106A"/>
    <w:rsid w:val="00BD1F60"/>
    <w:rsid w:val="00BD38D7"/>
    <w:rsid w:val="00BD4324"/>
    <w:rsid w:val="00BE0672"/>
    <w:rsid w:val="00BE0BD9"/>
    <w:rsid w:val="00BE371D"/>
    <w:rsid w:val="00BE3ABB"/>
    <w:rsid w:val="00BE4D11"/>
    <w:rsid w:val="00BE5FA0"/>
    <w:rsid w:val="00BE7451"/>
    <w:rsid w:val="00BF0682"/>
    <w:rsid w:val="00BF1F1C"/>
    <w:rsid w:val="00BF2222"/>
    <w:rsid w:val="00BF3E76"/>
    <w:rsid w:val="00BF605B"/>
    <w:rsid w:val="00BF7356"/>
    <w:rsid w:val="00C00C3E"/>
    <w:rsid w:val="00C01589"/>
    <w:rsid w:val="00C01959"/>
    <w:rsid w:val="00C04326"/>
    <w:rsid w:val="00C101FF"/>
    <w:rsid w:val="00C10364"/>
    <w:rsid w:val="00C16A25"/>
    <w:rsid w:val="00C16D49"/>
    <w:rsid w:val="00C2095D"/>
    <w:rsid w:val="00C21022"/>
    <w:rsid w:val="00C21025"/>
    <w:rsid w:val="00C22AB2"/>
    <w:rsid w:val="00C231C2"/>
    <w:rsid w:val="00C24A73"/>
    <w:rsid w:val="00C25E17"/>
    <w:rsid w:val="00C27431"/>
    <w:rsid w:val="00C30F4D"/>
    <w:rsid w:val="00C310E6"/>
    <w:rsid w:val="00C32EFB"/>
    <w:rsid w:val="00C33422"/>
    <w:rsid w:val="00C365AB"/>
    <w:rsid w:val="00C36FF4"/>
    <w:rsid w:val="00C370E8"/>
    <w:rsid w:val="00C37A45"/>
    <w:rsid w:val="00C42124"/>
    <w:rsid w:val="00C4275B"/>
    <w:rsid w:val="00C428AD"/>
    <w:rsid w:val="00C4510B"/>
    <w:rsid w:val="00C517AB"/>
    <w:rsid w:val="00C5230C"/>
    <w:rsid w:val="00C54805"/>
    <w:rsid w:val="00C549A6"/>
    <w:rsid w:val="00C56363"/>
    <w:rsid w:val="00C56E82"/>
    <w:rsid w:val="00C60FC8"/>
    <w:rsid w:val="00C656AB"/>
    <w:rsid w:val="00C662C3"/>
    <w:rsid w:val="00C665DA"/>
    <w:rsid w:val="00C700AC"/>
    <w:rsid w:val="00C7036A"/>
    <w:rsid w:val="00C707FA"/>
    <w:rsid w:val="00C71174"/>
    <w:rsid w:val="00C712D3"/>
    <w:rsid w:val="00C72633"/>
    <w:rsid w:val="00C758A6"/>
    <w:rsid w:val="00C766CE"/>
    <w:rsid w:val="00C771A9"/>
    <w:rsid w:val="00C803A2"/>
    <w:rsid w:val="00C80850"/>
    <w:rsid w:val="00C81AA4"/>
    <w:rsid w:val="00C82315"/>
    <w:rsid w:val="00C827FF"/>
    <w:rsid w:val="00C84949"/>
    <w:rsid w:val="00C84ABA"/>
    <w:rsid w:val="00C85C19"/>
    <w:rsid w:val="00C90330"/>
    <w:rsid w:val="00C9411C"/>
    <w:rsid w:val="00C944F9"/>
    <w:rsid w:val="00C961CB"/>
    <w:rsid w:val="00CA24EE"/>
    <w:rsid w:val="00CA2A58"/>
    <w:rsid w:val="00CA639B"/>
    <w:rsid w:val="00CB046B"/>
    <w:rsid w:val="00CB166E"/>
    <w:rsid w:val="00CB18F7"/>
    <w:rsid w:val="00CB2B50"/>
    <w:rsid w:val="00CB4388"/>
    <w:rsid w:val="00CB56F2"/>
    <w:rsid w:val="00CB5AD5"/>
    <w:rsid w:val="00CB5EE8"/>
    <w:rsid w:val="00CB68B2"/>
    <w:rsid w:val="00CC101D"/>
    <w:rsid w:val="00CC1872"/>
    <w:rsid w:val="00CC4B30"/>
    <w:rsid w:val="00CC61CA"/>
    <w:rsid w:val="00CC69A6"/>
    <w:rsid w:val="00CD29A7"/>
    <w:rsid w:val="00CD3A51"/>
    <w:rsid w:val="00CD4F85"/>
    <w:rsid w:val="00CD53BF"/>
    <w:rsid w:val="00CD70B0"/>
    <w:rsid w:val="00CD775F"/>
    <w:rsid w:val="00CE06F9"/>
    <w:rsid w:val="00CE477A"/>
    <w:rsid w:val="00CE59D2"/>
    <w:rsid w:val="00CE6E98"/>
    <w:rsid w:val="00CE71FE"/>
    <w:rsid w:val="00CE75AF"/>
    <w:rsid w:val="00CF1A13"/>
    <w:rsid w:val="00CF27F3"/>
    <w:rsid w:val="00CF2ABF"/>
    <w:rsid w:val="00CF2B7D"/>
    <w:rsid w:val="00CF3494"/>
    <w:rsid w:val="00CF52B0"/>
    <w:rsid w:val="00D0227F"/>
    <w:rsid w:val="00D0262D"/>
    <w:rsid w:val="00D02E2D"/>
    <w:rsid w:val="00D03E71"/>
    <w:rsid w:val="00D04462"/>
    <w:rsid w:val="00D0520E"/>
    <w:rsid w:val="00D057BD"/>
    <w:rsid w:val="00D101FD"/>
    <w:rsid w:val="00D10EEB"/>
    <w:rsid w:val="00D11710"/>
    <w:rsid w:val="00D12D95"/>
    <w:rsid w:val="00D12E17"/>
    <w:rsid w:val="00D13F3D"/>
    <w:rsid w:val="00D154AB"/>
    <w:rsid w:val="00D166A3"/>
    <w:rsid w:val="00D16D19"/>
    <w:rsid w:val="00D2155D"/>
    <w:rsid w:val="00D21D92"/>
    <w:rsid w:val="00D22973"/>
    <w:rsid w:val="00D22B18"/>
    <w:rsid w:val="00D231E7"/>
    <w:rsid w:val="00D23B6A"/>
    <w:rsid w:val="00D24524"/>
    <w:rsid w:val="00D2640B"/>
    <w:rsid w:val="00D270CB"/>
    <w:rsid w:val="00D27C4E"/>
    <w:rsid w:val="00D30A88"/>
    <w:rsid w:val="00D31017"/>
    <w:rsid w:val="00D310E0"/>
    <w:rsid w:val="00D31696"/>
    <w:rsid w:val="00D31F87"/>
    <w:rsid w:val="00D324C9"/>
    <w:rsid w:val="00D35B2E"/>
    <w:rsid w:val="00D377FE"/>
    <w:rsid w:val="00D37842"/>
    <w:rsid w:val="00D40011"/>
    <w:rsid w:val="00D42347"/>
    <w:rsid w:val="00D44055"/>
    <w:rsid w:val="00D4444E"/>
    <w:rsid w:val="00D45880"/>
    <w:rsid w:val="00D5208C"/>
    <w:rsid w:val="00D521D9"/>
    <w:rsid w:val="00D53327"/>
    <w:rsid w:val="00D600C5"/>
    <w:rsid w:val="00D60C1E"/>
    <w:rsid w:val="00D62A54"/>
    <w:rsid w:val="00D62FF3"/>
    <w:rsid w:val="00D63C85"/>
    <w:rsid w:val="00D6671C"/>
    <w:rsid w:val="00D66A5E"/>
    <w:rsid w:val="00D66DAC"/>
    <w:rsid w:val="00D6767B"/>
    <w:rsid w:val="00D7099B"/>
    <w:rsid w:val="00D70DC4"/>
    <w:rsid w:val="00D7115E"/>
    <w:rsid w:val="00D743FA"/>
    <w:rsid w:val="00D7494C"/>
    <w:rsid w:val="00D74A94"/>
    <w:rsid w:val="00D753E2"/>
    <w:rsid w:val="00D7586F"/>
    <w:rsid w:val="00D7710C"/>
    <w:rsid w:val="00D801CA"/>
    <w:rsid w:val="00D81113"/>
    <w:rsid w:val="00D81770"/>
    <w:rsid w:val="00D830EB"/>
    <w:rsid w:val="00D83B3E"/>
    <w:rsid w:val="00D85C05"/>
    <w:rsid w:val="00D87C18"/>
    <w:rsid w:val="00D90BDF"/>
    <w:rsid w:val="00D90E39"/>
    <w:rsid w:val="00D91E95"/>
    <w:rsid w:val="00D9316A"/>
    <w:rsid w:val="00D9708D"/>
    <w:rsid w:val="00DA01C1"/>
    <w:rsid w:val="00DA0373"/>
    <w:rsid w:val="00DA2BA6"/>
    <w:rsid w:val="00DA3B20"/>
    <w:rsid w:val="00DA406A"/>
    <w:rsid w:val="00DA4ED9"/>
    <w:rsid w:val="00DA52B3"/>
    <w:rsid w:val="00DA5A0B"/>
    <w:rsid w:val="00DB0696"/>
    <w:rsid w:val="00DB24B1"/>
    <w:rsid w:val="00DB5239"/>
    <w:rsid w:val="00DB5B09"/>
    <w:rsid w:val="00DB5EC0"/>
    <w:rsid w:val="00DB6767"/>
    <w:rsid w:val="00DB6904"/>
    <w:rsid w:val="00DC03FA"/>
    <w:rsid w:val="00DC1104"/>
    <w:rsid w:val="00DC1AA1"/>
    <w:rsid w:val="00DC3E42"/>
    <w:rsid w:val="00DC4CF3"/>
    <w:rsid w:val="00DC51CB"/>
    <w:rsid w:val="00DC7AE3"/>
    <w:rsid w:val="00DC7F2F"/>
    <w:rsid w:val="00DD1D0C"/>
    <w:rsid w:val="00DD27BA"/>
    <w:rsid w:val="00DD2A67"/>
    <w:rsid w:val="00DD2B36"/>
    <w:rsid w:val="00DD400C"/>
    <w:rsid w:val="00DD4A1A"/>
    <w:rsid w:val="00DD5090"/>
    <w:rsid w:val="00DD50B5"/>
    <w:rsid w:val="00DE0C65"/>
    <w:rsid w:val="00DE144E"/>
    <w:rsid w:val="00DE19E9"/>
    <w:rsid w:val="00DE1E01"/>
    <w:rsid w:val="00DF32EF"/>
    <w:rsid w:val="00DF59C0"/>
    <w:rsid w:val="00DF5B8C"/>
    <w:rsid w:val="00DF5C7C"/>
    <w:rsid w:val="00DF5F16"/>
    <w:rsid w:val="00DF6A0D"/>
    <w:rsid w:val="00DF77D8"/>
    <w:rsid w:val="00E008DE"/>
    <w:rsid w:val="00E04315"/>
    <w:rsid w:val="00E04C8F"/>
    <w:rsid w:val="00E04EFE"/>
    <w:rsid w:val="00E074DA"/>
    <w:rsid w:val="00E10692"/>
    <w:rsid w:val="00E130E0"/>
    <w:rsid w:val="00E13ADF"/>
    <w:rsid w:val="00E14EC6"/>
    <w:rsid w:val="00E158E9"/>
    <w:rsid w:val="00E17F7B"/>
    <w:rsid w:val="00E21665"/>
    <w:rsid w:val="00E2227E"/>
    <w:rsid w:val="00E230FC"/>
    <w:rsid w:val="00E2503B"/>
    <w:rsid w:val="00E2506E"/>
    <w:rsid w:val="00E2622B"/>
    <w:rsid w:val="00E26F4F"/>
    <w:rsid w:val="00E27331"/>
    <w:rsid w:val="00E30B45"/>
    <w:rsid w:val="00E33320"/>
    <w:rsid w:val="00E33C7F"/>
    <w:rsid w:val="00E34B47"/>
    <w:rsid w:val="00E36860"/>
    <w:rsid w:val="00E40CE6"/>
    <w:rsid w:val="00E417E8"/>
    <w:rsid w:val="00E41D28"/>
    <w:rsid w:val="00E4391F"/>
    <w:rsid w:val="00E45188"/>
    <w:rsid w:val="00E458F3"/>
    <w:rsid w:val="00E45FAD"/>
    <w:rsid w:val="00E504B8"/>
    <w:rsid w:val="00E5129A"/>
    <w:rsid w:val="00E51C64"/>
    <w:rsid w:val="00E52106"/>
    <w:rsid w:val="00E5259E"/>
    <w:rsid w:val="00E55007"/>
    <w:rsid w:val="00E56E81"/>
    <w:rsid w:val="00E60BBD"/>
    <w:rsid w:val="00E614B3"/>
    <w:rsid w:val="00E61D60"/>
    <w:rsid w:val="00E6203E"/>
    <w:rsid w:val="00E627CC"/>
    <w:rsid w:val="00E62BFE"/>
    <w:rsid w:val="00E6317E"/>
    <w:rsid w:val="00E65714"/>
    <w:rsid w:val="00E663B8"/>
    <w:rsid w:val="00E705D6"/>
    <w:rsid w:val="00E72E5E"/>
    <w:rsid w:val="00E755A6"/>
    <w:rsid w:val="00E75B6E"/>
    <w:rsid w:val="00E80A6E"/>
    <w:rsid w:val="00E81A18"/>
    <w:rsid w:val="00E81EBB"/>
    <w:rsid w:val="00E82E72"/>
    <w:rsid w:val="00E85D8E"/>
    <w:rsid w:val="00E93028"/>
    <w:rsid w:val="00E9423C"/>
    <w:rsid w:val="00E9491D"/>
    <w:rsid w:val="00E95801"/>
    <w:rsid w:val="00E96F7D"/>
    <w:rsid w:val="00E970E1"/>
    <w:rsid w:val="00E97BC0"/>
    <w:rsid w:val="00EA1041"/>
    <w:rsid w:val="00EA1575"/>
    <w:rsid w:val="00EA1E79"/>
    <w:rsid w:val="00EA22A5"/>
    <w:rsid w:val="00EA38D8"/>
    <w:rsid w:val="00EA3AE1"/>
    <w:rsid w:val="00EA4E00"/>
    <w:rsid w:val="00EB2233"/>
    <w:rsid w:val="00EB32B9"/>
    <w:rsid w:val="00EB50F6"/>
    <w:rsid w:val="00EB71C4"/>
    <w:rsid w:val="00EC3649"/>
    <w:rsid w:val="00EC3D2A"/>
    <w:rsid w:val="00EC41A7"/>
    <w:rsid w:val="00EC50A7"/>
    <w:rsid w:val="00EC6FFD"/>
    <w:rsid w:val="00EC7E3E"/>
    <w:rsid w:val="00ED14E7"/>
    <w:rsid w:val="00ED15B3"/>
    <w:rsid w:val="00ED7181"/>
    <w:rsid w:val="00EE0C19"/>
    <w:rsid w:val="00EE100D"/>
    <w:rsid w:val="00EE23A5"/>
    <w:rsid w:val="00EE2E45"/>
    <w:rsid w:val="00EE446E"/>
    <w:rsid w:val="00EE4B0B"/>
    <w:rsid w:val="00EF2117"/>
    <w:rsid w:val="00EF2ED1"/>
    <w:rsid w:val="00EF3996"/>
    <w:rsid w:val="00EF5BCF"/>
    <w:rsid w:val="00EF67E0"/>
    <w:rsid w:val="00F019C9"/>
    <w:rsid w:val="00F03125"/>
    <w:rsid w:val="00F04237"/>
    <w:rsid w:val="00F046A9"/>
    <w:rsid w:val="00F04C5C"/>
    <w:rsid w:val="00F053C8"/>
    <w:rsid w:val="00F05922"/>
    <w:rsid w:val="00F07E39"/>
    <w:rsid w:val="00F10A3A"/>
    <w:rsid w:val="00F10D99"/>
    <w:rsid w:val="00F11FD7"/>
    <w:rsid w:val="00F151FD"/>
    <w:rsid w:val="00F15EDF"/>
    <w:rsid w:val="00F17526"/>
    <w:rsid w:val="00F20ABE"/>
    <w:rsid w:val="00F23BAC"/>
    <w:rsid w:val="00F23CC9"/>
    <w:rsid w:val="00F23EF8"/>
    <w:rsid w:val="00F24657"/>
    <w:rsid w:val="00F24988"/>
    <w:rsid w:val="00F257B7"/>
    <w:rsid w:val="00F263BA"/>
    <w:rsid w:val="00F26BD6"/>
    <w:rsid w:val="00F274D1"/>
    <w:rsid w:val="00F279F1"/>
    <w:rsid w:val="00F3281F"/>
    <w:rsid w:val="00F35761"/>
    <w:rsid w:val="00F35A1A"/>
    <w:rsid w:val="00F439ED"/>
    <w:rsid w:val="00F4401A"/>
    <w:rsid w:val="00F45172"/>
    <w:rsid w:val="00F46270"/>
    <w:rsid w:val="00F47D82"/>
    <w:rsid w:val="00F50F87"/>
    <w:rsid w:val="00F554B2"/>
    <w:rsid w:val="00F55CCB"/>
    <w:rsid w:val="00F565D4"/>
    <w:rsid w:val="00F574AB"/>
    <w:rsid w:val="00F61621"/>
    <w:rsid w:val="00F61D87"/>
    <w:rsid w:val="00F61E3B"/>
    <w:rsid w:val="00F62ACF"/>
    <w:rsid w:val="00F6319F"/>
    <w:rsid w:val="00F6415A"/>
    <w:rsid w:val="00F65316"/>
    <w:rsid w:val="00F65C03"/>
    <w:rsid w:val="00F65E38"/>
    <w:rsid w:val="00F700A5"/>
    <w:rsid w:val="00F7040A"/>
    <w:rsid w:val="00F73931"/>
    <w:rsid w:val="00F74706"/>
    <w:rsid w:val="00F77558"/>
    <w:rsid w:val="00F83525"/>
    <w:rsid w:val="00F915FB"/>
    <w:rsid w:val="00F91C98"/>
    <w:rsid w:val="00F950FA"/>
    <w:rsid w:val="00FA01E7"/>
    <w:rsid w:val="00FA201F"/>
    <w:rsid w:val="00FA31A9"/>
    <w:rsid w:val="00FA33B5"/>
    <w:rsid w:val="00FA3A9B"/>
    <w:rsid w:val="00FA4E0F"/>
    <w:rsid w:val="00FA5048"/>
    <w:rsid w:val="00FA72FA"/>
    <w:rsid w:val="00FA7A2A"/>
    <w:rsid w:val="00FB039E"/>
    <w:rsid w:val="00FB2DF5"/>
    <w:rsid w:val="00FC11EE"/>
    <w:rsid w:val="00FC1BC9"/>
    <w:rsid w:val="00FC1DF2"/>
    <w:rsid w:val="00FC3AC2"/>
    <w:rsid w:val="00FC41FC"/>
    <w:rsid w:val="00FC6011"/>
    <w:rsid w:val="00FC7607"/>
    <w:rsid w:val="00FD0750"/>
    <w:rsid w:val="00FD0AEC"/>
    <w:rsid w:val="00FD425F"/>
    <w:rsid w:val="00FD4450"/>
    <w:rsid w:val="00FD46EA"/>
    <w:rsid w:val="00FD5EA3"/>
    <w:rsid w:val="00FD79BF"/>
    <w:rsid w:val="00FE3432"/>
    <w:rsid w:val="00FE57D2"/>
    <w:rsid w:val="00FE624D"/>
    <w:rsid w:val="00FE6A9B"/>
    <w:rsid w:val="00FE73BC"/>
    <w:rsid w:val="00FE7C8C"/>
    <w:rsid w:val="00FF276D"/>
    <w:rsid w:val="00FF351E"/>
    <w:rsid w:val="00FF45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4777B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66740E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 w:val="0"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0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0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List Paragraph"/>
    <w:basedOn w:val="a1"/>
    <w:uiPriority w:val="34"/>
    <w:qFormat/>
    <w:rsid w:val="001044B2"/>
    <w:pPr>
      <w:ind w:left="720"/>
      <w:contextualSpacing/>
    </w:pPr>
  </w:style>
  <w:style w:type="table" w:customStyle="1" w:styleId="TableNormal">
    <w:name w:val="Table Normal"/>
    <w:uiPriority w:val="2"/>
    <w:semiHidden/>
    <w:unhideWhenUsed/>
    <w:qFormat/>
    <w:rsid w:val="00A5131A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1"/>
    <w:uiPriority w:val="1"/>
    <w:qFormat/>
    <w:rsid w:val="00A5131A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lang w:val="en-US" w:bidi="en-US"/>
    </w:rPr>
  </w:style>
  <w:style w:type="paragraph" w:customStyle="1" w:styleId="Default">
    <w:name w:val="Default"/>
    <w:rsid w:val="000F04F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customStyle="1" w:styleId="14">
    <w:name w:val="Сетка таблицы1"/>
    <w:basedOn w:val="a3"/>
    <w:next w:val="a5"/>
    <w:uiPriority w:val="39"/>
    <w:rsid w:val="001249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Малые прописные"/>
    <w:uiPriority w:val="1"/>
    <w:rsid w:val="00124995"/>
    <w:rPr>
      <w:smallCaps/>
      <w:sz w:val="32"/>
      <w:szCs w:val="28"/>
    </w:rPr>
  </w:style>
  <w:style w:type="numbering" w:customStyle="1" w:styleId="15">
    <w:name w:val="Нет списка1"/>
    <w:next w:val="a4"/>
    <w:uiPriority w:val="99"/>
    <w:semiHidden/>
    <w:unhideWhenUsed/>
    <w:rsid w:val="00124995"/>
  </w:style>
  <w:style w:type="table" w:customStyle="1" w:styleId="23">
    <w:name w:val="Сетка таблицы2"/>
    <w:basedOn w:val="a3"/>
    <w:next w:val="a5"/>
    <w:uiPriority w:val="39"/>
    <w:rsid w:val="001249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a">
    <w:name w:val="Полужирный"/>
    <w:uiPriority w:val="1"/>
    <w:rsid w:val="00124995"/>
    <w:rPr>
      <w:b/>
    </w:rPr>
  </w:style>
  <w:style w:type="character" w:customStyle="1" w:styleId="HTML">
    <w:name w:val="Стандартный HTML Знак"/>
    <w:basedOn w:val="a2"/>
    <w:link w:val="HTML0"/>
    <w:uiPriority w:val="99"/>
    <w:semiHidden/>
    <w:rsid w:val="00124995"/>
    <w:rPr>
      <w:rFonts w:ascii="Courier New" w:eastAsia="Times New Roman" w:hAnsi="Courier New" w:cs="Courier New"/>
      <w:lang w:eastAsia="ru-RU"/>
    </w:rPr>
  </w:style>
  <w:style w:type="paragraph" w:styleId="HTML0">
    <w:name w:val="HTML Preformatted"/>
    <w:basedOn w:val="a1"/>
    <w:link w:val="HTML"/>
    <w:uiPriority w:val="99"/>
    <w:semiHidden/>
    <w:unhideWhenUsed/>
    <w:rsid w:val="001249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lang w:eastAsia="ru-RU"/>
    </w:rPr>
  </w:style>
  <w:style w:type="character" w:customStyle="1" w:styleId="HTML1">
    <w:name w:val="Стандартный HTML Знак1"/>
    <w:basedOn w:val="a2"/>
    <w:uiPriority w:val="99"/>
    <w:semiHidden/>
    <w:rsid w:val="00124995"/>
    <w:rPr>
      <w:rFonts w:ascii="Consolas" w:hAnsi="Consolas"/>
      <w:sz w:val="20"/>
      <w:szCs w:val="20"/>
    </w:rPr>
  </w:style>
  <w:style w:type="character" w:customStyle="1" w:styleId="afb">
    <w:name w:val="Схема документа Знак"/>
    <w:basedOn w:val="a2"/>
    <w:link w:val="afc"/>
    <w:uiPriority w:val="99"/>
    <w:semiHidden/>
    <w:rsid w:val="00124995"/>
    <w:rPr>
      <w:rFonts w:ascii="Tahoma" w:hAnsi="Tahoma" w:cs="Tahoma"/>
      <w:sz w:val="16"/>
      <w:szCs w:val="16"/>
    </w:rPr>
  </w:style>
  <w:style w:type="paragraph" w:styleId="afc">
    <w:name w:val="Document Map"/>
    <w:basedOn w:val="a1"/>
    <w:link w:val="afb"/>
    <w:uiPriority w:val="99"/>
    <w:semiHidden/>
    <w:unhideWhenUsed/>
    <w:rsid w:val="001249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6">
    <w:name w:val="Схема документа Знак1"/>
    <w:basedOn w:val="a2"/>
    <w:uiPriority w:val="99"/>
    <w:semiHidden/>
    <w:rsid w:val="00124995"/>
    <w:rPr>
      <w:rFonts w:ascii="Segoe UI" w:hAnsi="Segoe UI" w:cs="Segoe UI"/>
      <w:sz w:val="16"/>
      <w:szCs w:val="16"/>
    </w:rPr>
  </w:style>
  <w:style w:type="paragraph" w:styleId="afd">
    <w:name w:val="Subtitle"/>
    <w:basedOn w:val="a1"/>
    <w:next w:val="a1"/>
    <w:link w:val="afe"/>
    <w:qFormat/>
    <w:rsid w:val="00124995"/>
    <w:pPr>
      <w:numPr>
        <w:ilvl w:val="1"/>
      </w:numPr>
    </w:pPr>
    <w:rPr>
      <w:rFonts w:ascii="Cambria" w:eastAsia="Times New Roman" w:hAnsi="Cambria" w:cs="Times New Roman"/>
      <w:i/>
      <w:iCs/>
      <w:spacing w:val="15"/>
      <w:sz w:val="24"/>
      <w:szCs w:val="24"/>
    </w:rPr>
  </w:style>
  <w:style w:type="character" w:customStyle="1" w:styleId="afe">
    <w:name w:val="Подзаголовок Знак"/>
    <w:basedOn w:val="a2"/>
    <w:link w:val="afd"/>
    <w:rsid w:val="00124995"/>
    <w:rPr>
      <w:rFonts w:ascii="Cambria" w:eastAsia="Times New Roman" w:hAnsi="Cambria" w:cs="Times New Roman"/>
      <w:i/>
      <w:iCs/>
      <w:spacing w:val="15"/>
      <w:sz w:val="24"/>
      <w:szCs w:val="24"/>
    </w:rPr>
  </w:style>
  <w:style w:type="paragraph" w:styleId="aff">
    <w:name w:val="Revision"/>
    <w:hidden/>
    <w:uiPriority w:val="99"/>
    <w:semiHidden/>
    <w:rsid w:val="00124995"/>
    <w:pPr>
      <w:spacing w:after="0" w:line="240" w:lineRule="auto"/>
    </w:pPr>
    <w:rPr>
      <w:rFonts w:ascii="Calibri" w:eastAsia="Calibri" w:hAnsi="Calibri" w:cs="Times New Roman"/>
      <w:sz w:val="24"/>
    </w:rPr>
  </w:style>
  <w:style w:type="table" w:customStyle="1" w:styleId="110">
    <w:name w:val="Сетка таблицы11"/>
    <w:basedOn w:val="a3"/>
    <w:next w:val="a5"/>
    <w:uiPriority w:val="39"/>
    <w:rsid w:val="0012499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0">
    <w:name w:val="line number"/>
    <w:basedOn w:val="a2"/>
    <w:uiPriority w:val="99"/>
    <w:semiHidden/>
    <w:unhideWhenUsed/>
    <w:rsid w:val="00124995"/>
  </w:style>
  <w:style w:type="character" w:customStyle="1" w:styleId="17">
    <w:name w:val="Неразрешенное упоминание1"/>
    <w:basedOn w:val="a2"/>
    <w:uiPriority w:val="99"/>
    <w:semiHidden/>
    <w:unhideWhenUsed/>
    <w:rsid w:val="00537C04"/>
    <w:rPr>
      <w:color w:val="605E5C"/>
      <w:shd w:val="clear" w:color="auto" w:fill="E1DFDD"/>
    </w:rPr>
  </w:style>
  <w:style w:type="character" w:styleId="aff1">
    <w:name w:val="FollowedHyperlink"/>
    <w:basedOn w:val="a2"/>
    <w:uiPriority w:val="99"/>
    <w:semiHidden/>
    <w:unhideWhenUsed/>
    <w:rsid w:val="00890E32"/>
    <w:rPr>
      <w:color w:val="954F72" w:themeColor="followedHyperlink"/>
      <w:u w:val="single"/>
    </w:rPr>
  </w:style>
  <w:style w:type="paragraph" w:styleId="aff2">
    <w:name w:val="Body Text"/>
    <w:basedOn w:val="a1"/>
    <w:link w:val="aff3"/>
    <w:rsid w:val="0030596C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f3">
    <w:name w:val="Основной текст Знак"/>
    <w:basedOn w:val="a2"/>
    <w:link w:val="aff2"/>
    <w:rsid w:val="0030596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1"/>
    <w:next w:val="a1"/>
    <w:rsid w:val="0030596C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">
    <w:name w:val="Список свойств"/>
    <w:basedOn w:val="a1"/>
    <w:rsid w:val="0030596C"/>
    <w:pPr>
      <w:numPr>
        <w:numId w:val="41"/>
      </w:num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4">
    <w:name w:val="НормальныйБезОтступа"/>
    <w:basedOn w:val="a1"/>
    <w:next w:val="a1"/>
    <w:rsid w:val="003865B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76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9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1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20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81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427887">
                  <w:marLeft w:val="1170"/>
                  <w:marRight w:val="73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5913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0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3.png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png"/><Relationship Id="rId133" Type="http://schemas.openxmlformats.org/officeDocument/2006/relationships/image" Target="media/image79.png"/><Relationship Id="rId138" Type="http://schemas.openxmlformats.org/officeDocument/2006/relationships/image" Target="media/image84.png"/><Relationship Id="rId16" Type="http://schemas.openxmlformats.org/officeDocument/2006/relationships/oleObject" Target="embeddings/oleObject2.bin"/><Relationship Id="rId107" Type="http://schemas.openxmlformats.org/officeDocument/2006/relationships/image" Target="media/image53.png"/><Relationship Id="rId11" Type="http://schemas.openxmlformats.org/officeDocument/2006/relationships/footer" Target="footer1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png"/><Relationship Id="rId123" Type="http://schemas.openxmlformats.org/officeDocument/2006/relationships/image" Target="media/image69.png"/><Relationship Id="rId128" Type="http://schemas.openxmlformats.org/officeDocument/2006/relationships/image" Target="media/image74.png"/><Relationship Id="rId144" Type="http://schemas.openxmlformats.org/officeDocument/2006/relationships/image" Target="media/image90.pn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9.png"/><Relationship Id="rId118" Type="http://schemas.openxmlformats.org/officeDocument/2006/relationships/image" Target="media/image64.png"/><Relationship Id="rId134" Type="http://schemas.openxmlformats.org/officeDocument/2006/relationships/image" Target="media/image80.png"/><Relationship Id="rId139" Type="http://schemas.openxmlformats.org/officeDocument/2006/relationships/image" Target="media/image85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9.png"/><Relationship Id="rId108" Type="http://schemas.openxmlformats.org/officeDocument/2006/relationships/image" Target="media/image54.png"/><Relationship Id="rId116" Type="http://schemas.openxmlformats.org/officeDocument/2006/relationships/image" Target="media/image62.png"/><Relationship Id="rId124" Type="http://schemas.openxmlformats.org/officeDocument/2006/relationships/image" Target="media/image70.png"/><Relationship Id="rId129" Type="http://schemas.openxmlformats.org/officeDocument/2006/relationships/image" Target="media/image75.png"/><Relationship Id="rId137" Type="http://schemas.openxmlformats.org/officeDocument/2006/relationships/image" Target="media/image83.png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11" Type="http://schemas.openxmlformats.org/officeDocument/2006/relationships/image" Target="media/image57.png"/><Relationship Id="rId132" Type="http://schemas.openxmlformats.org/officeDocument/2006/relationships/image" Target="media/image78.png"/><Relationship Id="rId140" Type="http://schemas.openxmlformats.org/officeDocument/2006/relationships/image" Target="media/image86.png"/><Relationship Id="rId14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2.png"/><Relationship Id="rId114" Type="http://schemas.openxmlformats.org/officeDocument/2006/relationships/image" Target="media/image60.png"/><Relationship Id="rId119" Type="http://schemas.openxmlformats.org/officeDocument/2006/relationships/image" Target="media/image65.png"/><Relationship Id="rId127" Type="http://schemas.openxmlformats.org/officeDocument/2006/relationships/image" Target="media/image73.png"/><Relationship Id="rId10" Type="http://schemas.openxmlformats.org/officeDocument/2006/relationships/image" Target="media/image3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8.png"/><Relationship Id="rId130" Type="http://schemas.openxmlformats.org/officeDocument/2006/relationships/image" Target="media/image76.png"/><Relationship Id="rId135" Type="http://schemas.openxmlformats.org/officeDocument/2006/relationships/image" Target="media/image81.png"/><Relationship Id="rId143" Type="http://schemas.openxmlformats.org/officeDocument/2006/relationships/image" Target="media/image89.png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png"/><Relationship Id="rId120" Type="http://schemas.openxmlformats.org/officeDocument/2006/relationships/image" Target="media/image66.png"/><Relationship Id="rId125" Type="http://schemas.openxmlformats.org/officeDocument/2006/relationships/image" Target="media/image71.png"/><Relationship Id="rId141" Type="http://schemas.openxmlformats.org/officeDocument/2006/relationships/image" Target="media/image87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png"/><Relationship Id="rId115" Type="http://schemas.openxmlformats.org/officeDocument/2006/relationships/image" Target="media/image61.png"/><Relationship Id="rId131" Type="http://schemas.openxmlformats.org/officeDocument/2006/relationships/image" Target="media/image77.png"/><Relationship Id="rId136" Type="http://schemas.openxmlformats.org/officeDocument/2006/relationships/image" Target="media/image82.png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image" Target="media/image51.png"/><Relationship Id="rId126" Type="http://schemas.openxmlformats.org/officeDocument/2006/relationships/image" Target="media/image72.png"/><Relationship Id="rId147" Type="http://schemas.openxmlformats.org/officeDocument/2006/relationships/glossaryDocument" Target="glossary/document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image" Target="media/image67.png"/><Relationship Id="rId142" Type="http://schemas.openxmlformats.org/officeDocument/2006/relationships/image" Target="media/image8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05BD87583FFB44CDB71BA15FE00109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EA167-FA1B-4E02-A805-19E0744AF7D3}"/>
      </w:docPartPr>
      <w:docPartBody>
        <w:p w:rsidR="000746E4" w:rsidRDefault="00A40232" w:rsidP="00A40232">
          <w:pPr>
            <w:pStyle w:val="05BD87583FFB44CDB71BA15FE001095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3BF88D6BEA046AEB72A05AEF64C2A9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3080673-CF57-4D76-810C-25A8A43FADE8}"/>
      </w:docPartPr>
      <w:docPartBody>
        <w:p w:rsidR="000746E4" w:rsidRDefault="00A40232" w:rsidP="00A40232">
          <w:pPr>
            <w:pStyle w:val="93BF88D6BEA046AEB72A05AEF64C2A93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B3A700C026D94CC3A105FD268B19953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90E372-E263-4003-B103-3D81EF95B11E}"/>
      </w:docPartPr>
      <w:docPartBody>
        <w:p w:rsidR="000D2942" w:rsidRDefault="000746E4" w:rsidP="000746E4">
          <w:pPr>
            <w:pStyle w:val="B3A700C026D94CC3A105FD268B19953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insDel="0" w:formatting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01848"/>
    <w:rsid w:val="00057E27"/>
    <w:rsid w:val="000746E4"/>
    <w:rsid w:val="00085B5C"/>
    <w:rsid w:val="000D2942"/>
    <w:rsid w:val="000D336A"/>
    <w:rsid w:val="001350E1"/>
    <w:rsid w:val="00142125"/>
    <w:rsid w:val="001764A1"/>
    <w:rsid w:val="001C7F56"/>
    <w:rsid w:val="001D6613"/>
    <w:rsid w:val="001E423F"/>
    <w:rsid w:val="001E617E"/>
    <w:rsid w:val="001F7789"/>
    <w:rsid w:val="00200045"/>
    <w:rsid w:val="00265F3A"/>
    <w:rsid w:val="002C0617"/>
    <w:rsid w:val="002C157D"/>
    <w:rsid w:val="002E5380"/>
    <w:rsid w:val="002E62CA"/>
    <w:rsid w:val="00307E51"/>
    <w:rsid w:val="00332F3B"/>
    <w:rsid w:val="00382CA1"/>
    <w:rsid w:val="004341A6"/>
    <w:rsid w:val="0046736C"/>
    <w:rsid w:val="00470E3D"/>
    <w:rsid w:val="004C6859"/>
    <w:rsid w:val="00541951"/>
    <w:rsid w:val="00584E96"/>
    <w:rsid w:val="00597878"/>
    <w:rsid w:val="005C3470"/>
    <w:rsid w:val="005D7B04"/>
    <w:rsid w:val="005E686B"/>
    <w:rsid w:val="006C709A"/>
    <w:rsid w:val="006F7837"/>
    <w:rsid w:val="00731630"/>
    <w:rsid w:val="00733745"/>
    <w:rsid w:val="00767003"/>
    <w:rsid w:val="007B796D"/>
    <w:rsid w:val="007D2BF2"/>
    <w:rsid w:val="00826E00"/>
    <w:rsid w:val="0085078D"/>
    <w:rsid w:val="00876E68"/>
    <w:rsid w:val="008C2E57"/>
    <w:rsid w:val="008E7A8F"/>
    <w:rsid w:val="00900C66"/>
    <w:rsid w:val="00941DF7"/>
    <w:rsid w:val="009461A1"/>
    <w:rsid w:val="00970E57"/>
    <w:rsid w:val="009B0A27"/>
    <w:rsid w:val="009D7B39"/>
    <w:rsid w:val="00A15916"/>
    <w:rsid w:val="00A2623C"/>
    <w:rsid w:val="00A40232"/>
    <w:rsid w:val="00A62BFC"/>
    <w:rsid w:val="00A6462B"/>
    <w:rsid w:val="00B0392D"/>
    <w:rsid w:val="00B070E3"/>
    <w:rsid w:val="00B21934"/>
    <w:rsid w:val="00B6531E"/>
    <w:rsid w:val="00BA2599"/>
    <w:rsid w:val="00BF60BF"/>
    <w:rsid w:val="00C15A86"/>
    <w:rsid w:val="00C64252"/>
    <w:rsid w:val="00C95955"/>
    <w:rsid w:val="00C97141"/>
    <w:rsid w:val="00CB0C13"/>
    <w:rsid w:val="00D33C79"/>
    <w:rsid w:val="00D54F66"/>
    <w:rsid w:val="00D57749"/>
    <w:rsid w:val="00DA02B4"/>
    <w:rsid w:val="00DE4815"/>
    <w:rsid w:val="00E06494"/>
    <w:rsid w:val="00E107D4"/>
    <w:rsid w:val="00E129B4"/>
    <w:rsid w:val="00E46D3B"/>
    <w:rsid w:val="00E64EFF"/>
    <w:rsid w:val="00E73963"/>
    <w:rsid w:val="00EF7DA9"/>
    <w:rsid w:val="00F351F6"/>
    <w:rsid w:val="00F6442A"/>
    <w:rsid w:val="00F73F14"/>
    <w:rsid w:val="00FC7E4D"/>
    <w:rsid w:val="00FF15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6736C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4ACCF6D3BCDE4D0BA6DEAF7D5A5BE738">
    <w:name w:val="4ACCF6D3BCDE4D0BA6DEAF7D5A5BE738"/>
    <w:rsid w:val="004673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5184B0-A69C-49E7-BA24-51DC54EE02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14</Words>
  <Characters>29720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2-20T14:02:00Z</dcterms:created>
  <dcterms:modified xsi:type="dcterms:W3CDTF">2020-12-21T04:15:00Z</dcterms:modified>
</cp:coreProperties>
</file>